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7"/>
  </p:notesMasterIdLst>
  <p:sldIdLst>
    <p:sldId id="284" r:id="rId2"/>
    <p:sldId id="275" r:id="rId3"/>
    <p:sldId id="608" r:id="rId4"/>
    <p:sldId id="438" r:id="rId5"/>
    <p:sldId id="611" r:id="rId6"/>
    <p:sldId id="614" r:id="rId7"/>
    <p:sldId id="615" r:id="rId8"/>
    <p:sldId id="466" r:id="rId9"/>
    <p:sldId id="616" r:id="rId10"/>
    <p:sldId id="596" r:id="rId11"/>
    <p:sldId id="617" r:id="rId12"/>
    <p:sldId id="620" r:id="rId13"/>
    <p:sldId id="622" r:id="rId14"/>
    <p:sldId id="633" r:id="rId15"/>
    <p:sldId id="601" r:id="rId16"/>
    <p:sldId id="626" r:id="rId17"/>
    <p:sldId id="628" r:id="rId18"/>
    <p:sldId id="570" r:id="rId19"/>
    <p:sldId id="634" r:id="rId20"/>
    <p:sldId id="630" r:id="rId21"/>
    <p:sldId id="456" r:id="rId22"/>
    <p:sldId id="588" r:id="rId23"/>
    <p:sldId id="589" r:id="rId24"/>
    <p:sldId id="294" r:id="rId25"/>
    <p:sldId id="635"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7BA1A"/>
    <a:srgbClr val="C0ABC1"/>
    <a:srgbClr val="8FAADC"/>
    <a:srgbClr val="8CCCEC"/>
    <a:srgbClr val="E6F5F9"/>
    <a:srgbClr val="067DD9"/>
    <a:srgbClr val="0066FF"/>
    <a:srgbClr val="CDEAF3"/>
    <a:srgbClr val="53B9D5"/>
    <a:srgbClr val="CEEBF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93E1225-F8E3-4A2B-83E0-EE2C8DE47EBE}" v="4" dt="2026-06-06T00:01:31.452"/>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Estilo claro 2 - Acento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9" autoAdjust="0"/>
    <p:restoredTop sz="93377" autoAdjust="0"/>
  </p:normalViewPr>
  <p:slideViewPr>
    <p:cSldViewPr snapToGrid="0" snapToObjects="1">
      <p:cViewPr varScale="1">
        <p:scale>
          <a:sx n="59" d="100"/>
          <a:sy n="59" d="100"/>
        </p:scale>
        <p:origin x="152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ysa Knight" userId="87b019da5b4ccf4e" providerId="LiveId" clId="{BAF915FE-412F-4EDC-A812-722440047950}"/>
    <pc:docChg chg="custSel addSld delSld modSld sldOrd">
      <pc:chgData name="Raysa Knight" userId="87b019da5b4ccf4e" providerId="LiveId" clId="{BAF915FE-412F-4EDC-A812-722440047950}" dt="2026-06-06T00:01:31.444" v="17"/>
      <pc:docMkLst>
        <pc:docMk/>
      </pc:docMkLst>
      <pc:sldChg chg="del">
        <pc:chgData name="Raysa Knight" userId="87b019da5b4ccf4e" providerId="LiveId" clId="{BAF915FE-412F-4EDC-A812-722440047950}" dt="2026-06-05T15:00:38.926" v="1" actId="47"/>
        <pc:sldMkLst>
          <pc:docMk/>
          <pc:sldMk cId="1530444039" sldId="256"/>
        </pc:sldMkLst>
      </pc:sldChg>
      <pc:sldChg chg="del">
        <pc:chgData name="Raysa Knight" userId="87b019da5b4ccf4e" providerId="LiveId" clId="{BAF915FE-412F-4EDC-A812-722440047950}" dt="2026-06-05T15:00:35.567" v="0" actId="47"/>
        <pc:sldMkLst>
          <pc:docMk/>
          <pc:sldMk cId="4165380645" sldId="259"/>
        </pc:sldMkLst>
      </pc:sldChg>
      <pc:sldChg chg="add">
        <pc:chgData name="Raysa Knight" userId="87b019da5b4ccf4e" providerId="LiveId" clId="{BAF915FE-412F-4EDC-A812-722440047950}" dt="2026-06-05T15:01:39.498" v="2"/>
        <pc:sldMkLst>
          <pc:docMk/>
          <pc:sldMk cId="1905853523" sldId="284"/>
        </pc:sldMkLst>
      </pc:sldChg>
      <pc:sldChg chg="addSp">
        <pc:chgData name="Raysa Knight" userId="87b019da5b4ccf4e" providerId="LiveId" clId="{BAF915FE-412F-4EDC-A812-722440047950}" dt="2026-06-06T00:01:31.444" v="17"/>
        <pc:sldMkLst>
          <pc:docMk/>
          <pc:sldMk cId="3967887582" sldId="438"/>
        </pc:sldMkLst>
        <pc:inkChg chg="add">
          <ac:chgData name="Raysa Knight" userId="87b019da5b4ccf4e" providerId="LiveId" clId="{BAF915FE-412F-4EDC-A812-722440047950}" dt="2026-06-06T00:01:31.444" v="17"/>
          <ac:inkMkLst>
            <pc:docMk/>
            <pc:sldMk cId="3967887582" sldId="438"/>
            <ac:inkMk id="3" creationId="{5ED366BD-DC91-9A70-E3E6-473EA614236B}"/>
          </ac:inkMkLst>
        </pc:inkChg>
      </pc:sldChg>
      <pc:sldChg chg="addSp">
        <pc:chgData name="Raysa Knight" userId="87b019da5b4ccf4e" providerId="LiveId" clId="{BAF915FE-412F-4EDC-A812-722440047950}" dt="2026-06-06T00:01:31.444" v="17"/>
        <pc:sldMkLst>
          <pc:docMk/>
          <pc:sldMk cId="1423317483" sldId="466"/>
        </pc:sldMkLst>
        <pc:inkChg chg="add">
          <ac:chgData name="Raysa Knight" userId="87b019da5b4ccf4e" providerId="LiveId" clId="{BAF915FE-412F-4EDC-A812-722440047950}" dt="2026-06-06T00:01:31.444" v="17"/>
          <ac:inkMkLst>
            <pc:docMk/>
            <pc:sldMk cId="1423317483" sldId="466"/>
            <ac:inkMk id="8" creationId="{208B606A-97C3-B2B7-E7C3-10041F6BE9BE}"/>
          </ac:inkMkLst>
        </pc:inkChg>
      </pc:sldChg>
      <pc:sldChg chg="addSp">
        <pc:chgData name="Raysa Knight" userId="87b019da5b4ccf4e" providerId="LiveId" clId="{BAF915FE-412F-4EDC-A812-722440047950}" dt="2026-06-06T00:01:31.444" v="17"/>
        <pc:sldMkLst>
          <pc:docMk/>
          <pc:sldMk cId="301278004" sldId="596"/>
        </pc:sldMkLst>
        <pc:inkChg chg="add">
          <ac:chgData name="Raysa Knight" userId="87b019da5b4ccf4e" providerId="LiveId" clId="{BAF915FE-412F-4EDC-A812-722440047950}" dt="2026-06-06T00:01:31.444" v="17"/>
          <ac:inkMkLst>
            <pc:docMk/>
            <pc:sldMk cId="301278004" sldId="596"/>
            <ac:inkMk id="4" creationId="{553DD1A5-0009-4F66-DF40-1D90FC270681}"/>
          </ac:inkMkLst>
        </pc:inkChg>
      </pc:sldChg>
      <pc:sldChg chg="addSp">
        <pc:chgData name="Raysa Knight" userId="87b019da5b4ccf4e" providerId="LiveId" clId="{BAF915FE-412F-4EDC-A812-722440047950}" dt="2026-06-06T00:01:31.444" v="17"/>
        <pc:sldMkLst>
          <pc:docMk/>
          <pc:sldMk cId="1433557203" sldId="614"/>
        </pc:sldMkLst>
        <pc:inkChg chg="add">
          <ac:chgData name="Raysa Knight" userId="87b019da5b4ccf4e" providerId="LiveId" clId="{BAF915FE-412F-4EDC-A812-722440047950}" dt="2026-06-06T00:01:31.444" v="17"/>
          <ac:inkMkLst>
            <pc:docMk/>
            <pc:sldMk cId="1433557203" sldId="614"/>
            <ac:inkMk id="6" creationId="{8F4F98FF-8ED8-73B7-3C5B-DFF3B477715F}"/>
          </ac:inkMkLst>
        </pc:inkChg>
      </pc:sldChg>
      <pc:sldChg chg="addSp">
        <pc:chgData name="Raysa Knight" userId="87b019da5b4ccf4e" providerId="LiveId" clId="{BAF915FE-412F-4EDC-A812-722440047950}" dt="2026-06-06T00:01:31.444" v="17"/>
        <pc:sldMkLst>
          <pc:docMk/>
          <pc:sldMk cId="2641812551" sldId="615"/>
        </pc:sldMkLst>
        <pc:inkChg chg="add">
          <ac:chgData name="Raysa Knight" userId="87b019da5b4ccf4e" providerId="LiveId" clId="{BAF915FE-412F-4EDC-A812-722440047950}" dt="2026-06-06T00:01:31.444" v="17"/>
          <ac:inkMkLst>
            <pc:docMk/>
            <pc:sldMk cId="2641812551" sldId="615"/>
            <ac:inkMk id="6" creationId="{8A65A3F2-E4C2-8628-59DE-FB4166F594E2}"/>
          </ac:inkMkLst>
        </pc:inkChg>
      </pc:sldChg>
      <pc:sldChg chg="addSp">
        <pc:chgData name="Raysa Knight" userId="87b019da5b4ccf4e" providerId="LiveId" clId="{BAF915FE-412F-4EDC-A812-722440047950}" dt="2026-06-06T00:01:31.444" v="17"/>
        <pc:sldMkLst>
          <pc:docMk/>
          <pc:sldMk cId="3930269227" sldId="616"/>
        </pc:sldMkLst>
        <pc:inkChg chg="add">
          <ac:chgData name="Raysa Knight" userId="87b019da5b4ccf4e" providerId="LiveId" clId="{BAF915FE-412F-4EDC-A812-722440047950}" dt="2026-06-06T00:01:31.444" v="17"/>
          <ac:inkMkLst>
            <pc:docMk/>
            <pc:sldMk cId="3930269227" sldId="616"/>
            <ac:inkMk id="6" creationId="{D2D4BE55-1088-07E2-F4C6-A7685D496721}"/>
          </ac:inkMkLst>
        </pc:inkChg>
      </pc:sldChg>
      <pc:sldChg chg="addSp">
        <pc:chgData name="Raysa Knight" userId="87b019da5b4ccf4e" providerId="LiveId" clId="{BAF915FE-412F-4EDC-A812-722440047950}" dt="2026-06-06T00:01:31.444" v="17"/>
        <pc:sldMkLst>
          <pc:docMk/>
          <pc:sldMk cId="138699078" sldId="617"/>
        </pc:sldMkLst>
        <pc:inkChg chg="add">
          <ac:chgData name="Raysa Knight" userId="87b019da5b4ccf4e" providerId="LiveId" clId="{BAF915FE-412F-4EDC-A812-722440047950}" dt="2026-06-06T00:01:31.444" v="17"/>
          <ac:inkMkLst>
            <pc:docMk/>
            <pc:sldMk cId="138699078" sldId="617"/>
            <ac:inkMk id="25" creationId="{D7403295-9942-0540-27B2-BD6D90BD1B64}"/>
          </ac:inkMkLst>
        </pc:inkChg>
      </pc:sldChg>
      <pc:sldChg chg="addSp">
        <pc:chgData name="Raysa Knight" userId="87b019da5b4ccf4e" providerId="LiveId" clId="{BAF915FE-412F-4EDC-A812-722440047950}" dt="2026-06-06T00:01:31.444" v="17"/>
        <pc:sldMkLst>
          <pc:docMk/>
          <pc:sldMk cId="1877490670" sldId="620"/>
        </pc:sldMkLst>
        <pc:inkChg chg="add">
          <ac:chgData name="Raysa Knight" userId="87b019da5b4ccf4e" providerId="LiveId" clId="{BAF915FE-412F-4EDC-A812-722440047950}" dt="2026-06-06T00:01:31.444" v="17"/>
          <ac:inkMkLst>
            <pc:docMk/>
            <pc:sldMk cId="1877490670" sldId="620"/>
            <ac:inkMk id="2" creationId="{ED786E8E-7312-5FE1-43CA-A17861304FF6}"/>
          </ac:inkMkLst>
        </pc:inkChg>
      </pc:sldChg>
      <pc:sldChg chg="addSp">
        <pc:chgData name="Raysa Knight" userId="87b019da5b4ccf4e" providerId="LiveId" clId="{BAF915FE-412F-4EDC-A812-722440047950}" dt="2026-06-06T00:01:31.444" v="17"/>
        <pc:sldMkLst>
          <pc:docMk/>
          <pc:sldMk cId="934329189" sldId="622"/>
        </pc:sldMkLst>
        <pc:inkChg chg="add">
          <ac:chgData name="Raysa Knight" userId="87b019da5b4ccf4e" providerId="LiveId" clId="{BAF915FE-412F-4EDC-A812-722440047950}" dt="2026-06-06T00:01:31.444" v="17"/>
          <ac:inkMkLst>
            <pc:docMk/>
            <pc:sldMk cId="934329189" sldId="622"/>
            <ac:inkMk id="2" creationId="{D6D47A47-CEF1-1440-53D0-E10A248F9963}"/>
          </ac:inkMkLst>
        </pc:inkChg>
      </pc:sldChg>
      <pc:sldChg chg="addSp">
        <pc:chgData name="Raysa Knight" userId="87b019da5b4ccf4e" providerId="LiveId" clId="{BAF915FE-412F-4EDC-A812-722440047950}" dt="2026-06-06T00:01:31.444" v="17"/>
        <pc:sldMkLst>
          <pc:docMk/>
          <pc:sldMk cId="1042863626" sldId="628"/>
        </pc:sldMkLst>
        <pc:inkChg chg="add">
          <ac:chgData name="Raysa Knight" userId="87b019da5b4ccf4e" providerId="LiveId" clId="{BAF915FE-412F-4EDC-A812-722440047950}" dt="2026-06-06T00:01:31.444" v="17"/>
          <ac:inkMkLst>
            <pc:docMk/>
            <pc:sldMk cId="1042863626" sldId="628"/>
            <ac:inkMk id="4" creationId="{E5585690-8CA8-E0F1-3F57-2AE012D131DA}"/>
          </ac:inkMkLst>
        </pc:inkChg>
      </pc:sldChg>
      <pc:sldChg chg="addSp">
        <pc:chgData name="Raysa Knight" userId="87b019da5b4ccf4e" providerId="LiveId" clId="{BAF915FE-412F-4EDC-A812-722440047950}" dt="2026-06-06T00:01:31.444" v="17"/>
        <pc:sldMkLst>
          <pc:docMk/>
          <pc:sldMk cId="3177053247" sldId="634"/>
        </pc:sldMkLst>
        <pc:inkChg chg="add">
          <ac:chgData name="Raysa Knight" userId="87b019da5b4ccf4e" providerId="LiveId" clId="{BAF915FE-412F-4EDC-A812-722440047950}" dt="2026-06-06T00:01:31.444" v="17"/>
          <ac:inkMkLst>
            <pc:docMk/>
            <pc:sldMk cId="3177053247" sldId="634"/>
            <ac:inkMk id="5" creationId="{9C1A17C7-26EC-FCDC-BCDE-0B2EE7DAD4A6}"/>
          </ac:inkMkLst>
        </pc:inkChg>
      </pc:sldChg>
      <pc:sldChg chg="addSp delSp modSp add mod ord modAnim">
        <pc:chgData name="Raysa Knight" userId="87b019da5b4ccf4e" providerId="LiveId" clId="{BAF915FE-412F-4EDC-A812-722440047950}" dt="2026-06-05T15:04:09.547" v="16" actId="14100"/>
        <pc:sldMkLst>
          <pc:docMk/>
          <pc:sldMk cId="4265969165" sldId="635"/>
        </pc:sldMkLst>
        <pc:picChg chg="add mod">
          <ac:chgData name="Raysa Knight" userId="87b019da5b4ccf4e" providerId="LiveId" clId="{BAF915FE-412F-4EDC-A812-722440047950}" dt="2026-06-05T15:02:02.691" v="9"/>
          <ac:picMkLst>
            <pc:docMk/>
            <pc:sldMk cId="4265969165" sldId="635"/>
            <ac:picMk id="2" creationId="{B3842434-4BAF-AC6B-21A5-9980D8523204}"/>
          </ac:picMkLst>
        </pc:picChg>
        <pc:picChg chg="del">
          <ac:chgData name="Raysa Knight" userId="87b019da5b4ccf4e" providerId="LiveId" clId="{BAF915FE-412F-4EDC-A812-722440047950}" dt="2026-06-05T15:01:53.053" v="7" actId="478"/>
          <ac:picMkLst>
            <pc:docMk/>
            <pc:sldMk cId="4265969165" sldId="635"/>
            <ac:picMk id="3" creationId="{E2CA6FCD-64A8-A691-0522-25752CF58E08}"/>
          </ac:picMkLst>
        </pc:picChg>
        <pc:picChg chg="add mod">
          <ac:chgData name="Raysa Knight" userId="87b019da5b4ccf4e" providerId="LiveId" clId="{BAF915FE-412F-4EDC-A812-722440047950}" dt="2026-06-05T15:04:09.547" v="16" actId="14100"/>
          <ac:picMkLst>
            <pc:docMk/>
            <pc:sldMk cId="4265969165" sldId="635"/>
            <ac:picMk id="4" creationId="{7DB54772-47CB-B3FE-1A69-0F452E9F111B}"/>
          </ac:picMkLst>
        </pc:picChg>
        <pc:picChg chg="del">
          <ac:chgData name="Raysa Knight" userId="87b019da5b4ccf4e" providerId="LiveId" clId="{BAF915FE-412F-4EDC-A812-722440047950}" dt="2026-06-05T15:01:51.970" v="6" actId="478"/>
          <ac:picMkLst>
            <pc:docMk/>
            <pc:sldMk cId="4265969165" sldId="635"/>
            <ac:picMk id="7" creationId="{B141BC3A-9152-34CD-C188-1EAA12695443}"/>
          </ac:picMkLst>
        </pc:picChg>
        <pc:picChg chg="del">
          <ac:chgData name="Raysa Knight" userId="87b019da5b4ccf4e" providerId="LiveId" clId="{BAF915FE-412F-4EDC-A812-722440047950}" dt="2026-06-05T15:01:53.611" v="8" actId="478"/>
          <ac:picMkLst>
            <pc:docMk/>
            <pc:sldMk cId="4265969165" sldId="635"/>
            <ac:picMk id="1026" creationId="{F156A844-B2FB-B357-D1D3-D51C442F9F13}"/>
          </ac:picMkLst>
        </pc:picChg>
      </pc:sldChg>
    </pc:docChg>
  </pc:docChgLst>
</pc:chgInfo>
</file>

<file path=ppt/ink/ink1.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26:56.275"/>
    </inkml:context>
    <inkml:brush xml:id="br0">
      <inkml:brushProperty name="width" value="0.05292" units="cm"/>
      <inkml:brushProperty name="height" value="0.05292" units="cm"/>
      <inkml:brushProperty name="color" value="#FF0000"/>
    </inkml:brush>
  </inkml:definitions>
  <inkml:trace contextRef="#ctx0" brushRef="#br0">1646 7850 627 0,'-2'2'0'0,"2"-2"0"0,2 6 0 0,-2-6 17 0,5 0 1 15,-5 0 0-15,6 0 0 0,-6 0-3 0,-4 0 2 16,4 0-1-16,-2 13 1 0,2-13 8 0,-7 24 2 16,1-3 0-16,2-1 0 0,3 1 1 0,-5 0 1 0,4 0 1 15,-3-4-1-15,5-1-11 0,0-1 1 0,-4 2-1 16,2-3 1-16,2 5-6 0,-4-1 2 0,2-1-2 15,2 4 2-15,-5 3-3 0,-1 0 2 0,4 0-1 16,-1-1 1-16,1 5-3 0,0-3 0 0,-2 3 0 16,4 0 2-16,4 1-1 0,-2 4 2 0,3 0-1 15,1-2 0-15,-1 2 1 0,-3 2-1 0,4 3 1 16,1 3-1-16,1 4 1 0,-3 0-1 0,-1 0 1 16,-2 0-1-16,2 5 2 0,-4 1-1 0,0-1 1 15,0 0 1-15,2 2-4 0,-1-2 1 0,3 4 1 0,-2-4-1 16,2 4 0-16,-4 3 0 0,0-4 1 0,0 4-1 15,-4 1-1-15,2 2 2 0,-3 1-1 16,3-4 1-16,-4 5-3 0,2-1 1 0,3 1 1 0,-5 0-1 16,-1 1-3-16,1 4 1 0,0 1 0 0,4-1 0 15,-1-1 1-15,1-4-1 0,-2 6 0 0,2 1 1 0,-3 4 0 16,3-3 0-16,-4 1 1 0,6 0-1 0,0-1-1 16,0-1 1-16,0-3-1 0,0 1 1 0,0-1 0 15,0-2-1-15,6-2 0 0,-4 2 1 0,-2 0 0 0,2-1 0 16,1-1 1-16,-3-5-1 0,2 2 0 0,2 0 1 15,-2 1 0-15,3 2 0 0,-3 3 1 0,4 2 1 16,-1 1-1-16,1-3 2 0,-4 1 1 0,2 3 1 16,1-1-1-16,3-2 1 0,3-1-1 0,-4-2 0 15,4 1-1-15,-3 1 2 0,-3 3-4 0,3-2-1 16,-1-1 0-16,-1 3 2 0,0 1-3 0,-1 0 0 16,-3-3 0-16,2 2 1 0,-4 1-7 0,0 2 2 0,0-2-1 15,0-7 0-15,2 1-1 0,1-3 0 0,3-1 1 16,-4-2 0-16,-2 0-2 0,2-1 1 0,-2-3-1 15,0-1 2-15,0-2-3 0,0 1 0 0,0-5 1 16,3 1 0-16,-1-2-2 0,2 2 1 0,-2-6-1 16,2 1 1-16,-4-1-2 0,-4-1 2 0,4 0-1 15,4 0 0-15,-3-1 2 0,-1 1-1 0,0-2 0 16,0 2 1-16,6 0 0 0,1 2 1 0,-1-6-1 16,-4 0 1-16,2-1 0 0,-4-2 1 0,0 0-1 15,0 3 1-15,5 4-1 0,3 0-1 0,-3-2 1 0,-3 0 0 16,2 0-1-16,-4 0-1 0,5-5 0 0,-3 0 1 15,4-2-3-15,5-2 1 0,-3-1 0 0,-1-2 0 16,-1-2 1-16,1-2 0 0,4-1 0 0,-3 0 1 0,3-2-4 16,-4-2 1-16,3 1 0 0,-3 1 0 0,0 0-1 15,5 0 0-15,-1 0 0 0,-4 0 0 0,4 0 0 16,-3 0 0-16,5 0 0 0,-2-2 0 16,4 1 0-16,2-1 0 0,-4-2 0 0,-2-1 0 0,2-2 0 15,0 1 0-15,4-1 0 0,-4 0 0 0,0-4-1 16,-2-1 1-16,-2 0 0 0,3-2 0 0,-1-1-1 15,-2-1 1-15,6 1 0 0,0-1 0 0,4-1-1 16,3 0 0-16,-2-1 0 0,-1 1 1 0,0 0-3 16,1 0 2-16,3-1 0 0,1-1 0 0,0 0-1 0,-3 0-1 15,3-1 1-15,-4-1 1 0,3-2 0 0,-3 1 1 16,2 0-1-16,-1-3 1 0,-1 1 0 0,5 0 0 16,3 2 0-16,-2-1 0 0,5 1 0 0,-1-1 0 15,4 1 0-15,-3-1 0 0,-1-1 0 0,0 0 0 0,2 0 0 16,-6 1 0-16,2 2 0 0,-2 1 0 0,4-3 0 15,-4 3 1-15,5 1-1 0,-1-2 0 0,2-2 0 16,0 1 0-16,5-1-1 0,0 1 1 0,0-2-1 16,1 0 1-16,-1-1-1 0,-2 1 1 0,-1 0-2 15,1 0 2-15,3 0-2 0,-1 1 1 0,2-3 0 16,2 4 0-16,-2 1 0 0,4 0 0 0,-4 1 0 16,2-1-1-16,4 0 1 0,-2 0 0 0,-1 1 0 15,1 1 0-15,-2 1 0 0,0 1 0 0,4 0 0 0,3-2 1 16,1 0-2-16,-3 0 2 0,3 2-1 15,-4 1 1-15,-1 1-1 0,-1-3 0 0,0 1 0 16,0 0 1-16,0-2-1 0,0-2 0 0,-1 2 0 0,3 2-1 16,0 1 0-16,3-3 1 0,1 0-1 15,-4-3 1-15,-1 3-2 0,-1 0 2 0,2-2-1 0,1 2 1 16,-5 0-2-16,2 0 0 0,4 0 1 0,-1 0 0 0,1 2-3 16,3 1 2-16,-3 1 0 0,-1-1-1 0,-1 1 0 15,-2-1 0-15,0 0 0 0,2 3 1 0,-1 1-3 16,5-1 0-16,-1 0 1 0,-1-1 0 0,-1 2 0 0,1 1-1 15,0-1 0-15,-5 0 2 0,-2 0 2 0,-1-2-1 16,2 2 1-16,-2-1 0 0,4 0 1 0,5-2 0 16,-5 3 0-16,0 0 1 0,1-2-2 0,-4 2 2 15,1 0 0-15,-2-2 0 0,-2 0 0 16,-2 2 0-16,-1-3 0 0,7 1 0 0,2 0 0 0,-4-2 0 16,4 1 0-16,-4-1 2 0,2 1-1 0,-4-1 0 15,2 1 0-15,-1-1 0 0,-1 1 0 0,-2-1 0 16,2 1 0-16,3 1 1 0,1-4-1 0,0 3 0 15,0-1 0-15,-2-1 1 0,2 0-2 0,2 0 1 16,-6-2 0-16,0-2 1 0,0 0-2 0,-3 0 1 0,1 1 0 16,3-3 0-16,-1 1-1 0,0-2 1 0,2 1-1 15,2 2 1-15,-4 1-2 0,1-1 1 0,3 0-1 16,0-1 1-16,-2-1-1 0,2 1 1 0,-4 1-1 16,2 0 1-16,2 1-4 0,-3 1 1 0,2 0 0 15,3 0 0-15,4 0-2 0,-2-2 0 0,-2 2 0 0,-1 2 0 16,-4 1 2-16,1 2-1 0,4 0 1 0,-1-1 1 15,1-1 1-15,4 1 0 0,-2-1-1 0,-4 1 1 16,-2-1 0-16,2 1 1 0,-2 1 0 0,2 2 0 16,0 0-1-16,5-2 1 0,-1 2 0 0,0 1 0 15,-2 1-1-15,0-2 0 0,-1 0 0 0,1-2 1 0,0 0-4 16,0 1 2-16,2-1 0 0,-2 0 0 16,-1 0-3-16,3 2 2 0,0-3-2 0,0 1 2 15,1 0-2-15,-3-2 2 0,2 1-1 0,-1-1 0 0,1 1 1 16,2-1-1-16,24 4 1 0,-12-3 0 0,-7-1-1 15,2-1 2-15,-7-2-1 0,0 0 0 0,-3 0 0 16,1-2 1-16,3 2-2 0,1 0 2 0,-3 3 1 16,1-1 1-16,0-2 0 0,-1-2 0 0,-3-1 0 15,2 0 0-15,3-1 0 0,-3 2 0 0,3 2 1 0,-3-1 0 16,4-1 0-16,1-2 1 0,-5 1 0 0,5 0 1 16,-5-1-1-16,1 1 2 0,-3 3-2 0,0-2 1 15,7-2 1-15,1 1-1 0,-5-2-2 0,3-2 2 0,-3 3-2 16,1-1 1-16,-1 2-2 0,5-2 1 0,-7 1 0 15,5 2 0-15,-5 2-1 0,5-1 0 0,-8-1 0 16,5-2 1-16,-3 3-1 0,0-3 0 0,2 4 0 16,-6-1 2-16,6 1-2 0,1 0 0 0,-7 1 0 15,4-1 0-15,0 4 0 0,0-3 0 0,0-1 0 16,0 0 0-16,-2 0 0 0,0 0 0 0,2 2 0 16,-1 0 0-16,-1 1 0 0,2-1 0 0,0 0 0 15,-2 0 0-15,0-1-2 0,0-1 1 0,-4 0 0 16,3 0 1-16,-3 0-2 0,0-1 0 0,0 1-1 15,1 0 1-15,-1 1-1 0,-2 1 1 0,6-2-1 16,0 0 1-16,0 0-1 0,4-2-1 0,-8 1 1 16,0-1 1-16,-3 0-2 0,1 0 2 0,-1 1-1 0,-1-3 0 15,1 2 2-15,1-1 0 0,-1 1 0 0,1 1 0 16,-1-1 0-16,3 0 0 0,2 0 0 0,0 1 0 0,1-1-1 16,-3 0 2-16,-4 0-1 0,1-3 1 0,1 2 0 15,-1-1 0-15,-2 3 0 0,-1-3 0 0,1 2 0 16,-2 1 0-16,7-1 0 0,-2 0 0 0,4 0-1 15,2-1 1-15,-9 1 0 0,2 1 0 0,-1-1 0 0,-1 0 0 16,-2 2 0-16,0 0 0 0,-1 0-1 0,-1 2 1 16,0-2-1-16,2 0 1 0,0 0-2 0,-2 0-1 15,5-2 1-15,-1 2 0 0,5 0-1 0,-5 0 0 16,0 2 0-16,-1 0 1 0,-1-1-1 0,0 1 1 16,-2 1 0-16,0-1 0 0,-2 2 1 0,0-3-1 15,0 3 1-15,2-2 1 0,-4 1 0 0,2-1 0 16,-1 1 0-16,-1-1 0 0,0 1 1 0,2 1 1 15,-4-1-1-15,3-1 0 0,3 2 1 0,-6-3 1 16,0 1 0-16,1 0 0 0,-1-1 2 0,0 1-1 16,-3 0 1-16,0 0-1 0,-1-1-1 0,1-1 1 0,-12 0-1 15,5 0 0-15,-3 0-1 0,0 0 0 0,10-1-1 16,-1-1 1-16,-3 0-2 0,2 0 1 0,-8 1 0 16,1-1 1-16,-1 0-2 0,2 1 0 0,6-5 0 15,-2 1 0-15,0-2 0 0,-2 0 0 0,0-1 0 16,-2-1 0-16,2-1-2 0,-4-1 2 0,6-6-1 15,-2 0 1-15,-3-2-1 0,1-2 0 0,-2 0 0 0,1 0 1 16,-3 2-1-16,2-2 1 0,-5-5 0 0,2 1 0 16,-1-3 0-16,-1 0 0 0,0-1 0 0,-2-1 0 15,-1 1 0-15,1-2 0 0,0-6 0 0,-2 3 0 0,-2-3 0 16,-1-1 0-16,-1-15 0 0,2 4 0 0,-4 6 0 16,1 1 0-16,1 3 0 0,0-8 1 15,4 0 0-15,0-1 1 0,-5-2-1 0,1-1 2 0,0 5 0 16,1-3 2-16,-3-11-1 0,2 3 1 15,1-2 1-15,1 0 1 0,-4-7 0 0,-1 4 1 0,-3-2-2 16,-1 0 2-16,6 1-1 0,1-4 1 0,4 1 0 16,0-3-1-16,-6 3 1 0,-1 0 0 0,-3 1-2 0,-1-3 1 15,4-1-2-15,-1 1 2 0,5-1-1 0,-1 0-1 16,-2-5 1-16,-1-1-1 0,1-3 0 0,-1-1-1 16,5 30 1-16,2-4-1 0,0-10 1 0,-2-8 0 15,0-3 0-15,0 0 0 0,-1-3 2 0,-5-6 1 16,3 0 0-16,1 2 0 0,2 3 2 0,-5-2 1 0,3-1 0 15,0 0 1-15,0-6-1 0,-3 1 1 0,3-4 0 16,2 0 1-16,2-2-4 0,2 0 0 0,-2 4 0 16,-4 0 1-16,1 3-3 0,-5 2-1 0,3-5 1 15,1 1 1-15,4-3-4 0,0 2 2 0,-2 0 0 16,2 1-1-16,-4 2 0 0,1-1-1 0,1-1 1 16,0 1-1-16,-2 4 0 0,0-1-1 0,1 2 0 15,-1 7 2-15,0-3-3 0,1 3 1 0,1-4 1 16,0 4-1-16,2-8-2 0,0 3 1 0,0-3 1 15,-6 6-1-15,1 2-1 0,-1-1 0 0,0 3 0 16,1 3 0-16,1 1-1 0,2-1 0 0,0 1 0 16,1-3 0-16,-5-1-1 0,2 1 1 0,1 0 0 15,-1 5 0-15,2 9-2 0,2 0 1 0,-6 3-1 16,1 1 1-16,-1 2-3 0,-1 1 1 0,-1 2-1 0,3-1 1 16,-3 3-2-16,3-3 0 0,-1 2-1 0,-3 2 2 0,1 0-3 15,1-3 2-15,-1 1-2 0,-1 0 1 0,0 1 2 16,-1-1-1-16,1 2 1 0,0 3-1 0,-1 6 1 15,-1 3-1-15,-2 2 1 0,0 0 0 0,0 2-2 16,-2-4 0-16,0 5 0 0,0 5 1 0,2-1 0 16,-1 0 2-16,0 3-1 0,-4 4 0 0,1-2 1 0,0 5 1 15,-1-2-2-15,-3 3 2 16,1 1 1-16,-3-1 0 0,1 1 0 0,1-2 1 0,3 4-2 16,-1 1 2-16,-3 1 0 0,-2-1 0 15,-2-3 0-15,-1 3 0 0,-2 2 0 0,-1 2 0 16,-6-3 0-16,-3-1 0 0,2 5 0 0,3-2 0 0,1 4 0 15,-1-2 0-15,-1 4 0 0,0-5 0 0,-3 2 0 16,-1-1 0-16,-2 4 0 0,0 0 2 0,-2 0-2 0,-1 4 1 16,-1-1 0-16,0-1 0 0,2 1-1 0,-3-3 1 15,1 0 0-15,0 0 0 0,1-3 0 0,-1 1 1 0,0 0-1 16,-7 1 0-16,0 1 0 0,-4-4 0 0,2-1 0 16,4 2 0-16,-1-6 0 0,1-1 1 0,-2 1-1 15,-2-1 1-15,-2-1-1 0,-4-1 0 0,1 2 0 16,-1-1 2-16,-1 1-3 0,1-1 0 0,-2 1 0 15,1 0 1-15,-2 1-1 0,1 4 0 0,-5-6 0 16,4 3 1-16,-6-3-1 0,2 1 0 0,-2 1 0 0,-2-3 1 16,6 4-1-16,-2-1 0 0,-2 0 0 15,0-3 0-15,-6 4-2 0,3-1 1 0,-3-1-2 0,4 1 2 16,-1-3-2-16,3 0-1 0,0 0 1 0,-6-1 0 16,1 3-5-16,-5 0 1 0,3-1 0 0,0-1 1 0,-1-3 0 15,1 1 0-15,-1 2 1 0,3 1 0 0,-1 6 3 16,-3-4 0-16,2 2 0 0,1 2-1 15,-3-2 2-15,0 6 0 0,1-3 0 0,-1-1 1 16,-2 2-1-16,-2-1 1 0,2 2 0 0,0-1 0 0,1 3 0 16,-3 0 0-16,2 0 0 0,0-4 0 0,-2 4 0 15,0 4 0-15,2-4 0 0,4 2 0 0,-3-1 0 16,3 5 0-16,-2-3 0 0,3-1 0 0,4 1-1 0,-3 1 0 16,3-1-1-16,-3 2 1 0,-3-1-2 0,1-4 1 15,1 1-2-15,3 3 2 0,1-1-2 0,4-1-1 16,-2 0 1-16,0 3-1 0,2-1-2 15,0-3 2-15,0 3-2 0,-2-1 1 0,0 1 2 0,2 1 0 16,-2-2-1-16,0-1 2 0,0 1-4 0,0 1 0 0,0-1 0 16,0 3 1-16,2-3-3 0,-2-3 0 0,2 4 0 15,3 1 1-15,-1-2-1 0,2-1 0 0,0 5 0 16,-6-4 0-16,2 2-2 0,3-1 1 0,-5 1 0 16,2 2 0-16,4-2-2 0,-2 4 2 15,1 0 0-15,1-3 0 0,-6 3 3 0,4 3 1 0,0-5-1 16,-3 2 0-16,1-1 3 0,4-2-1 0,0 2 1 15,-4 3 0-15,3 1 1 0,-1 2 1 0,0-2-1 16,-6 0 1-16,0-7 1 0,-1 2 1 0,1 2 0 16,2-6 0-16,2 2 0 0,0-1 0 0,-2-1 0 15,-4 2 0-15,-3-1 0 0,-1-4 0 0,-3 2 0 0,2-2 1 16,1-2-1-16,-1 2 0 0,0-4 0 0,-2-1 0 16,-2 2 0-16,-4-6 0 0,6 2 0 0,-8 2 1 15,1-4-1-15,1 2 0 0,-7 2 0 0,0 5 0 0,-2 0 0 16,-4 0 0-16,-3 9 0 0,1 0 1 0,0 3-1 15,-5 0 0-15,-4 12 0 0,4 5 0 0,-6 9-2 16,0 7 1-16</inkml:trace>
  <inkml:trace contextRef="#ctx0" brushRef="#br0" timeOffset="1383.26">1774 9395 12 0,'-4'0'0'0,"4"0"0"0,-1 11 0 16,1-11 0-16,-4 15 0 0,4-15 0 0,0 14 0 0,0-14 0 15,-2 3 0-15,2-3 0 0,-4 4 0 0,4-4 2 16,0 5 1-16,0-5 1 0,0 2-1 0,0-2 22 16,0 3 1-16,0-3-1 0,10 7 1 0,-10-7-9 15,13 12 0-15,-13-12 0 0,26 9 0 0,-2-7 1 16,0-1 1-16,0-1 0 0,2-1 0 0,4-1 4 16,-2-5 1-16,2-2 0 0,0-1-1 0,2-2 39 0,5-2 1 15,-2 0-1-15,-3-1 1 0,1-3-1 0,3 3 1 16,-3-3 0-16,8 1 0 0,-2-2-32 0,2-2 0 15,4 1 1-15,-6-1 0 0,4-2 5 0,0 1 2 16,0 1-1-16,-4 0 0 0,2 1-1 0,2 2 1 16,-6-1 0-16,0 2 0 0,1 0 7 0,-1-4 1 0,0 2-1 15,-5 5 1-15,-2-2 5 0,-4 3-1 16,-2 0 1-16,-4 1 0 0,-3 0-18 0,-4 4 1 0,0-1-1 16,-7 0 1-16,-6 9-13 0,7-8 0 0,-7 8 1 15,6-4-1-15,-6 4-6 0,2-2-1 16,-2 2 1-16,4-1 1 0,-4 1-7 0,5 0 1 0,-5 0-1 15,0 0 1-15,0 0-6 0,0 0 1 0,0 0-1 16,8 17 2-16,-3 7-5 0,1 2 1 0</inkml:trace>
  <inkml:trace contextRef="#ctx0" brushRef="#br0" timeOffset="2165.17">14627 15656 690 0,'2'-1'0'0,"-2"1"0"15,17-4 0-15,-17 4-62 0,33-8 1 0</inkml:trace>
  <inkml:trace contextRef="#ctx0" brushRef="#br0" timeOffset="6781.36">3744 14535 12 0,'0'2'0'0,"0"-2"0"0,0 5 0 0,0-5 0 0,0 3 0 15,0-3 0-15,0 2 0 0,0-2 0 0,0 0 0 16,0 0 0-16,0 0 0 0,0 0 0 0,0 0 0 0,0 0 0 15,0 0 0-15,0 0 0 0,0 0 0 0,0 0 0 16,0 0 0-16,0 0 0 0,0 0 0 0,0 0 0 16,0 0 0-16,0 0 0 0,1-2 0 0,-1 2 0 15,8-3 0-15,-8 3 0 0,4-4 0 0,-4 4 0 16,5-3 0-16,-5 3 0 0,8-3 0 0,-8 3 0 16,2-6 0-16,-2 6 0 0,9-7 0 0,-9 7 0 15,7-7 0-15,-7 7 0 0,6-6 0 0,-6 6 0 16,7-7 0-16,-7 7 0 0,8-9 0 0,-8 9 0 15,9-9 0-15,-9 9 0 0,8-3 0 0,-8 3 0 16,7-9 0-16,-7 9 4 0,17-14 2 0,-17 14 0 16,13-13-1-16,-13 13 12 0,13-13 0 0,-13 13 0 0,13-13-1 15,-13 13 13-15,17-14-1 0,-17 14 0 0,13-18 0 16,-13 18 1-16,20-20 1 0,-20 20-1 0,23-18 2 16,-23 18-9-16,15-15 2 0,-15 15-1 0,16-16 1 15,-16 16-7-15,17-17 1 0,-17 17 0 0,15-10 0 0,-15 10-7 16,30-13 0-16,-30 13 0 0,20-15 2 0,-20 15-6 15,13-17 1-15,-13 17 0 0,19-16 0 0,-19 16-2 16,28-12-1-16,-28 12 1 0,26-14-1 0,-26 14-1 0,19-19-1 16,-19 19 0-16,18-12 1 0,-18 12-2 0,19-12 1 15,-19 12 0-15,19-11 0 0,-19 11 0 0,11-8 2 16,-11 8-2-16,13-11 2 0,-13 11-2 0,18-8 2 16,-18 8-1-16,19-9 1 15,-19 9 6-15,19-14 0 0,-19 14 0 0,20-14 2 0,-20 14-2 0,23-14 1 16,-23 14 1-16,22-13-1 0,-22 13-4 0,22-14 1 15,-22 14-1-15,19-11 1 0,-19 11-5 0,18-10 2 16,-18 10-1-16,15-10 1 0,-15 10-3 0,25-11 1 16,-25 11-1-16,22-12 0 0,-22 12-2 0,24-10 2 0,-24 10-2 15,21-11 1-15,-21 11-2 0,18-8 1 16,-18 8 0-16,19-5 0 0,-19 5 1 0,19-14-1 0,-19 14 0 16,29-7 1-16,-29 7-1 0,34-11 1 0,-34 11 1 15,32-8-1-15,-32 8-1 0,22-2 1 0,-22 2-1 16,19-9 2-16,-19 9-2 0,18-8 0 0,-18 8 0 15,24-11 0-15,-24 11-1 0,28-10 1 0,-28 10-1 16,28-10 1-16,-28 10-1 0,25-6 1 0,-25 6-1 0,22-8 2 16,-22 8-2-16,30-11 0 0,-30 11 0 15,24-8 1-15,-24 8-1 0,19-9 0 0,-19 9 0 0,18-7 1 16,-18 7-1-16,24-10 0 0,-24 10 0 0,25-12 0 16,-25 12 0-16,28-16 0 0,-28 16 0 0,33-14 1 0,-33 14-1 15,23-12 1-15,-23 12 0 0,29-17 0 16,-10 8 0-16,0-1 1 0,-3-1-1 0,3 1 1 15,0 1-1-15,-1-3 1 0,-3 3 1 0,2-3-1 16,2 4-1-16,-6-4 0 0,3-2 0 0,3 2 1 0,2-2 0 16,-1 0-1-16,-1 0 0 0,-3 0 0 0,1 2-1 15,-4-2 1-15,0 0 0 0,6 1 0 0,-4-1 0 16,2-4 1-16,1 3-1 0,3-1 0 0,-3 2 4 16,5 1 1-16,-5-3 0 0,3 0-1 0,1 4 5 0,2-3 2 15,-1-1-2-15,-5 1 1 0,1-1 2 0,0 1 2 16,-1-1-1-16,-1 2 1 0,0 0-6 0,1 0 1 15,1 1 0-15,0-5 0 0,1 3-4 0,1-4 1 16,1 1-2-16,-3 1 2 0,1 0-4 0,3 1 2 0,-5-1-2 16,3 3 2-16,-3 0-2 0,1-1 0 0,-2 1 1 15,3 0-1-15,3 0 1 0,3 0-1 0,-6 2 0 16,3-3 1-16,-5 2-2 0,3-2 1 0,1 1 0 16,-3 0 0-16,-1-1-2 0,1 1 0 15,0 0 0-15,-1 0 2 0,5 2-3 0,1-4 1 0,-2 2-1 16,-1 2 1-16,-3-3-1 0,-1-1 0 0,2 2 0 15,-1 1 1-15,3-3-1 0,3 4 1 0,0-4-1 16,0 2 1-16,-3 2 0 0,5 4 0 0,2-4 1 16,-4-1 0-16,-3-2-1 0,3 1 1 0,-4-2 0 0,3 1 1 15,1-1-1-15,-3-1 0 0,3 0 0 16,0-1 2-16,0 3-2 0,2 3 0 0,8-6 0 0,-4-1 1 16,-1 2-2-16,-2 0 0 0,-5-1 0 0,4 3 1 15,0 1-2-15,-2-2 1 0,2 1 1 0,2-2-1 0,-2-1-1 16,-1-1 0-16,-1 2 0 0,2-2 1 0,0 0-1 15,0 0 0-15,8 0 0 0,-8 0 0 0,4 1-1 16,1 1 1-16,-3 0-1 0,2 3 1 16,2-2 0-16,-3 1 0 0,1 3 0 0,-4-4 0 15,0 1 0-15,2-3 0 0,0-1 0 0,0 0 0 0,-2 0-2 16,-1 0 1-16,-1 2 0 0,2-2 1 0,-2 1-2 16,2 1 0-16,4-2-1 0,-4 0 1 0,4 0 0 0,-2 2 1 15,0 1-1-15,-2 2 0 0,0-6 0 0,2 1 1 16,-2 1-1-16,4-1 1 0,-4 2-2 0,0-2 1 15,4 2 0-15,0-3 1 0,-2 3-1 0,0-2-1 16,3 0 1-16,-5 0 0 0,4 0 1 0,-4 2 1 16,6-4 0-16,-2 2 0 0,1 0 0 0,3 0 0 15,-6 3 0-15,-4-1 1 0,2 1-1 0,0-1 0 16,2 0 0-16,0-2 0 0,2 0-1 0,0 0 1 16,-4 1 0-16,4 1 0 0,1 1-1 0,-3 1 0 0,0-1-1 15,0-1 2-15,0 3-2 0,-2-3 0 0,4 1 0 16,-6-3 1-16,2 5-3 0,0-3 2 0,0 2-1 15,2-4 0-15,-1-1 0 0,-3 1 0 0,6 2-1 16,-6-2 1-16,2 2 1 0,2-1 0 0,0 3 0 16,-4-1 1-16,-2 1 0 0,3-3 1 0,4 1-1 0,-3-2 1 15,2 2 0-15,0-2 0 0,-9 7 0 0,0 0 0 16,-1-1 0-16,1 1 0 0,0-2 0 0,3 1 0 16,-3 1 0-16,1-2 1 0,2 2-1 15,-1-1 1-15,-2 1 0 0,3 0 0 0,-2 0 0 0,1 2 1 16,-3-2-2-16,1-1 1 0,3 5-1 0,-3-4 1 0,2 3-1 15,1-1 0-15,-3 1 0 0,-1 0 1 16,-3 4-1-16,2-5 0 0,2 3 0 0,-6-2 0 0,3 2 0 16,-1-3 0-16,2 1 0 0,2-1 0 15,-4 1 0-15,1-1 0 0,5-1 0 0,-3 1 0 0,5 0 0 16,-5-1 0-16,3 3 0 0,-1-4 0 0,1 3 0 16,1 0 0-16,1 1 0 0,-5-1 1 0,3 2-1 0,-3-2 1 15,5-1 0-15,-1 0 0 0,1-1 1 0,1 1 0 16,-4-1-1-16,3 1 1 0,-5 1 0 0,3-1 1 15,1-2-1-15,0 0 1 0,3 0 0 0,-3-2 0 16,2 0 0-16,2 0 1 0,-1 0-2 0,1 2 1 16,-2 0 0-16,0 0 0 0,-5-2-1 0,3 2 0 15,6-5 1-15,-4 3-1 0,2 0-1 0,0-2 1 0,-1 3 0 16,-1 0 1-16,0-2 0 0,0 1 0 0,-5 2 1 16,1 0-1-16,3 0 2 0,-1-4-1 0,6-1 1 15,0 0-1-15,4 1 1 0,1 2-1 0,-7 2 1 16,4 0 0-16,-6 2 2 0,2-1 0 0,-1-1-1 15,1 0 2-15,0 0-1 0,0-2 0 0,2 0-1 16,-4 0 1-16,0 2-1 0,2-3 1 0,-1 1-2 16,-3 2 2-16,2-4-2 0,0 4 1 0,4-2 0 15,0-2 0-15,0 1-3 0,0 1 0 0,0-3 0 0,-2 1 1 16,0 2-3-16,-1-1 1 0,1 3 0 16,-2-4 1-16,0 2 1 0,0 2 1 0,1-3-1 0,-1 1 1 15,2 0 1-15,-2 0 2 0,0-2 0 0,2 3 0 16,2-5 1-16,0 4 1 0,-2 1-1 0,0-3 1 0,2 2 0 15,-3 2 0-15,3-5 0 0,0 1 2 0,-1 1-3 16,1 1 0-16,-1-4 0 0,-3 3-1 0,2-1-1 16,0 1 0-16,0 1 0 0,2-3-1 0,-4 1 0 15,-1-3 0-15,4 2-1 0,0-1 2 0,2 3 2 16,-1-3 1-16,2 5-1 0,0-1 1 0,0 0 0 16,-2 2 1-16,-2-4 1 0,0 2-1 0,0-1-2 15,-2-1 1-15,0-1-1 0,3 1 1 0,-1 3-3 0,0-5 1 16,2 6-1-16,-2-5 1 0,0 3-3 0,0 0-1 15,-4 2 1-15,2 0 0 0,-5 0-2 0,2 1 0 16,-3 1-1-16,1 0 2 0,-1-1-3 0,1 3 1 16,0-5 0-16,-1 5 1 0,1-1-2 0,0-1 1 15,-3 3-1-15,-3 0 1 0,2-2-1 0,-2 1 0 0,-13 8 1 16,12-9 0-16,-5 6-1 0,-1-1 0 16,-1 1 0-16,3-1 0 0,-1 2 0 0,1-3 1 0,-1 2-1 15,0-1 0-15,1 1 0 0,-1-1 1 0,-7 4-1 16,12-1 2-16,-12 1-1 0,9-6 1 0,-9 6-1 15,7-3 2-15,-7 3-2 0,8-3 0 0,-8 3 1 16,5-4-1-16,-5 4-1 0,6-3 1 0,-6 3 0 16,4-2 1-16,-4 2-2 0,3-4 0 0,-3 4 0 0,4 0 1 15,-4 0-1-15,6 0 0 0</inkml:trace>
  <inkml:trace contextRef="#ctx0" brushRef="#br0" timeOffset="11351.03">3175 2968 527 0,'4'5'0'0,"-4"-5"0"16,13 16 0-16,-13-16 15 0,11 8 0 0,-11-8 0 16,19 18 1-16,-19-18 19 0,26 27 2 0,-26-27 1 15,24 26-1-15,-24-26-22 0,21 33 1 0,-10-14 0 16,0-5-1-16,-3 5 6 0,-1 2-1 0,2-4 0 15,-1 4 0-15,-1 3-12 0,4-3 1 0,2 3 0 16,-5 6 0-16,3-1 0 0,-5 7 0 0,1-1 0 0,1 1 0 16,1 1-4-16,4 4 1 0,-7-3 0 15,1 2-1-15,0 2 5 0,-1-1 1 0,1 1-1 0,3-1 0 16,3-3 2-16,-2 2 2 0,-2-2-2 0,4-2 1 0,2 1-1 16,-2-8 0-16,2 1 0 15,4-10 1-15,3-2-6 0,-1-3 1 0,3-6 0 0,-4-2 1 16,3-2-1-16,1-1 0 0,-4-8 0 0,5 1 0 15,5-3-1-15,-4-2 1 0,3-1 0 0,-2-6 0 16,-3-3-1-16,2-1-1 0,-2-3 1 0,-3-3 1 0,1 1-1 16,-3-5 1-16,1-4-1 0,-1 0 1 15,-1 0-1-15,1-5 0 0,0 2 0 0,-3-4-1 0,3 2 4 0,0-4 0 16,-5 1 1-16,3-4 0 0,-6-4 2 16,2-1 2-16,-5 3-1 0,-1-4 1 0,-1 0 1 0,0 1 1 15,-1 2-2-15,-5 1 2 0,-4 2 6 0,1-3-1 16,-1 1 0-16,2 5 1 0,-3 1-1 0,3 4 1 15,-4 1-1-15,-3 7 2 0,-1 1-3 0,-1 5 0 16,-2 3 1-16,0-1-1 0,2 2 4 0,-2 2 1 16,0-1-1-16,-4 3 1 0,4-3-2 0,0 3 0 15,0 3 0-15,2 0 1 0,-2-1-4 0,5 5 1 0,-1 3 0 16,7 1 0-16,2 4-8 0,-5-5 0 0,5 5 1 16,-2-4-1-16,2 4-9 0,-6 0-1 0,6 0 1 15,-4 0 1-15,4 0-6 0,0 0 0 0,0 0 0 16,0 4 0-16,0-4-7 0,4 14 1 0</inkml:trace>
  <inkml:trace contextRef="#ctx0" brushRef="#br0" timeOffset="11716.73">4765 3489 778 0,'11'0'0'0,"-11"0"0"0,20-5 0 0,-20 5 6 0,13-4 1 16,-13 4-2-16,25-8 2 0,-3 4 6 0,2-5 2 0,2 1-1 15,-1 4 0-15,1-1-7 0,0-2 0 0,2-1-1 16,-6 2 1-16,6-4-8 0,-4 1 1 0,-1 1 0 16,4-1 0-16,0 0-6 0,2 1 2 0</inkml:trace>
  <inkml:trace contextRef="#ctx0" brushRef="#br0" timeOffset="12015.85">4893 3850 929 0,'2'2'0'0,"-2"-2"0"0,11 7 0 0,-11-7 0 16,2 0 0-16,-2 0 0 0,17 0 0 0,-17 0 0 16,24 5 0-16,-24-5 0 0,32 4 0 0,-12-4-1 15,3 0-1-15,1 0 1 0,-4-4 0 0,5-1-4 0,-5-4 0 16,4-1 1-16,2 0-1 0,2-1 1 0,-3-2-1 15,1 0 1-15,0-4-1 0,4 2 2 0,-1-1-1 16,-3 2 1-16,1-1 1 0,-3-1-3 0,0 2 2 0</inkml:trace>
  <inkml:trace contextRef="#ctx0" brushRef="#br0" timeOffset="12482.14">5905 2601 791 0,'2'0'0'0,"-2"0"0"0,7 9 0 0,-7-9 2 15,10 3 0-15,-10-3 0 0,13 24 2 0,0-6 0 0,2 6 2 16,0-2-1-16,-6 6 1 0,2-2-6 0,0 2 1 16,2 1-1-16,2-1 1 0,2 5-2 0,2 1 1 15,-1 3 0-15,6-1 0 0,1-3-1 0,-1 0 1 0,4 1 0 16,2-1 0-16,1-5-1 0,1 1 1 16,-2-3-1-16,0 2 1 0,-2-7 0 0,0-4 0 0,-4 2 0 15,2-5 0-15,4-2 5 0,-2-3 1 0,3-1 0 16,3-1-1-16,-3-1 4 0,-3 0 0 0,6-6 0 15,-2 0 0-15,-1 0-2 0,-1-3 1 0</inkml:trace>
  <inkml:trace contextRef="#ctx0" brushRef="#br0" timeOffset="12882.05">6613 2366 1143 0,'-6'8'0'0,"6"-8"0"0,-18 12 0 0,18-12 11 16,-6 6 2-16,6-6-2 0,-7 19 1 0,-3-2 14 0,3 4 0 15,0 3 0-15,1 0-1 0,-1 2-16 0,1-2 1 16,0 2-1-16,-1 5 2 0,-2 2-11 0,-1 0 1 16,1-3-1-16,1 3 1 0,3-4-2 0,-1 4 0 15,1-4-1-15,1 4 2 0,-2 0-6 0,6 3-1 16,-5-3 0-16,-1-3 0 0,1 3 3 16,-1-4 1-16,4 0-2 0,-2-1 2 0,4-4 2 0,4 2 0 0,-4-2-1 15,0 1 1-15,-4-5 1 0,1 1 0 0,3 0 0 16,-4-4 0-16,2 1 0 0,2-3 0 15,-4 1 0-15,3 1 1 0,1-1-1 0,0-2 2 0,0-2-1 16,0-5 0-16,0-7-1 0,0 8 0 0</inkml:trace>
  <inkml:trace contextRef="#ctx0" brushRef="#br0" timeOffset="13332.62">5857 3889 564 0,'5'-4'0'0,"-5"4"0"0,21 0 0 0,-21 0 4 16,29-3 1-16,-10 1-1 0,0-2 2 0,5-1-6 0,2-2 0 15,4 2 0-15,2-4 1 0,-3-1-6 0,5 5-1 16,1-4 0-16,3 1 2 0,-5-8-30 0,2 4 1 16,3-4-1-16,-5 6 1 0,5 0 16 0,-1 1 1 15,4 0-1-15,-2-5 1 0,8 4 16 0,-3-2 0 0,-1 2 0 16,0-1 0-16,2 1 7 0,-6-1 1 0,2 3 0 15,2-1-1-15,-4 0 24 0,4 1-1 0,-4-1 0 16,2 2 1-16,2-1 9 0,1-1 2 0,-6 0-1 16,-1-1 1-16,0 1-10 0,-5 1 1 0,-1-1-1 15,-1 0 2-15,-5 1-6 0,-1-3 0 0,-2 3 0 16,0-1 0-16,-7 0-3 0,0 1 1 0,0-1-2 16,-2 2 2-16,0 4-5 0,-2 1 2 0,-11 2-2 0,12 0 2 15,-12 0-17-15,1-4 1 0</inkml:trace>
  <inkml:trace contextRef="#ctx0" brushRef="#br0" timeOffset="13847.85">6837 3748 690 0,'7'0'0'16,"-7"0"0"-16,19 6 0 0,-19-6 1 0,13 10 1 0,-13-10-1 15,11 5 1-15,-11-5 2 0,9 4-1 0,-9-4 0 16,6 8 1-16,-6-8 0 0,4 4 2 0,-4-4 0 16,1 12-1-16,-1-12 0 0,0 22-1 0,0-3 1 15,-1-1-1-15,1 2 3 0,-4 5 1 0,2-1 0 16,-2-2-1-16,1-1 7 0,-3-2-1 0,2 2 1 16,4 3-1-16,0 2 4 0,0 2 1 0,0 1 0 15,0 4 0-15,0 2-2 0,-2 1-1 0,2 2 1 0,2 2 0 16,2 2-4-16,-2-1 1 0,2 1-1 15,3-3 0-15,0-1-4 0,5-5 1 0,-1 0 0 0,2 0 0 16,-4-3-7-16,2 2 2 0,6-6-1 0,2 2 0 16,1-7 0-16,3 0-1 0,-1-6 0 0,0 2 1 0,3-4-1 15,-5-5 0-15,2 1 0 0,-1 0 0 0,-1-3 4 16,-1-6 1-16,0 4-1 0,-1-4 1 0,5-4 1 16,-5 4 0-16,1-3 0 0,-4 1 0 0,-4-1-1 15,0-1 1-15,-3-4 0 0,3-1 0 0,0-1-1 16,2-1 1-16,0-4-2 0,2-1 2 0,0 2-5 15,-2-6 2-15</inkml:trace>
  <inkml:trace contextRef="#ctx0" brushRef="#br0" timeOffset="14482.75">6539 4243 1093 0,'0'0'0'0,"0"0"0"15,3 9 0-15,-3-9 4 0,4 7 2 0,-4-7-1 16,11 9 1-16,-11-9 4 0,19 13 0 0,-19-13 0 0,28 7 0 15,-28-7-3-15,35 6 0 0,-16-6-1 0,1 0 2 16,3 0-8-16,1-6 1 0,2 3-1 16,-6-2 2-16,3-2-2 0,1 2 0 0,-3-6 0 0,3 1 0 15,0-2 0-15,0 0 0 0,-1-1 0 0,-1 1 0 16,2 0 0-16,0 0 0 0,2 3 0 0,-1 1 0 16,-1-4 1-16,8 3 0 0,-6 0 0 0,-2 1 0 0,-6 4 0 15,1-4 1-15,-6 4 0 0,0-3 0 0,0 2 7 16,-2 2 0-16,-3 1 0 0,1 2 0 0,-1 0 6 15,-3 0 1-15,-5 0 0 0,13-4 1 0,-13 4 1 0,11-3 1 16,-11 3-1-16,4-4 1 0,-4 4-2 0,4 0 0 16,-4 0 1-16,6-1 0 0,-6 1-5 15,1 0 0-15,-1 0 1 0,4 0-1 0,-4 0-2 0,0 0 1 16,0 0-1-16,0 0 1 0,0 0-1 0,0 0 2 16,0 0-2-16,-5 0 1 0,5 0 2 0,-4 5-1 15,4-5 1-15,-2 7-1 0,2-7-4 0,-6 5 1 16,6-5 0-16,-7 4 0 0,7-4-1 0,-6 8 1 15,6-8-1-15,-7 4 2 0,7-4-2 0,-9 5 0 16,9-5 0-16,-8 3-1 0,8-3-2 0,-2 4 0 0,2-4-1 16,-5 5 2-16,5-5-4 0,-4 0 1 0,4 0-1 15,0 0 2-15,0 0-3 0,0 0 0 0,0 0 0 16,-2 0 1-16,2 0-2 0,0 0 0 0,0 0 0 16,0 0 0-16,0 0-1 0,0 0 1 0,0 0 0 15,0 0 0-15,0 0-1 0,0 0 2 0,0 0-2 16,0 0 1-16,0 0-1 0,0 0 0 0,0 0 0 0,0 0 0 15,0 0-1-15,0 0-1 0</inkml:trace>
  <inkml:trace contextRef="#ctx0" brushRef="#br0" timeOffset="18415.09">4122 12701 12 0,'-9'-7'0'0,"9"7"0"0,-2-11 0 15,2 11 0-15,5-5 0 0</inkml:trace>
  <inkml:trace contextRef="#ctx0" brushRef="#br0" timeOffset="18703.84">3405 12541 12 0,'-2'4'0'0,"2"-4"0"16,0 15 0-16,0-15 0 0,2 25 0 0,-2-25 0 16,-2 20 0-16,2-20 0 0,-6 21 0 0,6-21 0 15,-2 21 0-15,2-21 0 0,0 19 0 0</inkml:trace>
  <inkml:trace contextRef="#ctx0" brushRef="#br0" timeOffset="33317.11">6900 17856 12 0,'0'0'0'0,"0"0"0"0,0 0 0 16,0 0 0-16,-13 22 0 0,13-22 0 0,-6 13 0 15,6-13 0-15,0 8 0 0,0-8 0 0,-5 5 0 16,5-5 0-16,2 4 0 0,-2-4 0 0,9 7 0 0,-9-7 0 16,2 3 0-16,-2-3 0 0,4 2 0 0,-4-2 0 15,13-4 0-15,-13 4 0 0,20-5 0 0,-20 5 0 16,32-14 0-16,-14 4 0 0,1-2 0 0,-2 0 0 16,-2 1 0-16,0 5 0 0,-2 0 0 0,-4 1 0 15,2-2 0-15,0 0 0 0,1 0 0 0,-3 2 0 16,2 2 0-16,0 1 0 0,2 0 0 0,-2-1 0 15,2-1 0-15,-3 1 0 0,1-1 0 0,2 1 0 16,4 0 0-16,1-1 9 0,1 1 1 0,0 1-1 0,-1 2 1 16,1 2 12-16,0-1 2 0,1 1-2 0,2 0 2 15,-3 0 4-15,5-2 0 0,-3 0 0 0,-1 0 1 16,3 0 5-16,-5-2 0 0,3 2-1 0,1 2 1 16,-1 1-4-16,1 0 1 0,0-1-1 0,1-2 1 15,-5-2-4-15,3 1 0 0,-3-1 0 0,5 0 0 16,-3 2-8-16,3 2 1 0,-1 1-1 0,0 1 2 15,3-1-7-15,-1 1 2 0,2 1 0 0,0 0-1 16,4 0-1-16,-4-1 0 0,4-1 1 0,0 1 0 0,1-1-3 16,-3 1 0-16,2-1 1 0,0 1-1 0,-6-1-3 15,0 1 1-15,-1-3 0 0,1 1 0 0,0 0 1 16,0-2 2-16,0 0-2 0,1 0 1 0,-5 0 1 16,3 1-1-16,-5 3 0 0,5-2 1 0,4-2-1 0,-2 0 2 15,1 0-2-15,0-2 1 0,-2 2 2 0,0 0 0 16,1 0-1-16,1 2 1 0,3 5-3 0,-1 1 2 0,2 3-2 15,0-1 1-15,-4 0-1 0,6 1 0 16,-1-3-1-16,-1 1 1 0,0 0-3 0,-4-1 2 16,0-1-2-16,-2-2 1 0,1-1-6 0,-3-2 1 0,0-1-1 15,1-1 1-15,1-1-4 0,-4-3 1 0,3 1 0 16,-3-1 0-16,1 1-2 0,1-2 2 0,-3-1-1 16,-1 1 0-16,1 0-1 0,0 0 0 0,-1 1 0 15,3 3 1-15,1-1-1 0,2 0 0 0,3 0 0 16,-7 1 0-16,4 1 0 0,0 0 0 0,1 0 0 15,-1 1 1-15,2 5-1 0,4 1 0 0,-4-2 0 16,-2-2 1-16,-3-1-1 0,-3 0 0 0,5-1 0 0,-5 1 1 16,5 0-1-16,1 0 0 0,-2-1 0 0,-1 1 1 15,-3 2-1-15,-1-1 0 0,4-3 0 0,1-2 2 16,2 1-2-16,2-3 1 0,0 1 0 0,0-3 0 16,2 1 1-16,-3 0 0 0,1 0 1 0,-2 0-1 0,-2 1 2 15,2 2 1-15,-1 1-1 0,1-3 1 0,-3-1 2 16,-1 0 0-16,1 1 0 0,1 3 1 0,2 1 0 15,0 0 0-15,-1-2 0 0,3 0 1 0,-2-1-4 16,0-1 1-16,2 1-1 0,-5-1 1 0,1 1-3 16,-3-1 1-16,-1 1-1 0,1-2 2 0,-4 0-3 0,2-1 0 15,-6 0 0-15,2-1 1 0,0 0-2 0,0-2 1 16,0-1-1-16,-2-1 1 0,0-1-1 0,2-2 2 16,-3 2-2-16,1 0 1 0,0-2-1 0,0 2 1 15,-1 0 1-15,-1 2-1 0,-2-1 0 16,-1 3 0-16,-2 1 1 0,-1 0 0 0,-1-2-1 15,2 0 2-15,-4 1-2 0,2-3 1 0,2 1-1 0,-1 0 2 16,-1-2-1-16,0-2 1 0,0 0-1 0,-2-2 0 0,-2 2 1 16,-2 2-1-16,1 2 0 0,-7 0 1 0,3-4-1 15,1 0 2-15,1-2-2 0,-3-3 1 0,3 0 0 16,-1 0 0-16,-1 2 3 0,-1-2 0 0,1-2 0 16,-3 0-1-16,-1 1 1 0,2-1 1 0,-4 0 0 15,0 0 0-15,2 2-2 0,-2 4 2 0,3-1-1 16,1-1 1-16,-6-1-2 0,2 1 1 0,-2 2 0 0,2 1 0 15,-6 0-2-15,3-2 2 0,-3 1-1 16,-1-3 0-16,1 1-1 0,-3 0-1 0,3-1 1 16,4 3 0-16,-2 1 0 0,0 0-1 0,1 0 1 15,-1-1-1-15,0 1 0 0,2 0-1 0,-3-1 0 0,1 1 2 16,2 0-3-16,2 0 2 0,2 2-1 16,-2 0 0-16,-2 1 2 0,0-2-1 0,-4-1 1 15,1 0-1-15,-1 3 1 0,-2 1-1 0,5 0 1 0,-1-1-1 16,2 1 2-16,-4-2-1 0,-3 1 1 0,0 1 0 15,1 0-2-15,-1-1 1 0,3 3-1 0,-3-1 2 16,1 2-3-16,-1-2 2 0,7 2-2 0,-4 1 1 16,1-1-1-16,-1 0 0 0,-5-4 0 0,2 1 1 0,-1 0-3 15,1 1 0-15,1 0 0 0,-1 1 1 0,0 1-2 0,-1 0 2 16,-3-2-2-16,-2 2 1 0,2 2-1 16,0-2 0-16,0 2 0 0,2 1 1 0,-4 1-1 0,2 0 0 15,0-3 0-15,0 3 0 0,1 1 0 0,-3-1 0 16,2 1 0-16,0 0 0 0,2 0-1 0,0 1 1 15,-4-1 0-15,0 0 0 0,0 1-1 0,-2-1-1 16,2 0 1-16,0 0 1 0,-2 1-2 0,4-1 0 0,0 0 0 16,2 0 0-16,2 2-1 0,1-1 0 0,3 1-1 15,1 0 2-15,2 0-2 0,0 0-1 0,-7-2 1 16,3 0-1-16,0 1-7 0,-3-1-1 0,3 0 1 16,1-1 0-16,-1-1-7 0,0 1 1 0,5-1-1 15,-3 2 1-15,0 1-3 0,0-1 2 0,-13 0 0 16,4-1 0-16,2-1 4 0,-4 1 0 0,8 1-1 15,-1 0 2-15,3 1 1 0,-1-1 2 0,-3 2 0 16,1-2 0-16,-3 1 2 0,0-1 1 0,3 2 0 16,-1 0 0-16,3 0 0 0,-1 2 0 0,-8 1 1 15,0 0 0-15,0 1 0 0,0 1 0 0,0 0 1 16,0 0-1-16,0 2-3 0,0 0 1 0,4 0 0 0,-2 0 0 16,-2 2-2-16,4-1 1 0,1 1-2 0,-1-2 2 15,0 2-2-15,-2-2 1 0,-4 5-2 0,0-2 2 0,4 4 0 16,-6 2 0-16,1-3-1 0,3 1 1 0,0-2 1 15,-2 0 1-15,4 1-1 0,2-3 1 0,-1 2 6 16,-1 0-1-16,4 0 1 0,1 0 1 0,-3 1-2 16,2-1 2-16,1-2 0 0,1 0 0 0,1 1 0 15,-3-3 1-15,1 3 0 0,-3-1 0 0,2 2 0 0,1 0 1 16,3 1 0-16,-3-3 0 0,3-1 0 16,-5 1 0-16,3 0 0 0,1 1 0 0,-3 1-1 0,1 0 1 15,-1 2 0-15,-1 0 0 0,1-1-1 0,2 1 0 16,-3 0-1-16,3 0 1 0,1 0-2 0,-3 0 0 15,7-2-1-15,-4 2 1 0,6 0 0 0,-4-1-1 16,4-1 1-16,0 1-1 0,0-3 1 0,0 0 0 16,8-4-1-16,-5-1 2 0,3 2-1 0,-1 0 0 15,-5 3 0-15,2 0 1 0,0 2-3 0,2-1 1 16,-6 1-1-16,5 0 2 0,-3 2-1 0,-3 0 0 0,3 0 1 16,1-1-1-16,1 1 0 0,2 0-1 0,-2-2 1 15,3 0-1-15,-1 0 0 0,2 1 0 0,5-6 1 16,-4-1-1-16,-1 3 0 0,1 0 0 0,0 5 1 15,-1-2-1-15,1 0 0 0,1 0 0 0,1-3 1 16,0-1-1-16,1-1 2 0,1 2 0 0,-4 6-1 16,6-1 2-16,-4 0 0 0,4 0-1 0,0 0 1 0,0 0 1 15,0-1 0-15,-1 3 0 0,1 3 0 0,1 0 0 16,3 0-1-16,4 0 1 0,3 7 0 0,0-2 0 16,2 2-1-16,2-1 1 0</inkml:trace>
  <inkml:trace contextRef="#ctx0" brushRef="#br0" timeOffset="50616.75">5583 13284 1155 0,'5'0'0'0,"-5"0"0"0,13 5 0 15,-13-5 1-15,10 0 2 0,-10 0-1 0,5 0 0 16,-5 0-2-16,4 0 0 0,-4 0 0 0,13 0 1 15,-13 0-6-15,19 0 0 0</inkml:trace>
  <inkml:trace contextRef="#ctx0" brushRef="#br0" timeOffset="51151.21">7286 12531 992 0,'-2'-2'0'0,"2"2"0"0,0-3 0 0,0 3-32 0,4 2 1 16,-4-2-1-16,3 1 2 0,-3-1-55 0,6-3-1 15</inkml:trace>
  <inkml:trace contextRef="#ctx0" brushRef="#br0" timeOffset="51663.89">9348 11342 438 0,'4'-2'0'0</inkml:trace>
  <inkml:trace contextRef="#ctx0" brushRef="#br0" timeOffset="52099.92">11199 10191 677 0,'5'-1'0'0,"-5"1"0"16,8 0 0-16,-8 0-12 0,7 0 1 0</inkml:trace>
</inkml:ink>
</file>

<file path=ppt/ink/ink10.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50:24.927"/>
    </inkml:context>
    <inkml:brush xml:id="br0">
      <inkml:brushProperty name="width" value="0.05292" units="cm"/>
      <inkml:brushProperty name="height" value="0.05292" units="cm"/>
      <inkml:brushProperty name="color" value="#FF0000"/>
    </inkml:brush>
  </inkml:definitions>
  <inkml:trace contextRef="#ctx0" brushRef="#br0">14867 17094 12 0,'-2'20'0'0,"1"2"0"0,1-3 0 0,3-9 0 16,5-3 0-16,-6 5 0 0,-2 6 0 0,-2 6 0 16,-4 5 0-16,4 3 0 0,0-1 0 0,-1 0 0 15,-3 2 0-15,1-2 0 0,1-2 0 0,4 1 0 0,0-3 0 16,-2 1 0-16,0-2 0 0,0-2 0 0,0-1 0 15,0-1 0-15,2 1 0 0,-3-1 0 16,1-1 0-16,0 0 0 0,0 3 0 0,0 0 0 0,0 1 0 16,2-3 0-16,2-1 0 0,2 0 0 0,0-2 0 15,-1 0 0-15,-3 0 0 0,0 1 0 0,0 3 0 16,0-1 0-16,0-3 0 0,6-1 0 16,2-3 0-16,-3 3 0 0,-1-1 0 0,0 2 0 0,-3 0 0 15,3 0 0-15,2-2 0 0,1-1 0 0,-1-1 0 0,-1 1 0 16,-3 0 0-16,0-3 0 0,0 1 0 15,-2 0 0-15,-2-2 0 0,0-1 0 0,0-1 0 16,2-1 0-16,-3-1 0 0,1-1 0 0,0-2 0 0,2-5 0 16,-8 9 0-16,8-9 0 0,-7 5 0 0</inkml:trace>
</inkml:ink>
</file>

<file path=ppt/ink/ink11.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53:20.441"/>
    </inkml:context>
    <inkml:brush xml:id="br0">
      <inkml:brushProperty name="width" value="0.05292" units="cm"/>
      <inkml:brushProperty name="height" value="0.05292" units="cm"/>
      <inkml:brushProperty name="color" value="#FF0000"/>
    </inkml:brush>
  </inkml:definitions>
  <inkml:trace contextRef="#ctx0" brushRef="#br0">9583 8187 375 0,'0'0'0'0,"0"0"0"0,6 0 0 0,-6 0 8 0,13 0 0 0,-13 0 0 0,11 0 1 0,-11 0 7 0,7 0 1 0,-7 0-1 0,8 0 1 0,-8 0 5 0,13-3-1 0,-13 3 0 0,17 0 0 0,-17 0-5 0,18-4 1 0,-18 4 0 0,21-7 0 16,-21 7-5-16,22-1 0 0,-22 1 1 0,19-4-1 15,-19 4-1-15,9 0 2 0,-9 0-1 0,15 7 0 16,-15-7 2-16,13 9-1 0,-13-9 1 0,13 14-1 0,-13-14 3 15,15 33 1-15,-6-13 0 0,-3 5-1 16,1-1 3-16,1 2 1 0,-1 1-1 0,3 3 0 0,-7-2-2 16,3 3 0-16,-1 0 0 0,1-2 1 0,1-1-1 15,3 1 1-15,-6 1 0 0,1-1 0 0,4 8-2 16,-3-3 1-16,1 1-2 0,-1-1 2 0,-2-1 2 16,1 0 1-16,-1 0-1 0,2 0 2 0,-6 0 1 15,0-4 0-15,0 4 1 0,0-4 1 0,0 3 1 16,2-1 2-16,3-4 0 0,1 1 0 0,-4-5-6 15,1-3 1-15,1 1-1 0,0-2 2 0,1-1-6 0,-3-1 3 16,2 0-1-16,2-1 0 0,1-1-5 0,0-1 2 16,5 2-1-16,-5-8 0 0,4 3 0 0,2-1 1 15,2 1-1-15,0-5 1 0,0 5 1 0,2-6 1 16,-2 0 0-16,0-1 0 0,-2-3-4 0,-6-1 1 0,4-1-1 16,-3-3 2-16,3 2-3 0,-4-4 0 0,5-3 0 15,1-1 1-15,5-6-3 0,1-3 0 0,0-2 1 16,-6-3 0-16,1 1-6 0,1-4 0 0,-2-4 1 15,-1-2 0-15,1-4-3 0,0-2 2 0,-2 0-1 16,2 1 1-16,-6 6 1 0,1-1 0 0,-1 0-1 16,-1-5 1-16,-2-2 1 0,1-2 0 0,-3 1 0 15,2-1 1-15,3-8 4 0,-1 2 1 0,-1-4-1 16,-1 2 2-16,0 3-4 0,-4-5 1 0,2 5-1 16,-2 2 2-16,0 4-2 0,0 1 0 0,-2 7 0 15,2 4 1-15,-6 6-3 0,3 2 0 0,-1 6 0 0,0-1 1 16,2 7-1-16,-3 4 0 0,5 5 0 15,-8-10 0-15,8 10-2 0,-5-2 2 0,5 2 0 0,-8-5 0 16,8 5 1-16,-4-2 1 0,4 2-1 0,-7-1 0 16,7 1-4-16,-9-4 2 0,9 4 0 0,-10 0 0 15,10 0-1-15,-3 0-1 0,3 0 1 0,-8 0 0 0,8 0-1 16,-2 0 0-16,2 0 0 0,-5 0 1 0,5 0-2 16,-4 0 1-16,4 0-1 0,-4 0 1 0,4 0-1 15,-4 0 0-15,4 0 1 0,-1 0-1 0,1 0 1 0,0 0 0 16,0 0-1-16,-4 0 2 0,4 0-3 0,-2 0 1 15,2 0-1-15,0 0 2 0,0 0-1 0,0 0-1 16,0 0 0-16,0 0 2 0,0 0-1 0,0 0-1 16,0 0 1-16,0 0-1 0,0 0-2 0,0 0 1 15,0 0-1-15,0 0 1 0,0 0-2 0,0 0 0 16,0 0 1-16,0-3 0 0,0 3-2 0,0 0 1 16,0 0 0-16,0-4 0 0,0 4-1 0,0 0 0 0,0 0 0 15,0 0 0-15,0 0 0 0,0 0 0 16,0 0 0-16,0 0 0 0,0 0 0 0,0 0 0 15,0 0 0-15,0 0 0 0,0 0 0 0,0 0 0 0,0 0 0 16,0 0 0-16,0 0 0 0,0 0 0 0,0 0 0 16,0 0 0-16,0 0 0 0,0-2 1 0,0 2-1 15,0 0 1-15,0 0-1 0,2 0 2 0,-2 0-1 16,4 0 0-16,-4 0 0 0,3 0 0 0,-3 0 0 16,2 0 0-16,-2 0 0 0,0 0 0 0,0 0 1 0,-2 0-1 15,2 0-1-15,-2 0 1 0,2 0 0 0,-1 0 0 16,1 0-1-16,0 0 1 0,0 0-1 0,-4 0 1 15,4 0-1-15,-2 0 0 0,2 0 0 0,-6 0 1 16,6 0-1-16,-3 0 0 0,3 0 0 0,-4 0 2 16,4 0-2-16,-4 0 0 0,4 0 0 0,-2 0 1 0,2 0-1 15,-5 0 0-15,5 0 0 0,-4 0 0 0,4 0 0 16,-2 0 0-16,2 0 0 0,-2 0 0 0,2 0 0 16,0 0 0-16,0 0 0 0,-5 0 0 0,5 0-1 15,0 0-1-15,0 0 1 0,-4 0 1 0,4 0-3 0,-2 0 1 16,2 0-1-16,-2 0 1 0,2 0-3 15,-2 0 0-15,2 0 0 0,0 0 0 0,0 0-2 16,0 0 1-16,0 0-1 0,0 0 0 0,0 0-2 0,0 0 0 16,0 0 0-16,0 0 1 0,0 0-6 0,0 0 0 15,0 0 0-15,-3 2 0 0,3-2-5 0,-4 2 0 16</inkml:trace>
  <inkml:trace contextRef="#ctx0" brushRef="#br0" timeOffset="1768.73">10863 7966 12 0,'2'0'0'16,"-2"0"0"-16,6 0 0 0,-6 0 0 0,3 0 1 0,-3 0 0 0,4 0 0 0,-4 0-1 0,2 0 0 16,-2 0 0-16,-2 0 0 0,2 0 0 0,0 0 0 15,0 0 0-15,0 0 0 0,0 0 0 0,0 0 0 16,0 0 0-16,0 0 0 0,0 0 0 0,0 0 0 16,0 0 0-16,0 0 0 0,0 0 0 0,0 0 0 15,0 0 0-15,0 0 0 0,0 0 0 0,0 3 0 0,0-3 0 16,0 2 0-16,0-2 0 0,0 3 0 0,0-3 0 15,0 4 0-15,0-4 6 0,0 0-1 16,0 0 1-16,-2 0 1 0,2 0 15 0,0 0 2 0,0 0-1 16,-2 0 1-16,2 0 11 0,0 0 1 0,0 0-2 15,-3 0 2-15,3 0 2 0,-2 3 1 0,2-3-1 16,0 6 0-16,0-6-6 0,-4 3 2 0,4-3-1 16,-2 3 0-16,2-3-5 0,0 6 0 0,0-6 1 15,-4 1-1-15,4-1-5 0,0 4 1 0,0-4-1 0,-3 3 1 16,3-3-7-16,0 4 1 0,0-4 0 0,0 0 0 15,0 0-5-15,-6 0 2 0,6 0-1 0,-4 0 1 16,4 0-5-16,-1 0 1 0,1 0 0 0,-4 0 1 16,4 0-2-16,0 0 0 0,0 0 0 0,0 0 0 15,0 0 0-15,0 0 0 0,0 0 0 0,0 0 1 16,0 0 1-16,0 0-1 0,0 0 0 0,0 0 0 0,0 0-1 16,0 1 2-16,0-1-1 0,0 4 0 15,0-4-2-15,0 3 0 0,0-3 0 0,0 4 1 0,0-4 0 16,0 2 0-16,0-2 0 0,0 0 1 15,0 0-5-15,0 0 2 0,0 0 0 0,0 0 0 0,0 0-1 16,0 0-1-16,0 0 1 0,0 0 0 0,0 0 3 0,0 0 0 16,0 0 0-16,0 0 1 0,0 0 3 15,0 0 0-15,0 0 0 0,0 0 0 0,0 0 2 0,0 0 0 16,0 0 0-16,0 0 0 0,0 0-2 0,0 0 0 16,0 0 1-16,0 0 0 0,0 0-2 0,0 0 2 15,0 0-2-15,0 0 2 0,0 0-3 0,0 0 0 16,0 0 1-16,0 0-1 0,0 0 2 0,0 0-1 0,0 0 0 15,0 0 2-15,0 0-4 0,0 0 1 0,0 0-1 16,0 0 0-16,0 0-2 0,0 0 0 0,0 0 0 16,0 0 1-16,0 0-1 0,0 0 0 0,0 0 0 15,0 0 0-15,0 0-2 0,0 0-1 0,0 0 1 16,0 0 0-16,0 0-4 0,0 0 1 0,0 0-1 16,0 0 1-16,0 0-1 0,0 0-1 0,0 0 0 15,0 0 2-15,0 0-3 0,0 0 0 0,0 0 0 16,0 0 1-16,0 0-2 0,0 0 1 0,0 0 0 15,0 0 0-15,0 0-1 0,-2 1 0 0,2-1 0 16,-2 7 2-16,2-7-2 0,-6 4 0 0,6-4 0 0,-3 3 1 16,3-3-1-16,-6 4 0 0,6-4 0 0,-7 3 1 15,7-3-1-15,-8 5 0 0,8-5 0 0,-7 2 1 16,7-2-1-16,-6 7 0 0,6-7 0 0,-9 7 1 16,9-7-1-16,-8 9 0 0</inkml:trace>
  <inkml:trace contextRef="#ctx0" brushRef="#br0" timeOffset="2552.38">10930 9335 1004 0,'2'1'0'16,"-2"-1"0"-16,11 4 0 0,-11-4 3 0,0 3 2 0,0-3-1 0,0 4 1 0,0-4-1 0,6 0 1 0,-6 0-1 15,9 0 2-15,-9 0-1 0,13 0 2 0,-13 0 0 16,21-2 0-16,-21 2-2 0,22-5 1 0,-22 5-1 0,22-7 2 16,-22 7-5-16,25-5 2 0,-25 5-2 0,26-9 1 15,-26 9-2-15,30-9 2 0,-30 9-1 0,28-15 0 16,-28 15-2-16,24-14 1 0,-24 14-1 0,22-16 1 16,-22 16-1-16,28-17 2 0,-28 17-2 0,28-19 1 15,-28 19-1-15,22-17 0 0,-22 17 0 0,23-18 1 16,-23 18-2-16,24-6 1 0</inkml:trace>
  <inkml:trace contextRef="#ctx0" brushRef="#br0" timeOffset="2850.98">11219 9399 929 0,'6'0'0'15,"-6"0"0"-15,7 3 0 0,-7-3 5 0,2 4 1 0,-2-4 0 16,2 3-1-16,-2-3 7 0,13 5 1 0,-13-5-1 16,20 0 0-16,-20 0 2 0,28 0 1 0,-9-5-1 15,1 2 1-15,3-8-9 0,1 1 2 0,2-1 0 16,-7 1 0-16,-1-6 3 0,1 1 0 0,-6 1 1 15,2-3-1-15,0 1-9 0,-2-1 0 0,0-2 1 16,0-2 0-16,4 0-4 0,-2-1 1 0</inkml:trace>
  <inkml:trace contextRef="#ctx0" brushRef="#br0" timeOffset="3804.67">10720 7883 791 0,'2'0'0'0,"-2"0"0"16,11 0 0-16,-11 0-6 0,13 0 0 0,-13 0 1 15,13-4 0-15,-13 4-13 0,11-8 2 0,-11 8-1 16,15-13 0-16,-15 13 10 0,17-17 2 0,-17 17-2 0,26-22 1 16,-26 22 3-16,28-26 1 0,-28 26-2 0,26-28 2 15,-26 28 2-15,24-19 0 0,-24 19 0 0,24-23 0 0,-24 23 2 16,32-25 2-16,-32 25-1 0,28-25 0 0,-28 25 21 15,22-12-1-15,-22 12 1 0,24-5 1 16,-24 5 25-16,27 2 1 0,-27-2-1 0,29 3 1 0,-29-3-8 16,25 4 2-16,-25-4 0 0,24 8 0 0,-24-8-9 15,22 18 1-15,-22-18 0 0,19 19 0 0,-19-19-18 16,18 20 0-16,-18-20 0 0,17 33 0 16,-17-33-10-16,6 33 2 0,-6-17-3 0,0 1 3 15,-6-3-6-15,2 1 2 0,1 1-1 0,-1 1 0 16,-2 1-1-16,1 2 0 0,1 5 0 0,-1-1 0 0,-5 0 0 15,3 2-1-15,-3 0 1 0,-1 0 1 0,-2 2 3 0,-2-1 0 16,2 1-1-16,4-2 3 0,-4 3 3 0,2 1 2 16,-2-2-2-16,3-3 2 0,3 0 1 0,-1-5 1 15,1 1-1-15,-2-2 1 0,-1-7-1 0,1 1-1 16,2-3 1-16,1-3 0 0,6-7-3 0,-2 5 0 0,2-5 1 16,0 3-1-16,0-3-6 0,0 4 1 0,0-4 0 15,0 3 0-15,0-3-3 0,0 2 0 0,0-2 0 16,0 0 1-16,0 0-4 0,0 0 2 0,0 0-2 15,4 0 2-15,-4 0-3 0,9 0 1 0,-9 0-1 16,15 7 2-16,2-7-1 0,7 0 0 0,-3 0 1 16,1-7-1-16,-3 2 1 0,-1 1-1 0,-5-2 0 0,0 0 2 15,-2 3-1-15,-3 1 1 0,3 2-1 16,-2-3 1-16,4-2-2 0,4 1 2 0,0 1-2 16,-2-1 1-16,2 2 1 0,-4-5-1 0,-2 4 1 0,-2 1 1 15,1 2 0-15,-9-3 1 0,-1 3 0 0,8-4-1 16,-8 4 1-16,13-1 1 0,-13 1 0 0,9-2 0 15,-9 2-2-15,6 0 1 0,-6 0 0 0,2-2 1 16,-2 2 0-16,3 0 1 0,-3 0 0 0,4 0 0 0,-4 0 0 16,4 0 0-16,-4 0 0 0,2 0 0 0,-2 0-1 15,0 0 1-15,0 0 0 0,-2 0 0 0,2 0-2 16,0 0 0-16,0 0 0 0,-6 0 0 0,6 0-2 16,-5 0-1-16,5 0 1 0,-8 4-1 0,-1 1-2 0,1-5-1 15,-1 3 0-15,-2-3 0 0,2-3-1 16,-1 3 0-16</inkml:trace>
  <inkml:trace contextRef="#ctx0" brushRef="#br0" timeOffset="5684.95">12277 8675 1206 0,'10'23'0'0,"1"3"0"0,0-4 0 0,-7-6 1 0,-2-4 0 16,0 2 0-16,3 8 1 0,1 13 7 0,-1 3 2 15,3 3-2-15,-3-1 1 0,-3 2-8 0,2-4 0 16,0 2 0-16,-1-4 2 0,3 2-5 0,-4-2 1 0,2-1-2 15,-3-4 2-15,-1-3-3 0,0-6 0 0,6-1-1 16,0-5 2-16,3-2-7 0,2-2 0 0,0-9 0 16,-5 2 1-16,-6-5-12 0,5 6 0 0,-5-6 0 15,4 0 0-15,-4 0-3 0,4-2 1 0,-4 2-1 16,5-7 1-16,-5 7 8 0,14-12 2 0,-5-2 0 16,6-3-1-16,3-4 8 0,1-3 0 0,0-1 0 15,-1-4 0-15,-5-2 3 0,0-2 1 0,-1-2 0 0,1-6-1 16,-4 1 2-16,0-3 0 0,1-6 0 0,-1-3 0 15,2-6 2-15,2-5-1 0,0 1 0 0,-7-9 1 16,1 2 8-16,-1-6 0 0,1 1 0 0,4 0 0 16,2-1 11-16,2 1-1 0,-2 8 0 0,-1 0 0 15,-3 4 5-15,0 5 0 0,0 0-1 16,-1 6 2-16,-2 6-1 0,-1 7 0 0,1 2-1 0,1 7 2 0,-3 1 1 16,1 4 1-16,-3 5 0 0,-2 5 0 0,-3 5-3 15,-1 4 1-15,4 5-1 0,-4-9 1 0,4 9-6 16,0 0 2-16,0 0-2 0,-4 0 1 0,4 0-9 15,-3 9 0-15</inkml:trace>
  <inkml:trace contextRef="#ctx0" brushRef="#br0" timeOffset="6336.96">12959 8985 1180 0,'-2'0'0'0,"2"0"0"0,-1 7 0 0,1-7 10 16,-4 9 0-16,4-9 0 0,-4 19 0 0,4-19 10 15,0 27-1-15,0-8 0 0,0 0 1 0,0 9-16 0,-2 0 2 16,0 3-2-16,-1 0 2 0,-1-1-6 0,-5-1 0 15,5 4 0-15,4 3 0 0,2 1-1 0,3 1 1 16,1 3 0-16,-6-5 0 0,-4 3-2 0,1-1-1 16,1-2 1-16,4-7 0 0,5-1-4 15,-1-5 2-15,3-3-1 0,2-1 1 16,0-5-2-16,4-3 2 0,-4-3-1 0,-5 1 1 0,-6-9 0 0,2 3 1 16,-2-3 0-16,0 4-1 0,0-4 2 0,7 0 1 15,1-2-1-15,1 0 1 0,2-1 1 0,2-4 0 16,0-3 0-16,-2-3 0 0,1-4 0 0,1-2 1 15,-4 2-1-15,0 1 1 0,2-1-1 0,1-4 0 16,-3 2 0-16,0-2 1 0,-1-3 0 0,-1-2 0 0,-5-1 0 16,0-1 2-16,-2 0 1 0,-2 0 1 0,0-1-1 15,-5 0 1-15,-1-1 2 0,-1-3 1 0,-2 0 0 16,1 2 1-16,3 0 5 0,0 0 0 0,-5 5 1 16,-3 0-1-16,-1 5 4 0,-1 6 1 0,2-1-1 15,2 2 1-15,4 2 5 0,1 2 1 0,1 3-2 16,-3 2 2-16,-1 3-4 0,0-2 2 0,2 4-1 0,-1-1 1 15,-3-1-8-15,-1 0 1 0,2 2 0 0,-1 2 1 16,2 1-11-16,0 1 2 0</inkml:trace>
  <inkml:trace contextRef="#ctx0" brushRef="#br0" timeOffset="8028.36">13442 7990 715 0,'2'0'0'0,"-2"0"0"0,4 0 0 0,-4 0 13 0,11 0-1 0,-11 0 0 0,7 0 2 0,-7 0 6 16,4 0 1-16,-4 0 1 0,4 0-1 0,-4 0-9 0,3 0 1 16,-3 0-1-16,4 0 2 0,-4 0-9 15,0 0 2-15,0 0 0 0,0 0-1 0,0 0 0 0,0 0 0 16,0 0-1-16,0-3 2 0,0 3-1 16,6-4-1-16,-6 4 1 0,9-9 1 0,-9 9 2 0,7-13 1 15,-7 13 0-15,13-14 0 0,-13 14 2 0,19-14 1 16,-19 14-1-16,19-17 1 0,-19 17 3 0,18-7 1 15,-18 7 0-15,17-9 0 0,-17 9-1 0,15-9 2 16,-15 9 0-16,22-5 0 0,-22 5-3 0,30-3-1 16,-30 3 1-16,28 0 1 0,-28 0-7 0,24 0 0 15,-24 0 0-15,21 0 1 0,-21 0-5 0,18 0 1 0,-18 0 0 16,19 5-1-16,-19-5-1 0,19 3-1 0,-19-3 0 16,18 4 1-16,-18-4 0 0,17 8 2 0,-17-8-1 15,11 6 1-15,-11-6 0 0,10 12 0 0,-10-12 0 16,9 12 1-16,-9-12-1 0,2 15 1 0,-2-15 0 15,2 21 1-15,-2-21 0 0,-2 21-1 0,2-21 1 16,-9 35 0-16,-1-15-1 0,-1 3 1 0,2 3-2 0,-4-2 2 16,1-3-2-16,1 1 1 0,-2 1-1 0,-2 3 1 15,-3 1-1-15,-3 3-1 0,3-6 1 0,3 0 1 16,4-1-2-16,3 1 1 0,1-3 0 0,-3-6-1 16,1-1 0-16,-2-3-1 0,3-3 1 0,3 1-1 15,1 0-1-15,4-6 2 0,0-3-1 0,-2 10 1 16,2-10 2-16,-4 11-1 0,4-11 1 0,-3 8 1 0,3-8-1 15,0 2 1-15,0-2-1 0,0 4 1 0,0-4-1 16,2 7 1-16,-2-7-1 0,11 3 0 0,-6-1 6 16,3 1-1-16,-8-3 0 0,13-3 2 0,-2 1-5 15,-2-1 1-15,4-1-1 0,2-5 1 0,0 4-2 0,-2-2 0 16,2-1 0-16,0-1 1 0,-2-3-4 0,0 2 2 16,0 1-1-16,2 0 0 0,-2-1 2 0,2 3 1 15</inkml:trace>
  <inkml:trace contextRef="#ctx0" brushRef="#br0" timeOffset="8550.51">14893 8571 1532 0,'2'9'0'0,"-2"-9"0"0,10 17 0 0,-10-17 0 15,7 26 2-15,-7-26-2 0,7 33 1 0,-1-14 2 16,2 2 2-16,-1 3-2 0,-1 2 1 0,1 2 2 0,2-2 0 15,1 5-1-15,-3 4 1 0,1 3-4 0,-7 2 0 16,3 5 1-16,-2-2-1 0,2 2 0 0,-1 5 0 16,1 2 1-16,-2-5-1 0,2 5 0 0,0-2 1 15,-1-5 1-15,3-4-1 0,-4 1 0 0,1-4 2 0,3-4-1 16,1-4 1-16,-3-6-1 0,2-3 1 0,-4-2-1 16,-2-4 1-16,-2-2-2 0,0-1 2 0,0-4-2 15,2-4 2-15,0-4-3 0,6 5 0 0</inkml:trace>
  <inkml:trace contextRef="#ctx0" brushRef="#br0" timeOffset="8852.58">14718 9307 1243 0,'2'0'0'0,"-2"0"0"0,8 0 0 0,-8 0 12 16,7-5 1-16,-7 5-1 0,21-7 1 0,-1 2 13 0,4-4 1 16,-3 2 0-16,-1-2 0 0,1 1-5 0,-1-4 2 15,3 3 0-15,3 2-1 0,-2 2-13 0,2-4 0 16,-2 2 0-16,-1 2 2 0,-1-4-7 0,-2 6 2 15,1-4 0-15,5 2-1 0,-2 1 1 0,2 3 1 16,0-1-1-16,0 0 1 0,-1-1-3 0,-3-2 2 16,0 1 0-16,1-1-1 0,-1-2-4 0,0 0-1 15</inkml:trace>
  <inkml:trace contextRef="#ctx0" brushRef="#br0" timeOffset="9668.2">16008 8693 1168 0,'0'0'0'0,"0"0"0"0,5-6 0 0,-5 6 0 16,10-12 0-16,-10 12 0 0,16-24 1 0,-5 7-1 16,1-2 0-16,-1 1 0 0,2 1 1 0,-4 0-1 15,2 1 0-15,1 4 0 0,-3 0 1 16,0 3-1-16,-3 1 0 0,1-3 0 0,1 1 0 0,1 3-1 0,4 2 1 16,-6-4-1-16,5 1 1 0,-7 1-1 0,1-2 1 15,1 0 0-15,3 6 0 0,1-4 1 16,0 2 1-16,0-4-1 0,2 4 1 0,-2 1 11 0,4 1 0 15,0-1 1-15,-4 3-1 0,1 1 11 0,-1 0-1 16,-4 0 1-16,1 0-1 0,-8 0 3 0,11 5 0 16,0 2 0-16,0 2 0 0,8 3-8 0,3 1 0 15,1 3 0-15,-10 1 1 0,-2 1-14 0,-2 1 1 16,-1 1-1-16,-1 1 1 0,0 0-4 0,-3 1 1 0,2 3-1 16,-1 2 0-16,-1-1-1 0,0 4 1 0,-4 1 0 15,-4 2 0-15,-5-4-1 0,-4 4 0 0,0 0 0 16,0 2 1-16,-2-3 0 0,0 1 0 0,0 0-1 15,-2 2 1-15,-1-1 3 0,-1-1-1 0,4 0 1 16,4 0-1-16,5 0 8 0,2 0 1 0,1 0-1 16,-5-4 2-16,-3-5 6 0,-4 1 1 0,2-5 0 15,4-1 1-15,1-6 0 0,1-1 2 0,3-2-1 0,-3-1 1 16,7-9-6-16,-10 5 1 0,10-5-1 0,-5 7 1 16,5-7-6-16,-8 5 1 0,8-5-1 0,-1 3 2 15,1-3-9-15,5 2 0 0,-5-2 0 16,4 4 1-16,-4-4-5 0,4 3 1 0,-4-3 1 0,0 0-1 15,0 0-3-15,0 0 1 0,0 0-1 0,5-3 1 16,4 1-1-16,3 0 0 0,3 0 0 0,3-1 0 16,5 0 0-16,1-3 0 0,0-1 0 0,-5 2 0 0,-4-3-1 15,1 1 1-15,1 1 0 0,2-2 0 0,1 4 0 16,1-3 0-16,1 2 0 0,-3 0 0 0,1 2 0 16,1-4 1-16,-1 1 0 0,1 1 0 0,-3 2 1 15,-1-4 0-15,0 2 0 0,0-2 0 0,-1 2 2 0,-6-1-1 16,3 3 0-16,2-4 1 0,-6 5 0 0,2 2 1 15,0-3-1-15,-1 1 2 0,-1 0-1 0,0 1 1 16,1-1 0-16,-3 0 0 0,-7 2 0 0,6 0 0 16,-6 0-1-16,3-3 2 0,-3 3-1 0,4 0-1 0,-4 0 1 15,4 0 1-15,-4 0-4 0,4 0 1 16,-4 0 0-16,1 0 0 0,-1 0-1 0,0 0-1 0,0 0 0 16,0 0 1-16,0 0-3 0,-1 0 1 0,1 0 1 15,0-2-1-15,0 2-1 0,0-3 0 0</inkml:trace>
  <inkml:trace contextRef="#ctx0" brushRef="#br0" timeOffset="11765.41">17595 9366 438 0,'9'-11'0'0,"-9"11"0"0,17-15 0 0,-17 15 17 0,6-9 1 0,-6 9-1 16,9-21 1-16,-1 2 3 0,-1-3 0 15,-1-1 1-15,1 1 0 0,2-2 13 0,1-2 0 0,-5 1 0 16,-1 1 1-16,0-3-19 0,-2 1 1 0,-2 5 0 16,-2 0 0-16,-2 5-6 0,-2 3-1 0,-1 1 0 15,0-6 0-15,-3 3-1 0,-3-3 0 0,0 3 1 16,0 3-1-16,0 3 2 0,-2 6 0 0,0-3 1 16,0 3 0-16,0-1 3 0,-1 3 0 0,-3 6-1 15,0-2 2-15,1 8 1 0,-3 1 1 0,4 3 0 0,3 3 0 16,-1 1 1-16,0 2 2 0,2 4-2 0,2 5 1 15,-1 3-3-15,-1 7 0 0,2 1 0 0,2-5 1 16,1 3-3-16,3-5 1 0,-1 6 0 0,2-4-1 0,4 2-4 16,0 4-1-16,0-2 0 0,2-2 0 15,4-5-2-15,1-4 0 0,1-1 0 0,-1-6 0 0,3-6-3 16,3-4 1-16,0-3-1 0,-4-4 1 0,-2-3-2 16,-1-2-1-16,3-2 1 0,4 0 0 0,4-5 1 15,4 2 1-15,-1-7-2 0,-1-2 2 16,-1-2 3-16,1-6 0 0,0-1 0 0,-3-3 0 15,-3 1 3-15,-1-3 0 0,-1 0-1 0,0 0 2 0,2 2 4 16,0-1 0-16,-2 1 0 0,0 5 1 0,1 0-8 0,-1 1 1 16,0-1 0-16,-2 3 0 0,1 5-2 15,-1-1 1-15,-3 5-1 0,-1-1 2 0,-5 10-6 0,8-9 1 16,-8 9 0-16,5-3 0 0,-5 3-3 0,4-2 1 16,-4 2-1-16,4-5 2 0,-4 5-3 0,3 0 0 15,-3 0 1-15,4 0 0 0,-4 0 0 0,8 1 0 0,-8-1 1 16,7 13-1-16,-3-5-1 0,-1 4 1 0,3 6-1 15,1 4 2-15,-1 4-1 0,0 7 1 0,-1 0-1 16,1 0 1-16,-1-6-2 0,1 8 1 0,-2 1 0 16,-1 1 0-16,-1 4-1 0,0 6-1 0,0-2 0 15,2-2 1-15,1 6 0 0,1 3-1 0,-2 3 0 16,-2 2 1-16,-2 4 1 0,-4 1-1 0,2 2 1 16,2 0-1-16,0 2 3 0,-2-2 0 0,0 0 0 15,2 0 1-15,2 0 0 0,0-2 2 0,-2-3-1 16,-2 0 1-16,0 0-1 0,0 0 0 0,2-6 0 15,2-10 0-15,0 1 0 0,2-10 1 0,-2-3-2 0,0-1 2 16,-2-9-3-16,0-7 1 0,0-2-1 0,0-4 1 16,0-8-1-16,1 2-1 0,-1-2 1 0,0 0 1 0,0 0-4 15,0-3 2-15,2-4-2 0,4-7 1 0,3-12-2 16,1-2 0-16,-3-5 0 0,-1-3 0 16,-3-2-2-16,1-4 0 0</inkml:trace>
  <inkml:trace contextRef="#ctx0" brushRef="#br0" timeOffset="12533.87">18299 7694 1306 0,'0'28'0'0,"-1"-4"0"16,-1-5 0-16,0 0 15 0,0-5 1 0,2 7 0 15,2 10 0-15,2 5 14 0,1 11 0 0,1 0 0 16,-3 5 2-16,-1-2-15 0,0 3 0 0,0 1-1 0,0 3 2 16,0 0-8-16,0 2 2 0,-2 3-2 0,0-1 1 15,0 1-5-15,0 1 0 0,0-3 1 0,0-1 0 16,0-5-2-16,0-4 1 0,2 0 0 16,-1-5-1-16,-1-5 0 0,0-6 0 0,0-2 0 15,-1-3 0-15,1-12 0 0,0 1-1 0,1-3 1 16,1-3 1-16,2-3-1 0,2-2 1 0,-6-7-1 0,5 8 1 15,-5-8 1-15,0 2 1 0,0-2-1 0,0 4 1 0,0-4 1 16,2 0 0-16,-2 0 0 0,7 0 1 0,-7 0-3 16,4-4 1-16,-4 4-1 0,10-5 0 0,-3 0-3 15,2-4 0-15,1-5 1 0,-1-5-1 0,0-1-1 0,1-3-1 16,-1-1 0-16,-2 1 1 0,-3-1 0 0,0 3-1 16,0 1 0-16,-1-6 0 0,3-2 0 0,1-3 0 15,3 0 0-15,1 1 0 0,0 6-1 0,0-4 2 16,0 4-1-16,0 0 0 0,1 1-1 0,-1-1 1 0,2 3 1 15,0 4-1-15,0 0-1 0,0 1 1 0,-2 4-1 16,-1 3 2-16,1 1-2 0,0 4 0 0,-2 1 0 16,-1-1 1-16,-1 4-1 15,1 0 1-15,1 4-1 0,4-1 0 0,4 6 0 0,1 3 0 0,1 0 0 16,-2 5 0-16,-2 2 0 0,1 2 1 0,1 5-1 16,0-5 1-16,0 3-1 0,-1-3 1 0,1 3-1 15,0 2 2-15,2 0-2 0,-1 0 1 0,1 0-1 16,-2 2 1-16,-2-1 1 0,-1 1-1 0,1 0 0 15,0 1 1-15,-2 1 0 0,-1-1 0 0,-3-1 0 16,0-4 1-16,-1-2 0 0,-3-1 1 0,3 0-1 16,-3 0 2-16,1-2 2 0,-1-4 0 0,-3 3-1 0,0-6 1 15,0-2 2-15,-2 1 0 0,0-6 1 0,0 0-1 16,0-5-1-16,0 5 0 0,0-5 0 0,0 5 0 0,0-5-3 16,0 0 1-16,0 0 0 0,0 0 1 0,0 0-7 15,0 0 0-15</inkml:trace>
  <inkml:trace contextRef="#ctx0" brushRef="#br0" timeOffset="16450.23">10310 11996 213 0,'-17'0'0'0,"17"0"0"0,-30 7 0 0,30-7 2 15,-7 14 1-15,7-14 1 0,-11 10-1 0,11-10 3 16,-27 7 0-16,27-7 0 0,-29 4 1 0,29-4-6 15,-26 0 0-15,26 0 0 0,-21 0 0 0,21 0-5 16,-19-2 0-16</inkml:trace>
  <inkml:trace contextRef="#ctx0" brushRef="#br0" timeOffset="17967.43">10004 11861 1318 0,'-2'0'0'0,"2"0"0"0,-2 0 0 0,2 0 31 16,6 0 2-16,-6 0-2 0,2 0 2 0,-2 0 4 0,-4 0 0 16,4 0 0-16,0 4 1 0,0-4-15 0,-4 3 0 15,4-3 0-15,-1 0 0 0,1 0-10 16,-6 5-1-16,6-5 0 0,0 12 1 0,0-12-8 0,0 21 2 16,0 0-1-16,2 5 0 0,2 7-2 0,-3 7-1 15,5-1 0-15,2 5 2 0,1 1-3 0,4 0 0 16,0 1 1-16,-2 3-1 0,4 3-2 0,4 0 1 15,1 5-1-15,2 2 1 0,3 3-1 0,-5 4 0 16,4-2 0-16,1 3 0 0,-1-1-1 0,0 0 1 0,-3-4 0 16,-1-3 0-16,1-5-4 0,-1-6-1 0,1-6 1 15,-3-10 0-15,-3-7-7 0,0-10 0 0,-4-6 0 16,-1-2 0-16,-1-2-7 0,-4-3 1 0,-5-2-1 16,8-2 0-16,-8 2 0 0,7-2 0 0,-7 2 0 15,17-12 0-15,-8 4 7 0,3-6-1 0,-3-5 1 16,-2-4 0-16,-1-5 8 0,-2-1 0 0,-2-7 0 0,-2-2 1 15,-2-4 1-15,-2-3 1 16,-2-2 0-16,-3-5 0 0,0-3 1 0,-2-4 0 0,-1-5 0 0,3-2 0 16,-2-6 5-16,3-6-1 0,-3-2 1 0,4-1-1 15,-4-6 6-15,3-4-1 0,-1 2 0 0,3 3 1 0,4 5 4 16,2 1 0-16,0 9 1 0,0 4 0 0,2 8-3 16,2 5 2-16,2 7-1 0,-6 6 1 15,0 10-4-15,0 5 0 0,-4 1 1 0,2 5-1 16,4-1-1-16,2 5 0 0,-4 2 0 0,-4 2 1 0,4 2-3 15,0 1 1-15,4 4 0 0,-3-2 0 0,-1 7-3 16,6-5 1-16,-6 5-1 0,4-3 1 0,-4 3-5 16,3-4 2-16</inkml:trace>
  <inkml:trace contextRef="#ctx0" brushRef="#br0" timeOffset="18817.16">10763 11472 1206 0,'0'5'0'0,"0"-5"0"0,0 10 0 0,0-10 7 0,-10 0 0 15,10 0 0-15,-4 2 1 0,4-2 9 0,-3 9 1 16,3-9 0-16,0 3 0 0,0-3-6 0,0 5 2 16,0-5-1-16,0 2 0 0,0-2-9 0,0 4 0 15,0-4 1-15,0 3-1 0,0-3-3 0,0 4 2 16,0-4-1-16,0 1 0 0,0-1-1 0,0 0 0 15,0 0 1-15,0-1-1 0,0 1-1 0,0-4 1 16,0 4 0-16,5-5 0 0,-5 5 0 0,8-12 0 0,-8 12 0 16,7-24 1-16,-1 8 4 0,3-1 2 15,-1-1 0-15,3 3 0 0,-4-1 8 0,4 2-1 0,-1-1 1 16,1 3 0-16,-4 1 4 0,3 3 0 0,-1 1 0 16,0-2 0-16,-1 0-4 0,-3 6 0 0,3-2 0 15,3-2 0-15,-4 0-2 0,5 0-1 0,-5 0 1 16,1 2-1-16,1 1-4 0,-4 1 1 0,3 1-1 15,-1 1 1-15,-7 1-3 0,12-4 0 0,-12 4 0 16,11 2-1-16,-11-2 1 0,13 8 0 0,-13-8 0 0,13 9-1 16,-6 0 0-16,4 3 0 0,-5 3-1 0,0 3 2 15,-3-3-3-15,1 6 1 0,-4 2-1 0,0-1 2 16,0 1-3-16,-6 1 2 0,3-3-2 0,-1 6 2 0,-2 3-2 16,-3-4 0-16,0 1 1 0,-1-2 0 15,3-1-2-15,1-2 2 0,3 3-1 0,-1-5 1 16,2 1-1-16,-3-2 1 0,1-3 0 0,0-4 0 15,0-2 3-15,-1-1 1 0,-1-2 0 0,2-2 0 0,4-5-1 16,0 10 2-16,0-10 0 0,-1 11 0 0,1-11 3 16,0 3-1-16,0-3 0 0,0 5 1 0,0-5 0 15,0 2-1-15,0-2 0 0,5 4 0 0,-5-4-2 0,13 3 1 16,-3 0-1-16,-3-3 1 0,6 0-1 0,4 0 0 16,-4 0 0-16,0-5 1 0,0 0-1 0,0-2 0 15,-2 0 0-15,0 0 0 0,1 0-2 0,-3 0 0 16,0-1 0-16,0-3 0 0,1 1-4 0,-1 0 0 15</inkml:trace>
  <inkml:trace contextRef="#ctx0" brushRef="#br0" timeOffset="19152.11">11353 12192 1746 0,'0'3'0'0,"0"-3"0"15,0 4 0-15,0-4 6 0,-4 0 2 0,4 0 0 0,4 0 0 0,-4 0 7 16,8 0 0-16,-8 0 0 0,18-4 1 0,-18 4-9 15,32-10 1-15,-32 10 0 0,32-11 0 0,-32 11-8 16,28-10 0-16,-28 10 0 0,31-14 1 0,-12 0-3 16,0-1 1-16,-5-1-2 0,-1 2 2 0,-3 4-10 15,-3 1 1-15,1 1 0 0,-3-1 0 0,1 0-7 0,-1 3 0 16,3 0 0-16,3-2 2 0,0 1-20 0,2 0 1 16</inkml:trace>
  <inkml:trace contextRef="#ctx0" brushRef="#br0" timeOffset="19385.43">11471 12948 1042 0,'3'9'0'0,"-3"-9"0"16,15 19 0-16,-15-19 1 0,2 8 1 0,-2-8 0 16,17 7 0-16,-17-7 1 0,32 6 0 0,-32-6 1 15,26 3-1-15,-26-3 2 0,26-7-1 0,-26 7 1 0,31-19 0 16,-10 2-1-16,1-2 0 0</inkml:trace>
  <inkml:trace contextRef="#ctx0" brushRef="#br0" timeOffset="23234.31">12538 12026 1332 0,'-2'1'0'0,"2"-1"0"0,2 7 0 15,-2-7 25-15,2 9 2 0,-2-9-1 0,0 5 1 16,0-5 9-16,-2 7 0 0,2-7 0 0,-3 5 1 0,3-5-15 16,-2 7 1-16,2-7-1 0,-10 12 1 0,10-12-14 15,-9 19 1-15,9-19-1 0,-15 25 1 0,15-25-5 16,-9 20 1-16,9-20 0 0,-13 23-1 0,13-23-1 15,-10 29-1-15,10-29 0 0,-9 24 1 0,9-24-2 16,-11 32 0-16,11-32 0 0,0 33 2 0,-2-14-3 0,0 1 1 16,2 1 0-16,2 0 1 0,0 0-2 0,0 3 1 15,2-3-1-15,-3 3 1 0,5 5-1 16,1-3 2-16,3 2-2 0,-5 0 1 0,8 1 0 16,0 4 1-16,0-4-1 0,2 1 0 0,0-3 4 15,-2 1 0-15,-2-2 0 0,3 0 1 0,-1-2 4 0,-4-3 0 16,6 0 0-16,-2 0 1 0,0-6 1 0,4 2 2 15,-1-1-1-15,-1-4 1 0,0-3-3 0,2 1 1 16,2-1-1-16,1-2 0 0,1-4-2 0,-1-1 0 0,1-2 1 16,-1-4-1-16,2-1-3 0,3 0 1 0,-3-4 0 15,-3 1 1-15,-1-3-5 0,-1-2-1 0,0-3 0 16,2 0 2-16,-5-1-3 0,3 0 0 0,-2-4 0 16,0 2 1-16,0-2-2 0,2 0 0 0,-4-1 0 15,0-1 0-15,-2 1-1 0,-2-2 0 0,1-2 0 16,-1 0 0-16,0-2 0 0,1 0 0 0,-1 1 0 15,-7-1 0-15,0 0 0 0,-1 2 0 0,1 2 0 0,-2 0 0 16,0 0 0-16,0-4 0 0,-2 6 0 0,1-1 0 16,-3 2 0-16,-5 1 0 0,1-1 0 0,1 0 1 0,1 0-1 15,2-1 1-15,1 1-1 0,-5 2 2 16,-1 2-2-16,-2-1 1 0,1-1 0 16,-3 2 0-16,2 1 2 0,0 1 1 0,0 3-1 0,1-2 0 0,-1 0 2 15,4 2 1-15,-1 2-2 0,-1-1 2 16,-2 1-1-16,-2 1 2 0,0 2 0 0,2 2-1 0,1 2 0 15,1 1 1-15,1-2-1 0,-1 1 1 0,0-1-2 16,0 3 0-16,-1-5 1 0,1 3 0 0,0 3-3 16,-1 0 1-16,1 0 1 0,0-3-1 0,-1 1 0 15,1 0 0-15,0 2 0 0,-1 0 0 0,3 0-2 16,3 0 2-16,4 0-1 0,-13 0 0 0,13 0 3 0,-11 0 0 16,11 0-1-16,-6 0 1 0,6 0 1 0,-5 0 0 15,5 0 1-15,-8 0 0 0,8 0 0 0,-7 7 1 0,7-7-1 16,-6 3 1-16,6-3-1 0,-9 6 0 0,9-6-1 15,-9 1 1-15,9-1-2 0,-12 6 1 0,12-6-2 16,-5 5 2-16,5-5-4 0,-6 3 2 16,6-3-2-16,-7 4 2 0,7-4-3 0,-8 7 0 0,8-7 0 15,-9 3 2-15,2 1-2 0,-1-4 0 0,8 0 1 16,-7 3-1-16,7-3 0 0,-6 9 1 0,6-9 1 16,-4 1-1-16,4-1 0 0,-3 4 2 0,3-4-1 15,-4 3 1-15,4-3-1 0,-2 7 2 0,2-7 0 16,-6 5-1-16,6-5 1 0,-3 2 1 0,3-2-2 15,-4 2 2-15,4-2-3 0,-4 0 2 0,4 0 0 16,0 0-1-16,0 0 0 0,-2 0 0 0,2 0 0 0,0 0 0 16,0 0-1-16,-3 0-1 0</inkml:trace>
  <inkml:trace contextRef="#ctx0" brushRef="#br0" timeOffset="24280.43">14301 12592 815 0,'0'-4'0'0,"0"4"0"0,0 0 0 16,0 0 0-16,0-9 1 0,0 9-1 0,0-19 2 16,0 19 19-16,-4-29 0 0,0 10 1 0,4-2-1 15,0-3-4-15,0-2 0 0,0 2-1 0,-1 0 2 0,-1-1-1 16,-2 3 1-16,2 1 0 0,2 2 0 15,0 3-9-15,-2 3 1 0,2 0 0 0,0 3 0 0,0 5-2 16,-2 0 1-16,2 5 0 0,0-7 0 0,0 7-1 16,-1 0 1-16,1 0-1 0,0-5 1 0,0 5-1 15,0-2-1-15,0 2 1 0,0 0 1 0,0 0-1 0,0 0 1 16,0 0 0-16,3 9 0 0,3 3-1 0,-1 3 1 16,1 6 0-16,0 3 0 0,1 6-1 15,2 1 1-15,1 2 0 0,-3-2 0 0,-1-2 5 16,-1-1 2-16,-1 3-1 0,0 4 0 0,0 3 2 0,-1 2 0 15,1 1 0-15,2 1 0 0,3-3 2 0,0 3 0 16,0 1 0-16,1 2 1 0,-1 0-4 0,0-3 1 16,-1-1-2-16,1-3 2 0,-5-3-2 0,0-2 0 15,-1-4 0-15,1-3 1 0,0-5-5 0,-4-4 1 0,2-3-1 16,0 0 2-16,1-2-4 0,-1-3 1 0,0-2-1 16,0-4 1-16,-2-3-4 0,5 4-1 0</inkml:trace>
  <inkml:trace contextRef="#ctx0" brushRef="#br0" timeOffset="24651.34">14185 12886 1269 0,'10'1'0'0,"-10"-1"0"0,20 2 0 0,-20-2 9 0,15-3 1 15,-15 3-1-15,17-2 1 0,-17 2 12 0,28-2 2 16,-28 2-2-16,28-7 2 0,-28 7 2 0,26-12 1 0,-26 12 0 16,26-10-1-16,-26 10 3 0,30-14-1 0,-30 14 0 15,35-16 0-15,-14 8 0 0,3-4 1 0,-4 0-1 16,-1-1 1-16,0 0 1 0,-3 0 1 0,-1-2-1 16,4 1 1-16,3 0-17 0,1 4 1 0</inkml:trace>
  <inkml:trace contextRef="#ctx0" brushRef="#br0" timeOffset="25539.23">15175 12481 1356 0,'-2'-2'0'15,"2"2"0"-15,4-3 0 0,-4 3 17 0,1 0 0 16,-1 0 0-16,0-6 0 0,0 6 32 0,-3-3 0 16,3 3 1-16,-2-12 0 0,2 12-23 0,-6-16 0 0,6 16 0 15,0-33 0-15,0 11-17 0,2-2 1 0,4 1-1 16,1-1 2-16,3 1-7 0,1-3 2 0,0 2 0 16,0 2-1-16,-2-1-2 0,1 1 0 0,1 1 1 15,0 2-1-15,-2 3 0 0,1 1-1 0,1 1 0 16,0 2 1-16,0 1-3 0,-1 5 1 0,-1 2 0 15,0-1 1-15,-1 0-2 0,-3 3 0 0,3-1 0 16,3-1 0-16,2 2-1 0,2-3 1 0,-2 3-1 16,-2 1 1-16,-2-1-1 0,1 2 1 0,1 2-1 15,0-1 2-15,-2 1-1 0,1 0 1 0,-1 1-1 0,0 3 1 16,-3 0 3-16,-1 3-1 0,3-5 1 16,1 4-1-16,2 4 1 0,2 0 0 0,0 1 1 15,-3-1 0-15,-3 1-1 0,-1 3 2 0,-1 1 0 16,-1-1-1-16,-2-2 1 0,-2 0 1 0,0 1-1 0,0 3 1 15,0 1-2-15,-2 1 2 0,0 1 0 0,0 0 0 16,-5 0 0-16,0-2 0 0,3 3-1 0,-4 2 2 0,1 2-2 16,-2 0 1-16,-1 0 0 0,1-3 0 0,1 3-2 15,3 1 2-15,-1 1 0 0,-1 2 0 0,-2 1-1 16,-3 2-1-16,3-1 1 0,0 1 1 0,-2 0 2 0,1 0 1 16,3-2-1-16,1-1 2 0,1-4 0 0,3-2 1 15,-4-2 1-15,-1-1-1 0,-3 0 0 0,-1 0-1 16,4-1 0-16,1-1 1 0,2-1-2 0,3-1 1 15,-1-1 0-15,0-4 0 0,-4-2-2 0,3-3 1 16,3-7-1-16,-2 7 2 0,2-7-3 0,0 5-1 0,0-5 1 16,0 4 0-16,0-4-2 0,0 5 0 15,0-5 0-15,0 2-1 0,0-2-3 0,0 3-1 0,0-3 0 16,7 2 0-16,1-4-2 0,-1 0 0 16,0 1 0-16,5-1 1 0,3 2-2 0,1-4 1 0,1 3 0 15,-2-3 0-15,-2 1-3 0,-2-1 0 0,2 1-1 16,-3 1 2-16,3-3-4 0,2 0 1 0,3-2-1 15,1 3 2-15,-1-3-4 0,3 2 1 0,-1-2 0 16,-3 4 1-16,-4 1-1 0,-2-1 0 0,1-1 0 16,-5 2 1-16,4 2 2 0,0 0 2 0,-1 0 0 15,-3-3 0-15,-7 3 0 0,11-4 2 0,-11 4 0 16,8 0 0-16,-8 0 0 0,9 0 0 0,-9 0 0 0,6 0 0 16,-6 0 0-16,7 0 2 0,-7 0-1 0,8-3 0 15,-8 3-1-15,7-3 1 0</inkml:trace>
  <inkml:trace contextRef="#ctx0" brushRef="#br0" timeOffset="26101.92">16052 12675 1569 0,'0'0'0'0,"0"0"0"16,0 0 0-16,0 0 21 0,0 0 0 0,0 0 0 16,0 0 1-16,0 0 7 0,-3 0 1 0,3 0 0 15,-6 5 1-15,6-5-11 0,-13 10 0 0,13-10 0 0,-19 11 2 16,19-11-16-16,-16 10 1 0,16-10 0 16,-6 10 1-16,6-10-5 0,0 16 0 0,0-16 1 0,4 15-1 15,-4-15-2-15,9 7 1 0,-9-7 0 0,6 4 0 16,-6-4-2-16,3 3 1 0,-3-3-1 0,6 0 1 15,-6 0-1-15,26-5 0 0,-26 5 0 0,30-14 0 16,-30 14 0-16,32-26 0 0,-32 26 0 0,29-22 0 16,-29 22 0-16,17-16 0 0,-17 16 0 0,11-10 1 15,-11 10 1-15,4-10 1 0,-4 10-1 0,2-9 0 0,-2 9 5 16,0-2 1-16,0 2 0 0,0-3 0 0,0 3 5 16,0-2 0-16,0 2 1 0,0-2-1 0,0 2 2 0,0 0 0 15,0 0-1-15,0 0 2 0,0 0-3 0,-4 0 1 16,4 0-1-16,-4 5 1 0,4-5-5 0,-13 16 1 15,13-16-1-15,-13 9 1 0,13-9-6 0,-16 10 2 16,16-10 0-16,-17 10-1 0,17-10-4 0,-6 6 2 16</inkml:trace>
  <inkml:trace contextRef="#ctx0" brushRef="#br0" timeOffset="26636.66">16483 12060 1583 0,'2'2'0'0,"-2"-2"0"0,3 9 0 0,-3-9 18 16,8 17 0-16,-8-17 0 0,4 21 0 0,-4-21 15 15,7 20 1-15,-7-20 0 0,4 21 1 0,-4-21-14 16,3 16 1-16,-3-16 1 0,4 22-1 0,-4-22-9 15,4 31-1-15,-2-13 0 0,1-1 1 0,3 2-3 0,-4 2 1 16,4 0 0-16,1-2 0 0,2-2-3 0,1 2 0 16,-3 2 0-16,-3 1 0 0,-2 3-5 0,0 0 2 15,1-2-1-15,1 1 1 0,2 0-1 0,1 1 2 16,0 1-1-16,-1 1 1 0,0 3 3 0,-1-3 0 16,1 3 0-16,-1-6 0 0,3 2 5 0,-4 0 1 0,3-2 0 15,2-1-1-15,1-3 6 0,1 1 1 0,-4 0-1 16,1-2 0-16,-8-2 4 0,-4-1-1 0,8-2 1 15,-4 0 0-15,3-2-6 0,5 0 1 0,-1-5 0 16,-5 1 1-16,0 1-6 0,0 0 2 0,0-4-2 16,0 2 2-16,0 1-7 0,-1-4 0 0,-1-4 0 15,6 10 1-15,-6-10-6 0,2 6 0 0,-2-6-1 16,4 1 2-16,-4-1-5 0,3-3 0 0</inkml:trace>
  <inkml:trace contextRef="#ctx0" brushRef="#br0" timeOffset="27385.31">16924 12180 1532 0,'0'0'0'0,"0"0"0"0,4 0 0 0,-4 0 8 0,2-2 0 15,-2 2 0-15,0 0 0 0,0 0-5 0,6 0 2 16,-6 0-2-16,3 0 2 0,-3 0-1 0,-2 5 1 16,2-5-1-16,0 12 2 0,0-12-5 0,0 14 0 15,0-14 0-15,0 28 0 0,0-11-1 0,-3 6 0 16,1-3 0-16,0-1 1 0,-2 0-1 0,2-3 0 0,2 3 0 16,0 0 1-16,4 2-1 0,2 1 0 0,-1 3 0 15,-1-1 1-15,-2 2-1 16,-2 5 2-16,2-3-1 0,1-1 0 0,3-1 1 0,3 0 1 15,1-3 1-15,-3 1-1 0,1-2 3 0,-1 1 1 16,0-1-1-16,1-1 1 0,-1-2 3 0,1 0 0 0,1-1 0 16,0-3 2-16,-1 1 1 0,-2-2 0 0,-1-2 1 15,1-5-1-15,-6-7 0 0,13 8-1 0,-6-3 0 16,-1-3 2-16,-6-2-4 0,9 7 0 0,-9-7 0 16,9 7 1-16,-1-5-6 0,-1 1-1 0,1-3 1 15,-1 0 0-15,3 0-1 0,3-3 0 0,0 1 1 0,-2-1-1 16,-4-3-1-16,3-1 0 0,1 1 0 0,0-3 1 15,-2-3-2-15,2-2 0 0,1 2 0 0,-3-4 2 16,0 1-2-16,1-4 0 0,-1 1 0 0,-2 1 1 0,1 0-1 16,-3-2 1-16,1 0 0 0,0 0 0 0,-3 0-2 15,-1 0 0-15,0 1 0 0,0-6 2 0,0 1-2 16,0-1 0-16,-1 0 0 0,-1 0 0 16,-1 0 0-16,-1-1 0 0,-2 1 0 0,0 2 2 15,-3-3-1-15,-2 3 1 0,-3-1 0 0,1 1 0 0,2-2 1 16,0-1 2-16,-1 5-2 0,-1-5 2 0,2 3 3 0,-1 3 1 15,-1-2-1-15,0 0 1 0,-2 1 3 16,2 4-1-16,-2 2 0 0,-2 0 2 0,-2 4-1 0,0 0 1 16,1 3-1-16,1 0 2 0,3 2-2 0,3 1 2 15,-2-1-2-15,-4 0 2 0,0 3-3 0,-2-1 1 16,2 1-1-16,2-2 1 0,4 4 0 0,0 0-1 16,-1 0 0-16,3 0 2 0,7 0-3 0,-9 0 0 0,9 0 1 15,-10 0 0-15,10 0-2 0,-11 0 1 0,11 0-1 16,-5 0 1-16,5 0 3 0,-6 2 1 0,6-2-2 15,-4 4 2-15,4-4-3 0,-3 3 0 0,3-3 1 16,0 0 0-16,0 0-5 0,-2 0 0 0,2 0 0 16,0 0 1-16,0 0-5 0,0 0 1 0,0 0-1 15,0 0 1-15,0 0-5 0,0 0 1 0,0 0-1 16,0 0 1-16,0 0-2 0,0 0 1 0</inkml:trace>
  <inkml:trace contextRef="#ctx0" brushRef="#br0" timeOffset="31918.26">17228 12185 677 0,'-4'15'0'0,"4"-15"0"0,-2 25 0 0,2-25 5 15,2 7 0-15,-2-7 1 0,-2 7 0 0,2-7 26 0,-5 13 1 16,5-13-1-16,-8 11 1 0,8-11-6 0,-9 3 0 0,9-3 0 16,-9 4 0-16,9-4-17 0,-15 0 0 15,15 0 0-15,-17-7 1 0,17 7-4 0,-28-14 0 0</inkml:trace>
  <inkml:trace contextRef="#ctx0" brushRef="#br0" timeOffset="32289.03">18244 12046 489 0,'1'2'0'0,"-1"-2"0"0,4 9 0 0,-4-9 4 0,2 10 1 0</inkml:trace>
  <inkml:trace contextRef="#ctx0" brushRef="#br0" timeOffset="32651.37">18165 12209 61 0,'2'2'0'0,"-2"-2"0"15,8 7 0-15,-8-7 4 0,3 7 0 0,-3-7 1 0,13 7-1 16,-13-7-2-16,19 5 1 0,-19-5-1 0,13 3 1 16,-13-3-2-16,7 4 2 0,-7-4-1 0,8 1 0 0,-8-1 14 15,7-3 1-15,-7 3-1 0,8-3 1 0,-8 3 19 16,5-7 1-16,-5 7-1 0,8-7 1 0,-8 7 17 16,7-12 1-16,-7 12-1 0,4-9 1 0,-4 9 3 15,4-4 2-15,-4 4-2 0,0-5 1 0,0 5-8 0,-4-5-1 16,4 5 1-16,-4-3-1 0,4 3-5 0,-3-4 0 15,3 4 0-15,-4 2 1 0,4-2-11 0,-4 7 1 16,4-7 0-16,-5 5 0 0,5-5-7 0,-8 16 0 16,8-16 0-16,-11 17 0 0,11-17 5 15,-9 14 0-15,9-14-1 0,-4 10 2 0,4-10-12 16,-2 7-1-16,2-7 0 0,-2 3 2 0,2-3-12 0,0 6 2 16,0-6-1-16,-4 1 1 0,4-1-7 0,-3 2-1 0</inkml:trace>
  <inkml:trace contextRef="#ctx0" brushRef="#br0" timeOffset="33483.96">18845 11590 1080 0,'2'3'0'0,"-2"-3"0"0,2 2 0 0,-2-2 16 16,0 5 0-16,0-5-1 0,0 5 1 0,0-5-8 0,0 9 0 16,0-9 0-16,0 2 1 0,0-2 6 0,0 3 1 15,0-3 0-15,0 3-1 0,0-3-2 0,0 4 0 16,0-4 1-16,0 2-1 0,0-2 2 0,0 0 0 16,0 0 0-16,0 0 1 0,0 0-2 0,0 0 2 0,0 0 0 15,0 0-1-15,0 0-1 0,0 0-1 0,0 0 1 16,0 0-1-16,0 0-1 0,0 0 0 0,0 0 0 15,0 0 1-15,0 0-3 0,0 0 1 0,0 0 0 16,0 0 0-16,0 0-2 0,0 0 0 0,0 0 0 16,0 0 0-16,0 0-1 0,0 0 0 0,0 0 0 15,0 0 0-15,0 0-2 0,0 0 1 0,0 0 0 16,0 0 0-16,0 0 0 0,0 0 1 0,0 0 0 16,0 0 1-16,0 0 0 0,0 0 1 0,0 0-1 15,0 0 1-15,0 0-1 0,0 0 1 0,0 0-1 16,0 0 1-16,0 0-2 0,0 0 1 0,0 0-1 0,6 5 1 15,-6-5-1-15,5 5 1 0,-5-5 0 0,-2 10 0 16,2-10-1-16,-7 23 1 0,3-6-1 0,1 4 1 16,-3 3 2-16,-2 0 1 0,3 2 0 0,-1-1 1 15,-1-3 3-15,-1 1-1 0,1-3 1 0,1 1 1 16,1 0-5-16,1 0 2 0,-2-2-2 0,3 1 1 0,3 1-2 16,0 0-1-16,-2 0 0 0,-2-4 1 0,0-3-2 15,1-2 1-15,1-2 0 0,2-3 0 0,0-7-1 16,0 6 0-16,0-6 0 0,0 5 1 0,0-5-2 0,5 5 0 15,-5-5 0-15,8 5 0 0,-8-5-2 0,9 7 2 16,-1-4-1-16,3 1 1 0,0-1-3 0,-2-1 2 16,2 2-1-16,6-4 1 0,4-4 0 0,1 1 1 15,0 1 0-15,-1 0 0 0,-1 0 0 0,1 2 0 16,1 0 0-16,3-3 1 0,-1 0-2 0,-2-3 2 16,0 1 0-16,1 2 0 0,-1 3 0 0,-1 0 1 15,-3 0 0-15,1-4 1 0,-2 3-1 0,-1-3 1 16,-1 2 0-16,-2 1 0 0,-1-3-2 0,-3 2 1 0,0 1-1 15,-1-1 1-15,-1-2-2 0,1 1 0 16,-1 0 0-16,-3-3 1 0,1-1-7 0,1 1 2 16,0-1-1-16,-3-5 0 0,1-4-3 0,0-3 0 0</inkml:trace>
  <inkml:trace contextRef="#ctx0" brushRef="#br0" timeOffset="33836.51">19149 11070 1709 0,'0'2'0'0,"0"-2"0"0,4 2 0 16,-4-2 16-16,4 0 1 0,-4 0 0 0,3 5 0 0,-3-5 2 15,4 12 0-15,-4-12 0 0,4 21 0 16,-2-2 18-16,-1-2 0 0,1 2 0 0,0 2 1 0,0 0-16 15,-2-4-1-15,0 4 0 0,0 3 1 0,0 4-7 16,0 0 1-16,0 3 0 0,0 2 1 0,2-1-5 0,2 3 0 16,-1 1 1-16,-1 1 0 0,-2 1-4 15,-2 2 1-15,2 1 0 0,2 4 1 0,2 0-4 0,2 2 1 16,1-2 0-16,0-2 0 0,1-1-1 0,1-3-1 16,1 1 1-16,-3-2 0 0,0-3 1 0,1 0 0 15,-3-4-1-15,1 0 2 0,0 0-1 0,-1 0 1 16,3-1-1-16,-1-4 1 0,1-4-2 0,-1-3 0 15,-3-3-1-15,1-4 1 0,-1 0-5 0,-2 0 1 16,0-5-1-16,0-2 0 0,-2-5-2 0,0 5 0 0</inkml:trace>
  <inkml:trace contextRef="#ctx0" brushRef="#br0" timeOffset="34537.05">19473 11487 1569 0,'6'26'0'0,"-2"-3"0"0,-3-6 0 0,-1-1 16 0,-1-1 1 0,1 1-1 0,1 5 1 0,3 5 12 15,0 3 1-15,0-3-1 0,-1-3 1 0,1-3-5 16,2-8 1-16,1 1 0 0,-1-3 0 0,-6-10-21 0,5 7 2 16,-5-7-1-16,6-4 0 0,-6 4-6 0,11-5 1 15,-11 5 1-15,13-10-1 0,-2 1-1 0,1-1 0 16,-1-6 0-16,0 1 0 0,2-1-1 0,0 0 1 16,-2-1 0-16,-2 2 0 0,1-1 0 0,-3-1 0 15,3 1 0-15,3 4 0 0,1-2 0 0,3 2 0 16,0 2 0-16,-2 1 1 0,0 0 1 0,0 1 1 15,2-3 1-15,1 4-1 0,4 0 1 0,3 1 1 16,-1 0-1-16,-2 3 1 0,1 3-1 0,-1 0 2 0,-1 2-1 16,-3 3 0-16,-1-2 0 0,0 6 0 0,-2 3 1 15,-1 5-1-15,1 1 2 0,0 2 0 0,0 5 0 16,0 1 1-16,0 1-4 0,0 1 1 0,-4 3-1 16,-2 2 2-16,-3 2-3 0,-4 3 1 0,-2 0 0 15,-2 0 0-15,0 2 1 0,-2 1-1 0,1-1 1 0,-3-2-1 16,-1-3 0-16,-1 1-1 0,-1-3 0 0,0-2 2 15,-3-3-2-15,1-4 1 0,-2-3-1 16,-2-2 1-16,-2-2 2 0,1-1 1 0,-1-2 0 0,0 1-1 16,0-6 3-16,1 3 1 0,-1-5-1 0,0 0 1 15,0-4 2-15,-3-1-1 0,1-2 0 0,1-2 0 16,-1 0 3-16,2 1-1 0,-1-1 1 0,-1-1 0 16,0-1 1-16,3 1 1 0,1 1-1 0,2-3 1 15,1 1-1-15,3-1-1 0,2-2 1 16,1 0 0-16,0-1-2 0,-1-3 0 0,1 4 1 0,3-1-1 15,3 8-2-15,-4-11 2 0,4 11-1 0,-2-10 0 0,2 10-4 16,0-11 1-16,0 11-1 0,0-5 1 0,0 5-4 16,8-5 0-16,-1 2 1 0,0-4-1 0,1 0-2 15,1 0-1-15,4 0 0 0,0-2 2 0,0 1-3 0,0-1 0 16,2 2 0-16,0 0 0 0,0 0-1 16,0-5 0-16,-2 3 0 0,-2-3 1 0,2 0-3 0,-2-2 1 15</inkml:trace>
  <inkml:trace contextRef="#ctx0" brushRef="#br0" timeOffset="34883.73">19557 11041 1595 0,'2'2'0'0,"-2"-2"0"16,11 1 0-16,-11-1 13 0,8 0-1 0,-8 0 0 0,20-1 2 16,-1-3-10-16,3 1 2 0,0-2-1 0,-3 1 1 15,0 2-4-15,-1 1 1 0,1-3-1 0,-2 1 1 0,1 1-3 16,1 2 0-16,0-5 0 0,-1 1 0 0,-1 3 0 15,2-1 0-15,-1-2 0 0,-1 1 1 0,0-2 0 16,-2-2 1-16,-2 0-1 0,0 0 0 0,0 0 1 0,-2-2 1 16,0 1 1-16,-1-3-1 0,-1 1 4 0,0 1 0 15,-1-4-1-15,-3 0 1 0,1 0 1 0,-2-1 0 16</inkml:trace>
  <inkml:trace contextRef="#ctx0" brushRef="#br0" timeOffset="35918.44">10187 14957 1067 0,'-2'2'0'0,"2"-2"0"0,2 2 0 0,-2-2 14 16,11 0 2-16,-11 0 0 0,6 0-1 0,-6 0 33 16,0 0-1-16,0 0 0 0,0 7 0 0,0-7-11 15,-6 13 0-15,6-13 0 0,0 33 0 0,0-5-17 0,6 8 0 16,-5 2 0-16,5 2 0 0,5 4-8 0,2-1 1 16,0 2 1-16,6 1-1 0,5 8-2 0,2 3 0 15,4 2 0-15,4 2 1 0,3 1-2 16,0 4 0-16,0-2-1 0,-1-4 3 0,-1-3-4 15,1-3 1-15,-3-4 0 0,-1-3 0 0,-4-11-2 0,0-3 0 16,-4-9 0-16,-5-5 1 0,-1-6-4 0,1-8 2 16,-1-5-2-16,1-2 1 0,0-1 4 0,-1-3 0 15,-3-6 0-15,2-5 0 0,-4-6 4 0,0-2 1 0,-2-7-1 16,0-2 0-16,-1-6 2 0,-5-2-1 0,-1-6 1 16,-2-4-1-16,0-5 7 0,-2-2 0 0,-4-3 1 15,-1 1 0-15,-1-1 1 0,-7-4 2 0,2-1 0 16,0 1-1-16,-3-5-2 0,0 0 1 0,-5-3-1 15,0-1 2-15,-1-4-4 0,-3-3 0 16,-1 1 0-16,0 1 0 0,3 1-2 0,1-1 0 0,1 7-1 16,4 8 1-16,2 6-4 0,2 7-1 0,4 9 0 15,-3 3 2-15,7 10-6 0,3 6 1 0,-4 5-1 0,-2 4 1 16,1 2-3-16,1 1 1 0,-1 5-2 16,-1 2 2-16,6 5-6 0,0-3 2 0,0 3-1 15,0-2 0-15,0 2-2 0,0 0 1 0</inkml:trace>
  <inkml:trace contextRef="#ctx0" brushRef="#br0" timeOffset="36542.58">11044 14552 1507 0,'2'-1'0'0,"-2"1"0"0,2 0 0 0,-2 0 14 0,-6-2 1 0,6 2-1 16,0-2 1-16,0 2 18 0,0-5 0 0,0 5 1 15,0-14-1-15,0 14-8 0,-4-29 1 0,4 8 0 16,0-2 0-16,-2 1-15 0,2-4 0 0,0 2 0 16,0 3 2-16,6-2-6 0,-2 3 1 0,5-3 0 15,-3 2 1-15,1-3-2 0,1 2 0 0,1-1-1 16,4 2 1-16,-4 1 1 0,1-1 0 0,3 4 0 0,-2 1 0 16,4 4-3-16,1 0 2 0,-2 1-2 0,0 3 2 15,1 1-3-15,0-4-1 0,2 4 0 0,-2 4 2 16,7 3-4-16,-3 2 1 0,0 1-1 0,1 1 2 0,1 1-3 15,-3 2 1-15,1 1 0 0,-1 3 0 0,-1-1-1 16,0 1 0-16,-8 2 0 0,2 3 0 0,1 1 0 16,-5 1 0-16,1 2 0 0,-5 3 0 0,-1 3 0 15,-2-2 0-15,-2 2 0 0,2 0 0 0,-3 2 0 16,1 1 0-16,0 1 0 0,-2-5 0 0,-2-2 0 16,1 1 0-16,-3-1 0 0,1 1 0 0,0-2 2 15,-3 1 0-15,1-1 1 0,3-1 0 0,1-2 4 16,5-1 1-16,-6-3-2 0,1-1 2 0,-1-4 3 15,0-1 1-15,3-2-1 0,3-4 1 0,0-3 1 0,0 6 0 16,0-6 0-16,0 3 1 0,0-3 1 0,0 3 0 16,0-3 0-16,7 4 1 0,1-2-3 0,-1-1 0 15,2-1 1-15,4-1-1 0,6-3 2 0,0 1 0 16,-1-2-1-16,-3-2 1 0,2-2-6 0,0 0 0 0,-1-1 0 16,-1-2 1-16,0 0-3 0,2-2-1 0,-4 2 1 15,2 0 0-15,2 0-4 0,0-1 2 0</inkml:trace>
  <inkml:trace contextRef="#ctx0" brushRef="#br0" timeOffset="36903.07">11825 15857 1457 0,'5'-2'0'0,"-5"2"0"0,13-3 0 0,-13 3 34 15,10 3 1-15,-10-3-1 0,9-1 1 0,-9 1 22 16,18-6 1-16,-18 6-1 0,25-12 0 0,-25 12-16 0,33-15-1 16,-12 4 0-16,-1-4 1 0,1-2-19 0,-1-3 1 15,3 1-1-15,-5 0 2 0,3 2-10 0,1-7 1 0,0 3-1 16,-1 0 1-16,-1 4-5 0,1 0 1 0,1-1 1 16,-1-1-1-16,3 0-11 0,0 0 1 0</inkml:trace>
  <inkml:trace contextRef="#ctx0" brushRef="#br0" timeOffset="37102.08">12199 16146 1470 0,'17'5'0'0,"-17"-5"0"0,28 7 0 0,-28-7 6 16,13-5 1-16,-13 5 0 0,22-17 0 0,2 1-5 16,1-1 0-16</inkml:trace>
  <inkml:trace contextRef="#ctx0" brushRef="#br0" timeOffset="38701.26">13412 15170 866 0,'9'-9'0'0,"-9"9"0"0,27-12 0 0,-27 12 36 16,22-5 1-16,-22 5 0 0,26-14 0 0,-26 14 37 15,37-29 1-15,-37 29 0 0,28-31 0 0,-28 31-20 16,17-26 0-16,-17 26 0 0,24-24 0 0,-5 10-18 15,5-5 0-15,-3 1 1 0,-1 1 0 0,-1 1-11 0,-1 3 1 16,3 1-1-16,-1-1 1 0,3 3-9 0,3 1 0 16,-8 1 0-16,1-3 1 0,0 3-1 0,-8 1 1 15,4-2-1-15,0 7 2 0,-1 4-11 0,-6 2 0 16,3 2 0-16,0 5 1 0,2 3-6 0,2 1 0 16,-2 4 1-16,-2 2-1 0,1 5-2 0,-9-2-1 15,3 6 0-15,0-4 2 0,-1 7-4 0,-1-1 1 16,0 3-1-16,-3 1 1 0,1 4-1 0,-2 2 0 15,-2 1 0-15,-1-2 0 0,-3 1 0 0,-3 1 0 0,1 1 0 16,5-3 0-16,-1 1-1 0,0-3 1 0,-1 1 0 16,-1-2 0-16,-1 2 0 0,-1 0 0 0,1-4 0 15,-1-1 0-15,1-6 0 0,-1-4 0 0,3-3 0 16,-1-1 0-16,-1-2 1 0,-1 0 1 0,4-2 0 16,-3-1 1-16,0-2 2 0,3-1 2 0,-2 0-1 15,3-3 0-15,3-10 4 0,-4 9 2 0,4-9-2 0,-4 6 1 16,4-6 3-16,0 4 2 0,0-4 0 0,-2 3 0 15,2-3-2-15,0 4 2 0,0-4 0 0,0 3-1 16,0-3-1-16,8 4-1 0,3-2 1 0,-2-1 0 16,6 1-2-16,6 0 0 0,3-2 0 15,0-2 1-15,-3 0-3 0,-1-1 1 0,1-2 0 0,-1-1 0 16,-1-1-1-16,-1 1 1 0,3-1-1 16,1 0 0-16,4 0-1 0,0 0 1 0,-1 0 0 0,-3 0 0 15,0 0-2-15,1-2 1 0,-3 1-1 0,-1-3 1 16,-2 1-3-16,-4 0 2 0,3-1-1 0,-3 1 1 0,2-4-4 0,0 0 1 15,-2-1-1-15,0-1 2 0,-2-1-4 16,2-4 0-16</inkml:trace>
  <inkml:trace contextRef="#ctx0" brushRef="#br0" timeOffset="39302.21">14517 15161 1658 0,'4'2'0'0,"-4"-2"0"0,0 12 0 0,0-12 17 0,-4 23 0 0,4-23 0 16,0 29-1-16,0-12 8 0,0 1 1 0,0-1-2 15,0 2 2-15,4 0-14 0,-2-2 2 0,3 4-1 16,1 5 0-16,-1-2-10 0,3 2 1 0,3 2-1 0,-2 2 1 16,4 1-2-16,2 2 2 0,-4-1-2 0,2 0 1 15,2 0-1-15,2 1 0 0,2 2 0 16,-6-2 1-16,4 0-2 0,1 0 1 0,3-2 0 16,-1-2 0-16,3-3-1 0,-5-5 0 0,3 0 0 0,-1-4 1 0,1-3-1 15,-1-4 1-15,1-3-1 0,-3-2 1 0,1-3-1 16,-2-2 1-16,0-2 0 0,-1-1 1 0,3-2-1 0,1-2 0 15,1-2 0-15,-2-3 1 0,-3-4-1 16,3-1 0-16,-2-2 1 0,-2-3 0 0,-2-4-1 0,-2-4 0 16,2 1 0-16,0-1 1 15,-2 1-2-15,2-2 2 0,-7 0-1 0,-1-1 0 0,-3 5 2 0,-4 1 1 16,-1-4-1-16,-1 3 1 0,0-1 2 16,-1 0 1-16,-5 1-2 0,-1-3 2 0,-4 3 1 0,0-1 1 15,-3-2 0-15,-5 4 0 0,3 0 3 0,1-1 2 16,-3 1-1-16,-1 3 1 0,1 4-1 0,2 4 1 15,-5 3-1-15,3 1 2 0,0 3-2 0,-1-1 2 16,3 2-2-16,1 4 2 0,-3 1 2 0,-1 0-1 0,-1 0 1 16,0 1 0-16,-2 1 0 0,-2 1 1 0,0 1-1 15,2-2 1-15,4-2 0 0,-5 1 0 0,3-1-1 16,0 0 1-16,5 2-3 0,-3 2 0 0,7 1-1 16,-2 1 2-16,4-1-4 0,2 1 2 0,4-1-2 15,1-1 2-15,6-2-5 0,-7 3-1 0,7-3 1 0,-8 2 2 16,8-2-10-16,-2 0 1 0</inkml:trace>
  <inkml:trace contextRef="#ctx0" brushRef="#br0" timeOffset="40601.32">15691 15305 1293 0,'4'-2'0'0,"-4"2"0"0,0 2 0 16,0-2 19-16,0 2 2 0,0-2-1 0,0 0 0 16,0 0 26-16,0 0 1 0,0 0-1 0,-6 5 1 0,6-5-2 15,-4 12 1-15,4-12 0 0,-7 16 0 0,7-16-30 16,-9 19 1-16,9-19 0 0,-10 19-1 0,10-19-7 15,0 12 0-15,0-12 0 0,0 10 2 0,0-10-7 16,-2 5 2-16,2-5-1 0,0 4 1 0,0-4-4 16,0 3 0-16</inkml:trace>
  <inkml:trace contextRef="#ctx0" brushRef="#br0" timeOffset="41069.21">16291 14729 1470 0,'4'3'0'0,"-4"-3"0"15,5 12 0-15,-5-12 14 0,0 9 2 0,0-9-2 16,2 9 2-16,-2-9 9 0,7 20 0 0,-7-20-1 0,0 33 2 16,-5-10-5-16,-6 3 1 0,0 0-1 0,1 0 0 15,1 0-15-15,0 0 0 0,-1 0-1 0,1 0 1 16,1-1-5-16,5 3 1 0,-1-2 0 0,-3-2 1 16,-1-3-2-16,1-2 0 0,-3-2 0 0,7-3 0 15,3-2-1-15,1-1 1 0,-1-11-1 0,2 8 1 0,-2-8-1 16,-3 6 1-16,3-6 1 0,1 3-1 0,-1-3 0 15,8 7 0-15,-8-7 0 0,17 9 1 16,1-2 1-16,7 0 0 0,-1-2 0 0,2 0 1 16,0-2 0-16,0 1 2 0,2-2-1 0,0-1 1 0,0-1 7 15,-2-1 1-15,0-1-1 0,-2-2 1 0,-1 1 5 16,-1-1 1-16,0-1-1 0,3-2 1 0,1 0 2 0,3-1 0 16,-6-4 1-16,1 1-1 0,-2-4-4 0,3-1 0 15,-7-1 0-15,1-2 0 0,0-2-10 0,-6-1 1 16,0-1-1-16,-2 1 1 0,0-3-6 0,-2 3 0 15</inkml:trace>
  <inkml:trace contextRef="#ctx0" brushRef="#br0" timeOffset="41485.01">16559 14397 1192 0,'-2'5'0'0,"2"-5"0"0,-3 14 0 0,3-14 16 0,-10 3 0 0,10-3 0 0,-11 14-1 16,11-14-2-16,-7 21-1 0,7-21 0 0,-4 22 2 15,4-22 5-15,2 16 0 0,-2-16 0 0,5 14 1 0,-5-14-5 16,0 19-1-16,0-19 1 0,0 19 1 15,0-19-5-15,8 17 1 0,-8-17 1 0,9 22-1 0,-9-22 0 16,6 28 1-16,-6-28-1 0,7 35 1 0,4-13 1 16,-3 2 0-16,3 4 1 0,2 0 0 0,0 5 0 0,2 0 1 15,0 1 0-15,-4 3-1 0,-2 2 10 16,-3 3 0-16,5-1 0 0,-2-3 0 0,4 2 8 16,-1 0-1-16,-1 2 1 0,0-1 0 15,-2 1 1-15,1 1 1 0,-3-2 0 0,4 1 1 0,2-2-5 16,0 0 1-16,-1-2-1 0,-3-2 2 0,-4 0-10 15,-1-1 1-15,0-7-1 0,2-2 2 0,3-4-12 0,-4-1 1 16,-1-6-1-16,-2-2 1 0,-2-5-9 0,-2-4 2 16,2-4-1-16,0 3 1 0,0-3-6 0,0 4 1 15</inkml:trace>
  <inkml:trace contextRef="#ctx0" brushRef="#br0" timeOffset="42200.18">16963 14808 1632 0,'14'33'0'0,"-3"-8"0"0,-6-10 0 0,-3-6 15 16,-4-6-1-16,0 6 1 0,2 5 1 0,2 6 11 15,2 6 0-15,2-3 0 0,1-2 1 0,1-7-6 16,-1-4 1-16,0 0-1 0,-1-5 2 0,-6-5-17 16,6 4 1-16,-6-4 0 0,3 0 0 0,-3 0-5 0,2-2 2 15,-2 2-2-15,0-3 2 0,0 3-4 0,6-4 0 16,-6 4 0-16,11-5 0 0,-11 5 0 0,13-12 0 15,-4 2 1-15,3-1-1 0,-1 1 1 0,2-2 1 16,2 1-1-16,-2 3 2 0,0 1 4 0,-2 2 1 16,2-1 0-16,0-1 0 0,2 2 3 0,0 0 0 15,0 2 1-15,0 1 0 0,-2 0 1 0,0-1 0 16,2 1 1-16,1 2-1 0,1 2-2 0,0 1 0 0,-2 2-1 16,-2 2 1-16,0 2-7 0,0 3-1 15,2 2 1-15,0 0 1 0,-2-2-4 0,2 2 0 16,-2 3 0-16,-4 0 2 0,-3 4-2 0,-4 3 1 0,-1 1 0 15,-1-1 0-15,-1 2-1 0,-1 1 0 0,0 3 1 16,-2-1-1-16,-3 1 0 0,-3 1 0 0,-1-2 1 16,0-1 0-16,-2-2 1 0,0 0 1 0,0-2-1 15,2-1 1-15,1-3 1 0,1-1 0 0,-2-1 1 0,0-1 0 16,-2-1-1-16,0-3 2 0,1-1 0 16,3-1 0-16,2-4 2 0,1-2 0 0,6-5 0 0,-13 5 2 15,6-3-8-15,-1 0 2 0,1-1-1 0,-1 1 1 16,8-2-4-16,-9 2 0 0,9-2 1 0,-8-2-1 0,8 2-2 15,-7-3 1-15,7 3-1 0,-8-6 1 0,8 6-1 16,-7-6 0-16,7 6 0 0,-7-9 1 0,5 2-1 16,0-2 0-16,2-1 0 15,2 0 1-15,3-1 0 0,3 1 1 0,1-1-1 0,0 1 0 0,-1 1 0 0,-1 1 0 16,1-1 0-16,1 0 1 0,4 2 0 16,0 2 0-16,-2-2-1 0,1 0 1 0,1 1-2 15,1-1 1-15,3 0-1 0,0 0 1 0,-2 0-1 16,0-2 2-16,-2 1-2 0,0-1 1 0,-2 0-2 0,-2 1 1 15,1-1 0-15,-1-1 0 0,2-3-5 0,0 0 2 16</inkml:trace>
  <inkml:trace contextRef="#ctx0" brushRef="#br0" timeOffset="42567.29">16993 14481 1507 0,'-2'4'0'0,"2"-4"0"0,-3 8 0 0,3-8 13 0,-6 4 1 0,6-4-1 16,-2 3 0-16,2-3 14 0,0 4 1 0,0-4-1 15,0 0 1-15,0 0-7 0,0 0 0 0,0 0-1 0,2 0 1 16,-2 0-13-16,8-2 1 0,-8 2 0 0,16-10 0 15,-16 10-2-15,39-26 0 0,-16 10-1 0,-5 2 2 16,1 6 0-16,-2-3 0 0,-2-1 0 0,0-2 0 0,0 0 4 16,-1 1 2-16,1-1-1 0,-2 0 0 0,4 2 8 15,2 0-1-15,-1 1 0 0,-3 3 0 0,-2 3 0 16,0-2 1-16,-1 1-1 0,-5-1 1 0,1 2 1 16,-3 0-1-16,3 2 0 0,-1-6 2 0,-1 2-8 0,-1 2 1 15,1-4 0-15,-1 2-1 0,-5 7-7 0,8-10 1 16,-4 3-1-16,-1 0 1 0,3 0-7 0,1 0 2 15</inkml:trace>
  <inkml:trace contextRef="#ctx0" brushRef="#br0" timeOffset="43600.97">21051 7471 1369 0,'-1'3'0'0,"1"-3"0"0,0 5 0 0,0-5 1 0,0 7 0 15,0-7 0-15,-6 23 1 0,0 1 4 0,-1 6-1 16,0 1 1-16,-3 3 0 0,-1 6 3 0,0 3 0 16,0 1 0-16,-1-6 1 0,-1 2-9 0,0-2 0 15,2-4 0-15,4 1 1 0,3-4 1 0,2-2-1 0,0-4 0 16,0-3 0-16,1-5-1 0,1-3 2 15,3-2-2-15,3-1 1 0,1-4-1 0,1-4 1 0,-8-3 1 16,13 9-1-16,-4-2-1 0,0-2 1 0,5 2 0 16,2-4 1-16,7 6 1 0,3-4 2 0,-2 0-2 15,-2-1 2-15,1-1 2 0,-1-3 1 0,2 0-1 16,2 0 1-16,2 0 1 0,0 0 0 0,-2 4 0 16,0-4 1-16,1-4 9 0,-3 4 2 0,0-5-1 15,0 2 0-15,0-6 7 0,-1 2 0 0,-1 2 0 0,-1-4 2 16,-6-1-5-16,-2 1 2 0,-2 0 0 0,-2 1 0 15,0-4-7-15,1 3 1 0,-3-3-1 0,1-5 0 16,-1-1-13-16,1-1 1 0,-3 2-2 0,-1-4 2 16,-4-3-6-16,-4 3 1 0</inkml:trace>
  <inkml:trace contextRef="#ctx0" brushRef="#br0" timeOffset="43983.91">21195 7111 1683 0,'0'0'0'16,"0"0"0"-16,0 3 0 0,0-3 5 0,0 6 1 0,0-6 0 15,6 12-1-15,-6-12 1 0,13 17-1 0,-13-17 1 16,9 33 0-16,-5-12 2 0,-1 5-1 0,3 1 1 15,1 3 0-15,3 1-6 0,1 3 2 0,-2 3-1 16,1-1 0-16,-3 2 0 0,-1-3-1 0,1 5 0 16,2-4 2-16,1 2-2 0,-3 2 0 0,2 0 0 15,3-1 1-15,1 3-1 0,0-1 1 0,-2 4 0 16,0-3 1-16,0 3 5 0,0 0 1 0,-1-2 0 16,1 4 0-16,-2 0 13 0,1-2-1 0,-1-4 0 15,-2-3 2-15,1-1 13 0,-1-3 0 0,4-3 0 16,2-1 1-16,0-9-2 0,-1-4 0 0,-3-2 0 15,0-2 0-15,-1-5-8 0,-3 1 1 0,1-2-1 0,-2-4 1 16,-4-3-8-16,5 5-1 0,-5-5 0 0,4 0 1 16,-4 0-9-16,4 4-1 0,-4-4 0 0,3-2 1 15,-3 2-8-15,4-5 0 0</inkml:trace>
  <inkml:trace contextRef="#ctx0" brushRef="#br0" timeOffset="44585.65">21679 7569 1871 0,'2'6'0'0,"-2"-6"0"0,6 15 0 0,-6-15 3 0,4 12 0 0,-4-12-1 15,3 30 2-15,-1-4 1 0,0 5 2 0,0-5-2 16,-2-2 2-16,-2-8-2 0,0 1-1 0,0-5 1 16,2-3-1-16,0-9-5 0,6 8 1 0,-6-8 0 15,5 4 0-15,-5-4-4 0,8 0 0 0,-8 0 1 16,7 0-1-16,-7 0-3 0,13-7-1 0,-5 5 0 16,-1-1 1-16,3-2 0 0,3 1 2 0,2-3-2 15,1 5 1-15,3-1 2 0,0 3 1 0,-3 0-2 0,1 3 2 16,0 3 2-16,-2 6 1 0,-2 0 0 0,0 2 0 15,0 5 1-15,0 1 1 0,-4 1-1 0,3 0 1 16,-3 0 4-16,0 0 1 0,0-1-2 0,1-1 2 16,-1-1 2-16,0-1 0 0,-1 0 0 0,-3-1 0 15,-1-1-3-15,-2 1-1 0,0 1 1 0,-2-5-1 16,-2 1-1-16,0-5-1 0,0 1 1 0,-1-1 0 16,-1 1-2-16,-2 0 1 0,-1-2-1 0,-1 1 1 15,1-4 0-15,-1-1 2 0,1 4-2 0,-2 0 2 0,-2 0-1 16,-1 0 1-16,3 0-1 0,-2-4 2 0,2 1 4 15,-1-2 0-15,1 1 0 0,0-3 0 0,-1 3 2 16,1-3 0-16,0 0 0 0,-1 0 1 0,1 0 0 16,0 0 2-16,1 0-1 0,5 0 1 0,3 0-4 15,-4 0 1-15,4 0 1 0,-4 0-1 0,4 0-1 0,-4 0 2 16,4 0-1-16,2 0 0 0,-2 0 0 0,8 0-1 16,-8 0 0-16,7-6 0 0,1 2-1 0,3-1 0 15,4 0 0-15,0-2 2 0,-1 2-3 0,1-4 0 0,-2 2 0 16,-1 2 0-16,-3 5-4 0,-2-4 1 0,3-3-1 15,-1 2 1-15,0-3-3 0,-1 1 1 0,-1-2-1 16,3-1 2-16,1-4-4 0,0 0 0 0</inkml:trace>
  <inkml:trace contextRef="#ctx0" brushRef="#br0" timeOffset="45039.42">21435 7441 1771 0,'-2'2'0'0,"2"-2"0"0,4 2 0 0,-4-2 22 16,0-2-1-16,0 2 0 0,0 0 2 0,0 0 11 15,0 0-1-15,0 0 1 0,2 0 0 0,-2 0-14 16,7 0 1-16,-7 0 0 0,8 2 1 0,-8-2-16 15,15 9 1-15,-15-9 0 0,32 0 0 0,-12 0-1 0,2-7 1 16,-1 1 0-16,-2 1 1 0,-3 2-2 0,1-4 2 16,0 2-1-16,0-6 1 0,1 1 0 0,1-2 1 15,-2 3 0-15,-1-1 0 0,3 5 1 0,0-4 0 16,-3 2 0-16,1-2 1 0,-2 1-1 16,-2-1 0-16,2 2 0 0,0 2 2 0,-2 0-1 0,-4 1 0 15,1-1 0-15,-1 3 1 0,0 2 0 0,-1-1 1 16,-1 1 1-16,-1 0-1 0,-6 0 1 0,11-4-1 15,-11 4 1-15,9-5-1 0,-9 5 1 0,4 0-1 16,-4 0 1-16,4 0 0 0,-4 0 0 0,3 0-1 16,-3 0 1-16,4 0 0 0,-4 0-4 0,0 0 1 0,0 0 1 15,0 0-1-15,0 0-2 0,0 0 0 0,0 0 0 16,-4 0 1-16,4 0-3 0,-3 0-1 0,3 0 1 16,-10-4 0-16,3 4-3 0,-4-5 2 0,-2 2-2 15,-2-1 2-15,0-1-5 0,0 2 0 0</inkml:trace>
  <inkml:trace contextRef="#ctx0" brushRef="#br0" timeOffset="47218.26">22432 7838 892 0,'2'3'0'0,"-2"-3"0"0,4 9 0 0,-4-9 3 16,3 2 0-16,-3-2 1 0,2 0 0 16,-2 0 2-16,0 6-1 0,0-6 1 0,0 4 1 0,0-4 2 15,0 3 0-15,0-3 0 0,0 6 1 0,0-6-8 16,0 1 0-16,0-1 1 0,0 2-1 0,0-2-1 16,0 0 1-16,0 0-1 0,0 0 2 0,0 0-1 15,0 0 0-15,0 0 0 0,0-2 1 0,0 2 2 16,0-1 2-16,0 1 0 0,0-4-1 0,0 4 12 0,0 0 1 15,0 0-1-15,-2 7 1 0,2-7 7 0,0 19 0 16,0-19 0-16,-3 31 0 0,3-31-3 0,0 33 2 16</inkml:trace>
  <inkml:trace contextRef="#ctx0" brushRef="#br0" timeOffset="47865.01">22702 7277 1168 0,'2'-2'0'0,"-2"2"0"0,4-3 0 16,-4 3 4-16,4-4 1 0,-4 4-1 0,7-12 2 0,-7 12-5 16,13-33 0-16,-5 16 0 0,-3 1 0 0,1 4 0 15,-1 2 2-15,1 3-1 0,0 0 0 0,-1 2-2 16,-1 0 1-16,-4 5-1 0,7-9 1 0,-7 9-1 0,8-10 0 16,-8 10 0-16,7-11 1 0,-7 11 2 0,8-3 0 15,-8 3-1-15,7 0 2 0,-7 0 7 0,13-4 0 16,-2 1 0-16,2 1 1 0,2 2 11 0,2 0 1 15,0 2-1-15,-2 1 2 0,-2 4 4 0,0 2 1 16,0 1 0-16,0 2 0 0,0 4-13 0,-2 0 0 16,0 1-1-16,-1 0 2 0,-3 2-10 0,2 2 0 15,-3 2 0-15,-2-1 1 0,-2 4-7 0,-4 2 0 16,0 1 1-16,0-3 0 0,0 3-3 0,-2 3 0 16,1 1 0-16,-3-1 1 0,-3 1-1 0,-4-2 0 0,2 6 0 15,-1-1 0-15,1 0-1 0,0 3 0 16,0-7 0-16,0-2 1 0,1-6-1 0,1-1 1 0,0-4 0 15,-1-4 0-15,3-1 0 0,3-2 0 0,0 0 0 16,1-7 0-16,3-5 2 0,-4 7 1 0,4-7 0 16,-4 2 0-16,4-2 5 0,-2 2 0 0,2-2-1 15,0 0 1-15,0 0 5 0,-3 0-1 0,3 0 0 16,-2 0 1-16,2 0 0 0,0 0 1 0,0 0-1 0,0 0 2 16,0 0-2-16,0 0 2 0,0 0-2 0,18-2 2 15,3-3-3-15,7-2 0 0,-2 0 1 0,-2 0 0 16,0-2-1-16,-3-1-1 0,3 3 0 0,0 0 0 15,1-1-2-15,-1 2 0 0,0-1 0 0,0 1 1 16,-1 0-5-16,-1-2 0 0,-2-4 0 0,-3 3 0 0,-2-3-2 16,-2 0-1-16,-2-4 0 0,1 2 2 0,-3-1-4 15,0-3 0-15</inkml:trace>
  <inkml:trace contextRef="#ctx0" brushRef="#br0" timeOffset="48370.08">23386 6991 1356 0,'2'4'0'0,"-2"-4"0"0,7 17 0 0,-7-17 0 0,2 18 1 0,-2-18-1 0,0 29 1 0,0-7 2 0,0 4-1 0,0 2 0 16,0 3 0-16,0 6-2 0,0-1 0 0,0 5 0 15,0 1 0-15,2 3-1 0,2-2 1 0,0 2-1 16,-2-1 1-16,-1-3-2 0,1 1 1 0,0-4 0 16,2 0 0-16,1-2-1 0,3 0 1 0,1-8 0 15,1-2 0-15,-1-12 0 0,-2-4 1 0,1-1-1 16,-1-6 1-16,1-1 0 0,-1-2 0 0,1 0 0 15,1 0 0-15,2-2 1 0,0-1 1 0,2-2-1 0,4-6 2 16,4-2 8-16,1-3 1 0,0-1-1 0,-1 1 2 16,-4-5-1-16,-3 4 0 0,-1-6 1 0,0 1 0 0,-1-6 0 15,-1 2-1-15,-2-1 0 0,0-3 2 0,1 1-4 16,-3-1 1-16,-1-2-1 0,-2 0 1 0,-3-1 1 16,-1-1 0-16,-3 1 0 0,-3 4 1 0,-1 4 0 15,-3 1 1-15,1 0-1 0,-2-2 2 0,0 0 3 0,-1 2 1 16,-1 0-1-16,-1 3 1 0,-5 0 8 15,-2 4 1-15,1 1 0 0,-2 1 0 0,-3-1 0 16,1 2 0-16,2 5 0 0,-4 1 0 0,1-1 2 0,1 6 1 16,-2 3-1-16,0 0 0 0,-2 0-12 0,-2 3 0 15,2 2 0-15,0 4 1 0,0-4-12 0,0 6 1 16</inkml:trace>
  <inkml:trace contextRef="#ctx0" brushRef="#br0" timeOffset="49084.04">21104 8985 1293 0,'2'0'0'0,"-2"0"0"0,1 0 0 0,-1 0 12 0,0 0-1 0,0 0 0 0,8-3 0 0,-8 3-2 15,15-6 0-15,-15 6 0 0,28-19 1 0,-4 6-6 0,6-5 0 16,0 3 0-16,-3-4 0 0,3 1-6 0,0 3 0 16,0 1-1-16,0-2 1 0,1 2-26 0,1 2 1 15,3-3 0-15,-1 1 0 0,0-2-10 0,-3 1 1 0,5 1 0 16,3-5 0-16,4 2-15 0,-1-1-1 0,3 3 1 15,2-1 0-15,1-1 17 0,1 3 1 0,-3-3-1 16,3 1 0-16,-1-1 13 0,-1 1 0 0,1-1-1 16,2 1 1-16,1-1 17 0,-3 1 0 0,-1 1 0 15,-1-2 0-15,-1-1 3 0,-2 3 1 16,2-3 0-16,1-1 0 0,3 2 5 0,-1 0-1 0,-3 1 1 16,-2 1-1-16,-2 1 11 0,0 2 1 0,-2 0-2 15,-2-2 2-15,-5 0 6 0,-2 3 1 0,-2-1-1 16,-1 2 1-16,1 0 2 0,-1-1 1 0,-3 3 0 15,0 2 1-15,0 1-2 0,-1 2-1 0,-1-1 1 16,-2 1 0-16,-1 1-2 0,-2-1 1 0,-2 3-1 0,-4 0 2 16,-11 0 2-16,7 0 0 0,-7 0 0 0,4 0 0 0,-4 0 5 15,2 0 1-15,-2 0-1 0,0 0 2 0,0 0-8 16,0 0 1-16,0 0 0 0,0 0 0 0,0 0-6 16,0 0 0-16,0 0 1 0,0 0-1 0,0 0-3 15,0 0 0-15,0 0 0 0,-2 0 1 0,2 0-8 16,-6 8 2-16,6-8-1 0,-7 5 0 0,7-5-2 0,-11 4 0 15,11-4 1-15,-11 3 0 0,11-3-5 0,-12 4 2 16</inkml:trace>
  <inkml:trace contextRef="#ctx0" brushRef="#br0" timeOffset="50521.19">22924 8693 752 0,'2'0'0'0,"-2"0"0"0,2 0 0 16,-2 0 42-16,0 0 0 0,0 0-1 0,0 0 2 16,0 0 25-16,5 5 2 0,-5-5-2 0,12 12 2 15,-12-12-50-15,7 22 0 0,-1-4 0 0,1 2 2 16,1 1-16-16,-1 3 1 0,0 1 0 0,1-1 1 16,-1 2-6-16,1-4 0 0,-1 4 0 0,3 2 2 15,-1 3-4-15,0-1 1 0,0 2 0 0,-1 1 0 16,-1-3-1-16,1 3 0 0,-1 0 0 0,1-1 1 15,1 1-1-15,2 0 1 0,0 0-1 0,-1 0 2 0,1-7-1 16,2 3 1-16,0-1 0 0,0-2 0 0,2-2 1 16,2-3 0-16,1-2 0 0,1-2 1 0,-4-8-1 15,0 0 2-15,0-2-2 0,0-6 1 0,0-1 0 0,-2-1-1 16,0-5 1-16,0-1-1 0,-4-1-2 0,0-8 0 16,1 1 0-16,1 1 2 0,2-5-3 0,2 0 1 15,-4 0-1-15,-2 1 1 0,-1-2 1 0,-3-1 0 16,-1 0 1-16,-2-3 0 0,0-6 1 0,0-1 2 0,-1-2 0 15,-1-1-1-15,-1-3 5 0,-1-1 0 0,0 0 1 16,0 2-1-16,-4-4 4 0,1-1 1 0,-3-1-1 16,-1 4 2-16,-2-2 5 0,-2 2 2 0,2-2-2 15,-1 7 2-15,1 2 2 0,0 2 2 0,0 5 0 16,-2 3 0-16,-2 5 0 0,-2-1 0 16,2 5 0-16,0 0 1 0,0 3-4 0,1-1-1 0,1 3 1 15,-1 0 0-15,3 2-1 0,2 1 0 0,-4-3 0 16,-2 2 0-16,-2 0 0 0,-3-2-1 0,3 2 1 15,4 1 0-15,6-3-4 0,3 6 1 0,4 1-1 16,-6-4 0-16,6 4-2 0,-5-5-1 0,5 5 1 0,-2 0 0 16,2 0 0-16,-4-3 0 0,4 3 0 0,-6 0 0 15,6 0-6-15,-7-4-1 0,7 4 0 0,-4-3 1 16,4 3-7-16,-3-4 2 0,3 4 0 0,-4-2-1 16,4 2-4-16,-6-3 2 0</inkml:trace>
  <inkml:trace contextRef="#ctx0" brushRef="#br0" timeOffset="52087.99">22499 9063 1871 0,'-3'-12'0'0,"3"12"0"0,-2-16 0 16,2 16 9-16,-2-10 1 0,2 10 0 0,-4-23 1 15,4 6-5-15,0-4 2 0,0 1 0 0,-2-1 0 16,-2 0-7-16,-3 0 1 0,-2-1 1 16,-1 3-1-16,-1 3-4 0,0 2 0 0,0 4 0 15,0 1 1-15,-1 2-9 0,1 2 1 0,0 3-1 0,-2 2 1 16,-2 2-5-16,0 2 1 0,0-1-1 0,-1 6 1 15,-1 1 3-15,-2 0 1 0,2 3-1 0,3 4 1 0,-1-2 4 16,0 6 2-16,4 0 0 0,5 0-1 0,4 3 3 16,2 2 0-16,2 2 0 0,2 1 1 0,-1 4 0 15,-1 0 0-15,2-2 0 0,0-3 0 0,1-4 0 16,3-3 0-16,-1-4 0 0,1-1 1 0,1-4 0 0,2 0 0 16,0-4 0-16,-3 1 2 0,-8-9-2 0,13 4 1 15,-2-4 0-15,4 0 0 0,4-4 0 0,1 1 0 16,1-1-1-16,-3-3 1 0,1-3 0 0,-1-4 2 15,1 2-2-15,-2-5 1 0,-2 1-1 0,-4-5 0 16,2 2 0-16,0 2 0 0,0 1-1 0,-2 2 2 16,0-5-2-16,-1 6 1 0,-3-5-1 0,-1 6 0 15,1 0 0-15,1 0 1 0,-3 0-2 0,1 5 1 0,-6 7-1 16,9-7 1-16,-9 7-1 0,8-10 0 0,-8 10 0 16,7-9 1-16,-7 9-1 0,6 0 0 0,-6 0 0 15,3-2 1-15,-3 2-1 0,0 0 1 0,0 0 0 16,0 2 0-16,2 5 2 0,2 2-1 0,0 4 0 15,-2 8 0-15,-2 7 3 0,0 0 0 0,0 3 0 16,0-2 1-16,0 2 0 0,0-1 2 0,0-1 0 16,0 4 0-16,-2 0 0 0,0 0 1 0,2 3 0 15,2 2 0-15,1 4 2 0,-1 3 0 0,-2-4 0 16,-2-1 2-16,-1 0 0 0,-1 0 1 0,4-4-1 0,2 2 2 16,2-2 1-16,-1-1 1 0,1-4 0 0,-2-1 0 15,-2-5-1-15,-2 0 0 0,4-5 0 0,3 0 1 0,3-7-3 16,-1-1 0-16,3-6 0 0,1 1 0 15,0-2-6-15,-2-3 1 0,1-2 0 0,-1-4 0 0,-2 1-8 16,1-10 0-16</inkml:trace>
  <inkml:trace contextRef="#ctx0" brushRef="#br0" timeOffset="52719.09">23541 8710 1482 0,'2'15'0'0,"1"3"0"0,-1-4 0 0,2-6 0 0,2-3 1 0,1 4-1 0,0 7 1 15,1 13 0-15,1 4 0 0,1 2 1 0,-3 4 0 16,-1 6-2-16,-1-3 1 0,3 3-1 0,3-7 1 15,4 4 0-15,2-1 1 0,1-1 0 0,-1-7 0 16,-4-4 1-16,-2-3 2 0,0-3-2 0,2-4 1 0,4-4 3 16,0-3 1-16,0-5 0 0,-2-2 0 0,1-5 1 15,1-3 0-15,0-2 0 0,-2 1 1 0,-2-3 0 16,2-1 1-16,1-4 0 0,-1-2 1 0,0-3-2 16,0-4 0-16,2-3 0 0,0-4 1 0,-2-2-3 0,0-6 0 15,-1 1 0-15,0-1-1 0,-5-2 6 0,-4-2-1 16,1 2 1-16,-2-2 0 0,-4 6-2 0,-4 1 2 15,0-3-2-15,1 1 1 0,1 0-2 0,-4 2 0 16,-1-1 0-16,-3 1 1 0,-3-3-4 0,-3 1 2 16,-1 2 0-16,0 2 0 0,2 8 1 0,0-1 2 15,-2 5-2-15,1 5 1 0,-3 2 9 0,0 4 0 16,-3 1 1-16,-4 1-1 0,-2 0 3 16,-6 4 1-16,3 2-1 0,3 0 2 0,4 0 3 0,1 0 0 0,1 3 0 15,0 2 0-15,1-5-5 0,2 4-1 16,1 1 1-16,-1-1 0 0,4-1-6 0,-2 1 1 0,3 1-1 15,2-5 1-15,5 0-6 0,1 0 2 0,-1 0-2 16,-4 0 1-16,-4 0-13 0,-2 0 2 0</inkml:trace>
  <inkml:trace contextRef="#ctx0" brushRef="#br0" timeOffset="55021.94">19205 15277 1243 0,'-4'-1'0'0,"4"1"0"0,-7-2 0 16,7 2 14-16,2 2 2 0,-2-2 0 0,0 3 0 0,0-3 20 15,0 0-1-15,0 0 1 0,0 0 1 0,0 0 6 16,-4 5 1-16,4-5-2 0,2 30 2 0,3-4-27 16,3 10 1-16,3 2-1 0,2 2 1 0,4 3-7 15,1 2 1-15,3 0 1 0,-1 4-1 0,1 6-2 16,3 4 1-16,4 1-1 0,0 1 2 0,2-2-9 0,3 3 2 15,1 0-2-15,0 1 1 0,-1-1-4 0,1-1 0 16,-1-4 0-16,-1-7 0 0,-2-9 0 0,-1-6 0 16,-1-9 0-16,0-5 0 0,-2-9 0 15,0-7 0-15,-3-3 0 0,-1-2 0 0,-1-4 0 16,-5-1 0-16,-1-5 0 0,0-4 1 0,0-5 1 0,0-4-1 16,-2-4 0-16,-2-4 0 0,-1-8 3 0,-3-2 1 15,-3-6-1-15,-4-3 2 0,-4-11 11 0,-1-3 0 0,-1-3 0 16,-2-1-1-16,1-1 9 0,0 0 0 15,-3-2-1-15,-1 0 1 0,-2 2 4 0,-2 0 1 0,-4-2-1 16,-1 0 1-16,-2 0-6 0,-4-2-1 0,3 2 1 16,1 2-1-16,1 5-4 0,3 0 0 0,1 3 0 15,2 6 2-15,2 5-7 0,0 6 2 0,2 8 0 16,1 3-1-16,3 7-5 0,0 5 1 0,-1 2-1 16,2 0 1-16,1 0-7 0,-1 0 2 0</inkml:trace>
  <inkml:trace contextRef="#ctx0" brushRef="#br0" timeOffset="55623.91">19935 14391 1771 0,'2'2'0'0,"-2"-2"0"0,8 2 0 0,-8-2 22 0,3-4-1 16,-3 4 0-16,6-8 2 0,-6 8 6 0,7-16 0 15,-7 16 0-15,8-26 2 0,-8 26-17 0,7-29 1 0,1 11-1 16,1 1 1-16,4 0-10 0,2-2 0 15,0 0 0-15,-2-2 0 0,2 0-1 0,0-5 0 0,0 4-1 16,0-2 2-16,0-1-2 0,-1 3 1 0,3 1-1 16,2 2 2-16,1 5-2 0,1-1 0 0,-1 4 1 15,-1 4 0-15,0 4 1 0,-1 3-1 16,3 2 1-16,-1 3 0 0,1 3-4 0,-1 4 0 0,4 4 1 16,-1 1-1-16,-5 6-1 0,1 3 0 0,-2 5 0 15,-2 2 0-15,0 7-1 0,-2 3-1 0,-4 5 1 16,-2 1 1-16,-3 6-11 0,-2 2 0 0,-2 4 0 15,-2-2-1-15,-2 0-11 0,-1-1 0 0,-3 0 0 16,-1-7 0-16,0 1 1 0,0-1 0 0,-1-6-1 0,1-6 2 16,1-6 1-16,1-5 0 0,0-7 0 0,-1-2 1 15,2-7 11-15,3-4 2 0,3-8-1 0,-4 7 0 16,4-7 6-16,0 2 1 0,0-2 0 0,0 0 0 0,0 0 1 16,0 0 1-16,0 0 1 0,0-3-1 0,0 3 8 15,7-6 0-15,3-2 0 0,3-8 1 0,7-5 10 16,3-3 0-16,1 0-1 0,0 2 1 0,0-1 10 0,1-1 0 15,-1 0-1-15,0-1 2 0,0 3-3 16,-1-1 1-16,-1 1 1 0,2 1-1 0,2-1-8 0,0 3 2 16,0 1 0-16,1-1-1 0,0 0-8 0,3 0-1 15,-2 2 1-15,-2 0 1 0,-1-1-13 0,-3 3 0 16</inkml:trace>
  <inkml:trace contextRef="#ctx0" brushRef="#br0" timeOffset="55934.01">20751 15535 1733 0,'6'-1'0'0,"-6"1"0"0,8 3 0 0,-8-3 13 0,1 5 0 0,-1-5 1 16,2-3-1-16,-2 3 12 0,17-9-1 0,-17 9 1 0,28-22 1 16,-9 6-9-16,3-1 0 0,2-2-1 0,-1-2 1 15,3-3-12-15,2-2-1 0,0-2 1 16,-2-1-1-16,2 1 2 0,1-3 1 0,3 0-2 0,0-2 2 0,1 0 0 16,1 2 0-16,-3 3 0 0,-1-3 1 15,-2 0-6-15,-2 1 1 0,0 3-1 0,1 1 1 16,0 1-3-16,3 3 0 0</inkml:trace>
  <inkml:trace contextRef="#ctx0" brushRef="#br0" timeOffset="56136.51">21245 15376 1444 0,'-2'2'0'16,"2"-2"0"-16,4 0 0 0,-4 0 2 0,0-7 1 0,0 7 1 16,2-4-1-16,-2 4 15 0,7-1 0 0,-7 1 0 15,23-9 0-15,-3-1-6 0,5-4 2 0,1-4-2 16,0-4 2-16,-2-7-11 0,2-3 1 0</inkml:trace>
  <inkml:trace contextRef="#ctx0" brushRef="#br0" timeOffset="56600.91">22330 14217 829 0,'15'-19'0'0,"1"-4"0"0,-3 2 0 15,-5 6 17-15,-3 4-1 0,3-3 1 0,-1-6 0 16,1-8-3-16,1-3-1 0,-1 0 1 0,-7 1-1 0,-2 3 2 16,-5 1-1-16,-1 5 1 0,-3 0 0 0,-3 2-11 15,-4 5 0-15,1 7 0 0,-3 0 0 0,-2 4-2 16,-1 3 1-16,0 3-1 0,-2 4 0 0,-3 5 8 15,0 6 1-15,-1 4 0 0,1 2 0 0,3 4 18 16,0 3 0-16,0 2 0 0,1-5 1 0,7 1 14 16,-1 2 1-16,4 1 0 0,2-5 0 0,3 1 2 15,3-2 0-15,1 0 0 0,2-5 1 0,0-1-9 16,0-6 0-16,4-2 0 0,0-3 2 0,-2-9-9 16,8 3 2-16,-8-3 0 0,9-3-1 0,-2 3-9 0,1 0 1 15,1-2-2-15,6-5 2 0,5-1-6 16,5-3 0-16,-1-1 0 0,-4-2 1 0,1-1-6 0,-1-1 0 15,1 1 0-15,1 1 0 0,2 2-9 0,-1 1 1 16,-3 3-1-16,-1-1 1 0,-2 2-5 0,-2 2 1 0,0 3 0 16,-2 2 1-16,1 5-3 0,1 1 1 15,-2 4-1-15,0 2 1 0,1 5-1 0,-1 4 0 0,0 3 0 16,-2 2 1-16,-2 4 1 0,0 1 0 0,-1 3 1 16,-3 3-1-16,1 3 6 0,-4 3 0 0,2 2-1 15,1 0 1-15,3 2 6 0,-1 3-1 0,-3 3 1 16,-2-1 0-16,0 2 5 0,-2 1 2 0,-2 1-1 15,0-4 0-15,2-2 0 0,2 0 0 0,0-3 1 16,-2-6-1-16,-2-4-4 0,0-5 0 0,0-7 0 16,0-6 1-16,0-9-6 0,0-8 0 0</inkml:trace>
  <inkml:trace contextRef="#ctx0" brushRef="#br0" timeOffset="57018.99">22818 14109 1808 0,'7'24'0'0,"1"-3"0"0,-5-5 0 0,-1-1 26 0,0 1 1 0,2 1 0 0,0 11 0 0,-1 10 9 0,1 7 0 16,2 0 0-16,3-2 0 0,2-5-23 0,0 2 2 0,1-2-2 15,-1 0 2-15,2-1-15 0,0-3 1 16,-2-6 0-16,0-6 0 0,0-6-2 0,1-6 1 0,-3-4 0 16,0-5 0-16,-1-2-3 0,-5-1 0 15,-3 2 1-15,13-14 0 0,-3 0-3 0,-1-3 1 0,0-4 0 16,1-3-1-16,-1-6 1 0,0-4-1 0,-3-2 1 16,-2-3-1-16,-3 0 4 0,-1-3 0 0,-3-1 0 15,-3 0 0-15,-3 1 1 0,-2 2 0 0,-2 0 0 16,0-1 1-16,-2 1 3 0,0-1 1 0,-2 1-1 15,0 2 2-15,-1 1 11 0,-1 3-1 0,2 1 1 16,0 7 1-16,1 10 6 0,1 4-1 0,-2 4 1 16,-2 1-1-16,-1 5 2 0,-3 2 0 0,3 3 0 0,3 4-1 15,2 4-4-15,2 4 2 0,2 4-2 0,2 4 1 16,1 4-13-16,3 5 1 0,1-3-1 0,4 0 1 16,2-3-8-16,2 0 0 0</inkml:trace>
  <inkml:trace contextRef="#ctx0" brushRef="#br0" timeOffset="57425.04">23246 13652 1709 0,'2'2'0'0,"-2"-2"0"0,4 10 0 0,-4-10 13 0,4 2 1 16,-4-2-1-16,3 28 2 0,1-2-2 0,0 7 2 15,0 7-2-15,1-2 2 0,3 3 0 0,-3 4 1 16,3 4 0-16,3-3 0 0,4 6-10 0,2 0 2 16,1 0 0-16,1 2 0 0,-2 1-7 0,-1 2 1 15,5-3 0-15,1-6 1 0,2-1-3 0,1-4 1 0,-3-6-1 16,0-6 1-16,-1-10-1 0,1-6 0 0,2-6 0 16,3-6 0-16,1-4 1 0,1-5 0 0,-3-2 0 15,-3-4 2-15,-3-4 0 0,1-1 1 0,-1-4 0 16,-1-3 0-16,0-7 5 0,-1-6 0 0,-3-1 0 15,-4-5 0-15,-3-6 16 0,-5-2 1 0,-1-3-1 16,-2 0 1-16,-2-3 8 0,-1-3 1 0,-5-1 0 16,-3-1-1-16,-4-2 0 0,-3 1 1 0,-5 3 0 15,1 4-1-15,-4 4-4 0,-2 6-1 0,0 4 0 0,0 4 1 16,0 2-10-16,0 3 2 0,0 0-1 0,0 5 0 16,0 4-6-16,0 2 0 0,-4 4-1 0,-1 4 1 15,-1 6-6-15,-1 3 1 0,0 6 0 0,-3 6 0 16,1 9-10-16,-2 1 0 0</inkml:trace>
  <inkml:trace contextRef="#ctx0" brushRef="#br0" timeOffset="58185.07">20228 17209 1758 0,'0'0'0'0,"0"0"0"0,4 3 0 0,-4-3 3 15,3 4 2-15,-3-4-1 0,4 5 1 0,-4-5 0 16,4 10 2-16,-4-10 0 0,15 24 0 0,-4-1 3 0,2 3 0 15,4 0 0-15,1 0 1 0,3 3-7 0,1 1 0 16,-1-3 0-16,-1-2 1 0,3-3 3 0,-1-1 0 16,-2 0 0-16,1-1-1 0,-2 1-3 0,-1 0 0 15,1-2 0-15,-2-5 0 0,-3-6-1 0,1-2 2 0,0-5-2 16,-2-1 2-16,-1-1-2 0,-3-3 2 0,0-1-2 16,0-2 2-16,1-3-2 0,-1-2 1 15,2-6 0-15,0-3 0 0,1-5 3 0,-1-3 1 0,-2-4 0 16,-3-3 0-16,-3-2 6 0,-3-4 1 0,-1-1-1 15,-1-2 2-15,-2-2 4 0,-2-1 0 0,-3-4 1 16,-2 2 0-16,-4-4 0 0,-2 2 2 0,-1 2-1 16,-1 1 1-16,0 3 7 0,1 1 0 0,1-2 0 15,2 0 2-15,4 2-3 0,0 0 0 0,-2 2 0 16,0 3 1-16,0 0-11 0,1 2 0 0,3 2 0 0,0 3 1 16,1 2-6-16,1 3 0 0,-1 4 1 0,3 3-1 15,1 4-11-15,2 3-1 0,2 6 0 0,0-1 1 16,0 9-4-16,6-5 0 0</inkml:trace>
  <inkml:trace contextRef="#ctx0" brushRef="#br0" timeOffset="58452.57">21094 16899 1670 0,'10'-5'0'0,"-10"5"0"0,26-11 0 0,-26 11 8 0,26-7 0 0,-26 7 0 16,33-17 1-16,-10 3 2 0,3-3 0 15,0 1 1-15,-4-3-1 0,-1 2-2 0,-3 1 1 0,3-1 0 16,1-4 0-16,2-1-8 0,1-2 1 0,-5-2-1 15,1-2 1-15,-1-1-3 0,1-3 1 0</inkml:trace>
  <inkml:trace contextRef="#ctx0" brushRef="#br0" timeOffset="58669.05">21407 17100 1470 0,'6'-6'0'0,"-6"6"0"0,15-5 0 16,-15 5 28-16,5 0 1 0,-5 0 0 0,8-5 0 0,-8 5 12 0,13-14-1 16,-13 14 0-16,24-33 2 0,-5 11-22 15,1-6 1-15</inkml:trace>
  <inkml:trace contextRef="#ctx0" brushRef="#br0" timeOffset="59333.95">21970 16257 1545 0,'-9'15'0'0,"9"-15"0"15,-8 23 0-15,8-23 18 0,0 16 1 0,0-16 0 16,-2 20 0-16,2-2 39 0,-1 1 1 0,1 3-1 0,3 2 1 16,3 4-20-16,1 1-1 0,5 3 0 15,-1-3 1-15,2 2-14 0,2 0 1 0,5 2 0 0,4 2-1 16,6 1-6-16,2 2 0 0,0 0 1 0,-1 0 0 15,3-1-13-15,-1-1-1 0,1-1 1 0,-1-2 0 16,-1-2-7-16,0-2 1 0,-1-3-1 0,1-5 1 16,0-6-3-16,-4-2 1 0,-2-5-1 0,-2-1 1 15,-2-5-9-15,-3-2 1 0,-4-2 0 0,-2 0 0 0,-2-1-8 0,-3-1 2 16,-1-1-1-16,0-3 0 0,3-4 4 16,1-4 1-16,-4-3 0 0,-3-2-1 0,-4-7 8 15,-4-1-1-15,-1-4 1 0,-4-3-1 0,-5-2 3 0,0 0 1 16,-3-7 0-16,0-4 0 0,-2-3 1 0,1-5 0 15,-1-3 0-15,1 1 1 0,1-5 9 0,0-2 0 16,2-2 0-16,-2-1 1 0,1 2 14 0,-1-4 0 16,4 3-1-16,3 6 2 0,7 7 1 15,3 1 1-15,2 4-1 0,1 1 1 0,3 6-5 0,1 2 0 0,4 4 0 16,3 1 0-16,0 1-6 0,3 1 1 0,0 3-1 16,3-2 1-16,3 5-5 0,1 2 2 0,6 2-2 15,5 0 2-15,8 1-7 0,4 4 1 16,-1-2-1-16,1-1 1 0,-1-1-6 0,-1-1 1 0,2 3 1 15,3 2-1-15,0 4-2 0,4-3-1 0,2 1 0 16,2-2 0-16,4 0-2 0,-1 0 1 0,1 0 0 16,-1 0 0-16,0 3-2 0,-3 1-1 0,2-4 1 15,-2 0 0-15,-1 3-4 0,-1-3 1 0,0 2-1 16,0-1 2-16,0 3-2 0,0 1 1 0,-4 0 0 16,-2-3 0-16,-5 0 1 0,-2-1-1 0,-4 3 1 0,-2 1-1 15,-1 2 4-15,-5 1 0 0,-5-1 0 0,-1 2 1 16,-7-2-1-16,-3 0 1 0,-4-1 0 0,-1 1 0 15,-3 2-1-15,-1 1 0 0,-4 2 0 0,-2 2 1 16,0 5-5-16,-4-10 2 0</inkml:trace>
  <inkml:trace contextRef="#ctx0" brushRef="#br0" timeOffset="60000.2">23448 15933 1381 0,'3'-14'0'0,"3"-3"0"0,-2 3 0 0,-4 2 12 0,0 4 2 0,-2-6-1 16,0-5 1-16,-2-6 10 0,1-7 2 0,-3 4 0 15,0 5 0-15,1 4 18 0,-3 4-1 0,1 3 1 16,-1-1 1-16,1 5-15 0,-1 1 2 0,-1 3-1 15,-2 4 1-15,0 2-8 0,0 2 1 0,-2 4 0 0,-4 6 0 16,-2 5-1-16,-1 2 1 0,1 5-1 0,2 2 1 16,6 1-4-16,0 4 1 0,2 0-1 15,1-2 0-15,4 0-9 0,3 2-1 0,1 0 0 0,0 0 0 0,0 0-4 16,1-2 0-16,5-4-1 0,-2-2 1 0,-1-6-2 16,1-7-1-16,0-4 1 0,-2-2 0 0,-2-6-3 15,3 1 2-15,-3-1-2 0,8-3 1 0,-8 3 1 0,7 0 0 16,1-4 0-16,5-2 0 0,6-7 4 0,1-2 1 15,-1-1 0-15,-4-1 0 0,-4 1 0 16,-2-1 1-16,0 2-1 0,1 1 1 0,-3 2 0 0,1 1 0 16,-3 6 0-16,1-2 0 0,-6 7 1 0,11-5-1 15,-11 5 0-15,9 0 0 0,-9 0-2 0,8 0 1 16,-8 0 0-16,15 12 0 0,-4 5-4 0,2 6 2 16,0 1 0-16,-4 4-1 0,1 5-1 0,-3 3-1 15,-1-1 1-15,-1 1 1 0,-1 2-2 0,-2 0 1 0,1 4-1 16,3 1 1-16,2 2-2 0,-3 0 1 15,1-2 1-15,-3 0-1 0,-3 1 0 0,-1-1 0 0,1 0 1 16,1 0-1-16,5 1 0 0,0-3-1 16,-1-1 0-16,1-2 2 0,-1-3-4 0,1-4 0 0,1-2 0 15,1-5 0-15,-3-4-1 0,-1-7 0 0</inkml:trace>
  <inkml:trace contextRef="#ctx0" brushRef="#br0" timeOffset="60410.44">23785 16063 1557 0,'2'9'0'0,"-2"-9"0"0,5 27 0 0,-5-27 20 15,0 37 2-15,0-11-2 0,2 1 1 0,4 3 11 16,-1 1-1-16,1 4 0 0,-2-1 1 0,-1 1 4 15,1 1 1-15,2-1 0 0,1-2 0 0,3-4-19 0,-1-1 1 16,0-4-1-16,0-2 1 0,-1-4-11 0,-1-4 0 16,1-4-1-16,-3-5 1 0,-5-5-3 0,10 2-1 15,-3-7 1-15,2-4 0 0,5-3-2 0,0-4-1 16,-1-3 0-16,-1-3 2 0,-1-6-3 0,-2-5 1 16,-1-3 0-16,-5-2 0 0,-1-2 3 0,-2-3-1 15,-2 1 1-15,-1 1-1 0,-1 3 8 0,-2 0-1 0,-1-2 0 16,-1 0 0-16,-1 0 6 0,0-1 1 0,-2 1 0 15,-4 5 0-15,0 1 8 0,-2 1 1 0,0 5-2 16,0 4 2-16,3 5 3 0,-1 3-1 0,0 2 0 16,0 2 1-16,2 4-3 0,0 2 0 0,0 5 0 15,0 1 0-15,-2 1-3 0,0 1-1 0,0 2 1 16,0 3-1-16,2 3-7 0,0 4 0 0,2-2-1 16,1 3 2-16,3 3-10 0,1 1 1 0,5 0 0 15,1 2-1-15,3 3-5 0,3 0-1 0</inkml:trace>
  <inkml:trace contextRef="#ctx0" brushRef="#br0" timeOffset="60802.17">24061 15760 1670 0,'2'2'0'0,"-2"-2"0"0,1 2 0 0,-1-2 23 16,0 0-1-16,0 0 1 0,2 7-1 0,-2-7 9 0,10 17-1 15,-10-17 0-15,11 31 0 0,-6-7-13 0,1 4 1 16,1 1 0-16,3 1 0 0,1 3-16 0,0 0 1 16,0-1-1-16,2 3 1 0,0 1-3 0,0 2 0 15,2-1 0-15,4-4 1 0,0-4-1 0,-1 2 0 16,3-3 0-16,1-4 0 0,-1-5-5 0,-5-3-1 16,-1-4 1-16,-2-3-1 0,-2-8 1 0,-1-4 1 15,1-2-1-15,0-2 1 0,2 0 1 0,4-2-1 16,-2-3 1-16,-6-4 1 0,-3-4 0 0,-3-5 2 15,-1-2-1-15,-2-3 1 0,0-6 4 0,-2-2 0 16,-1-2 1-16,-3 0-1 0,-3 1 16 0,-4-1 1 0,0 0-1 16,-2 2 1-16,0-2 15 0,0 2 1 0,-2 3-1 15,0 2 1-15,-1 4 1 0,-1 3 1 0,1 2 0 16,-3 3 0-16,1 6-3 0,1 2 0 0,0 6 0 16,-1-1-1-16,1-1-8 0,1 2 0 0,-3 4 0 15,1 3 1-15,1 0-18 0,0 0 2 0,6-4-1 16,2 3 0-16,11 1-8 0,-4-4 2 0</inkml:trace>
  <inkml:trace contextRef="#ctx0" brushRef="#br0" timeOffset="63117.97">2961 14744 12 0,'0'0'0'0,"0"0"0"0,-4 0 0 16,4 0 0-16,-2 0 0 0,2 0 0 0,-3 6 0 16,3-6 0-16,-2 5 1 0,2-5-1 0,-6 3 1 15,6-3 22-15,-2 4 0 0,2-4 1 0,-5 3-1 16,5-3 39-16,-6 5 1 0,6-5 0 0,-2 4-1 0,2-4-24 15,-5 2 0-15,5-2 0 0,-4 0 0 0,4 0 6 16,0 0 1-16,0 0-2 0,4-9 2 0,-4 9 7 16,13-23 0-16,0 6-1 0,-2-4 1 0,2-5-4 15,0-3 1-15,4-1 0 0,-4 3 0 0,0 4-10 16,0 1 2-16,6-1-1 0,-6 1 0 0,3 1-8 16,-2 0-1-16,4 4 1 0,1 3 0 0,-1 2-5 0,3 2 0 15,1 1 0-15,-3 0 1 0,1 2 2 0,-1 2 1 16,0 3-1-16,-1 2 1 0,1 4-2 0,0 1 0 15,-3 4-1-15,-1 1 1 0,-4 4-3 0,1 2 0 16,-3 4-1-16,0 5 2 0,-3 4-1 0,-4 4 1 16,0 5-1-16,-2 3 1 0,-2 8-7 0,2 3 1 15,-8 0 1-15,3 1-1 0,-8-1-5 0,1 2 1 0,-1-2-1 16,0-5 1-16,0-4-4 0,2-3-1 0,-2-6 0 16,2-4 1-16,-6-8-6 0,2-3 2 15,4-7-1-15,4-1 1 0,1-4-3 0,0-2 1 0,6-5-2 16,-7 5 2-16,7-5-1 0,-6 2 0 0,6-2 0 15,-7 0 1-15,7 0-1 0,-6-4 1 0,6 4 0 16,-7-10 0-16,-2-2-1 0,1-4 2 0,6-4-1 16,4-5 1-16,4-4-2 0,1-4 2 0,4 0 0 15,1 2 0-15,-5 3 0 0,4-1 0 0,-2-1 0 16,4 3 1-16,4 4 0 0,0 1 1 0,2 1-1 0,-1 2 1 16,1 3-9-16,0 1 1 0,-1 1 0 0,3 0 1 15,-1 2-2-15,3 0 1 0,-3 1-1 0,2 5 1 0,3 2-1 16,-5 2 2-16,4 1-2 0,-3-1 1 0,1 2-1 15,2 3 0-15,3 4 0 0,-1 2 2 0,3 5-3 16,3 3 1-16,-2 0 0 0,-2 4 0 0,0 2-1 16,-4 1 1-16,-3 2-1 0,-1 0 1 0,-1-2-1 15,-3 0 0-15,1 2 0 0,-4 2 1 0,-5 3-2 0,-3 2 1 16,1 2 0-16,-6-1 0 0,0 1-2 16,-4-1 0-16,2 1 0 0,-3 0 0 0,-3-4 0 0,3-2 0 15,-3-1 0-15,-3-2-1 0,-2-4 1 16,-4-1 1-16,2 0 0 0,-3-2 0 0,-5-2 0 0,3 1 0 15,-8-1-1-15,0-2 1 0,-2-3 1 0,-5 1 0 16,1-3 0-16,2 0 0 0,1 1 1 0,1-4 1 16,-2 1-1-16,2-1 1 0,-1-2 4 0,-1 1-1 15,0-1 1-15,-3-2-1 0,0 1 3 0,1-3 1 0,-3 1 0 16,5-2 0-16,1 0 1 0,1 0 1 0,5 2 1 16,1 0-1-16,6-2-1 0,3 1 1 0,0 1 0 15,5-2 1-15,10 0-2 0,-5-2 0 0,5 2 0 16,-6 0 1-16,6 0-2 0,0 0 1 0,0 0 0 15,0 0 0-15,0 0-2 0,0 0 1 0,0 0-1 16,2 0 1-16,-2 0-2 0,15 6 1 0,-2-5 0 16,8-1-1-16,10-1-3 0,7-3-1 0,-3-1 1 15,2-2-1-15,-5-2-3 0,-2-1 0 0</inkml:trace>
  <inkml:trace contextRef="#ctx0" brushRef="#br0" timeOffset="63640.07">3945 14435 1821 0,'0'0'0'0,"0"0"0"0,4 1 0 0,-4-1 21 0,9 12 0 16,-9-12 1-16,9 26 0 0,-1-3 14 0,-3 5 1 15,-3 1-1-15,2 2 1 0,-2 2-3 0,1 2-1 16,-1 3 1-16,-2 2 1 0,2 1-27 0,-2 6 1 16,0 3 0-16,0 2 0 0,4 2-7 0,1 1 1 15,3 0 1-15,-2 4-1 0,-5 3-3 0,5 2 0 0,5-1 0 16,2-1 1-16,4 2-2 0,3 2 1 16,5-2 0-16,-1-4 0 0,8-2 0 0,-1-1 0 0,1-5 0 15,0-4 0-15,-3-10 0 0,1-5 0 16,4-5 0-16,1-6 0 0,2-8 0 0,1-7 0 0,-1-7 0 15,0-5 0-15,1-6 0 0,-1-2 1 0,2-8-1 16,-4-5 1-16,-1-5 0 0,-2-7 1 0,-3-4-1 16,1-5 0-16,-4-5 5 0,4-5 2 0,-6 0-1 15,-5-3 1-15,0-4 4 0,-6-2 2 0,0 2-2 16,-2 1 2-16,-4-2 1 0,-1-1 1 0,-4 2 0 16,-4 2 1-16,-4 5-2 0,-1-2 1 0,-6-2 0 0,2 1 0 15,-6 2-2-15,2 1 1 0,-4 4-2 0,-3 3 2 16,-2 5-3-16,-2 3 0 0,0 4 1 0,-6 5-1 15,0 2-3-15,-1 5 1 0,-1 2 0 0,-1 5 0 0,1 5-2 16,-3 3 0-16,5 5 0 0,2 2 1 0,1 4-5 16,2 4 2-16,-4-1 0 0,-1 4-1 0,2 3-2 15,-5-1 2-15,1 3-2 0,3 2 2 16,-1 5-5-16,2-4 0 0,0 1 0 0,4 0 1 16,4-3-2-16,1 0 1 0</inkml:trace>
  <inkml:trace contextRef="#ctx0" brushRef="#br0" timeOffset="64439.21">3919 13000 1520 0,'-26'-12'0'15,"-4"1"0"-15,4 3 0 0,7 3 23 0,6-1 0 0,-9 1 0 16,-8 2 0-16,-9 1 23 0,-6 0 1 0,-1 2-1 0,-1 4 1 16,-2 8-25-16,-1 3-1 0,0 8 0 15,-6 5 1-15,-4 6-13 0,3 4 1 0,-5 2 0 16,6 3 0-16,0 6-7 0,0-1 1 0,2 6-1 15,2 1 0-15,2 6-1 0,0 3 0 0,1 3-1 0,4 6 1 16,4 5-2-16,4 3 1 0,5 1-1 0,1 4 1 16,5 2-1-16,2-1 2 0,1 6-2 0,5 8 1 0,8 4 1 15,1 6 1-15,3 3 1 0,4 1-1 0,4 1 0 16,4-1 1-16,5-4-1 0,0-4 0 0,2-6 1 16,2-1 0-16,8-6 0 0,-5-8 0 0,6-3 1 15,2-1-1-15,4-8 1 0,2-6 0 0,11-3 2 0,0-4 0 16,1-4-1-16,5-3 1 0,-3-4 0 0,5-5 1 15,5-2 0-15,3-1-1 0,3-3 1 0,1-1 0 16,6 1 0-16,4-5 1 0,-2-3-3 0,1 2-1 16,3-2 1-16,-1 0-1 0,6-1-3 0,-3-1 0 15,3-1 0-15,2-2 0 0,-2-4-2 0,2-1 0 0,2-2 0 16,-2-3 1-16,-2-4-1 0,0-2 0 0,-2-4 0 16,6-5 0-16,0-4 0 0,0-4 0 15,-2-4 0-15,0-1 0 0,-4-7 0 0,-3-1 0 16,1-5 0-16,-1-1 0 0,-3-3 0 0,-1-4 0 0,-2-3 0 15,-2-2 2-15,-4-4-1 0,3-1 0 0,-5-7 0 16,-1-2 0-16,-4-5 1 0,-2-4 1 0,0-1-1 16,-4-4 0-16,0-3 4 0,1-6 0 0,-3-1 1 15,-3-2 0-15,-2-5 6 0,-6-1 2 0,-4-1-2 16,1-4 2-16,-2-1 3 0,-1-1 0 0,-1-4 0 16,-4-2 1-16,-2-2-2 0,-5 2 1 0,-6-3 0 0,-5-8 0 15,-3 1-5-15,-5-9 1 0,-5 2-1 0,-3-4 0 16,-5-5-1-16,0 1 0 0,-6 0 0 0,1 6 1 15,-6 2-4-15,-1-2 1 0,-5 18-1 0,-3 6 1 0,-2 14-6 16,-5 9 2-16,-2 10-2 0,-1 9 2 0,0 10-3 16,-2 11 1-16,-3 3-1 0,3 5 2 15,-3 7-3-15,3 4 1 0,-4 6-1 0,1 6 2 0,-2 5-1 16,-3 5 2-16,5 4-1 0,-2 1 1 16,1 4-1-16,5 1 2 0,-3 2-1 0,2 4 1 15,0 0-2-15,1 3 2 0,-3 0 0 0,1-2-1 16,-3 4-2-16,1 2 0 0,9-2 0 0,1-2 1 0,9-2-4 15,4-1 0-15</inkml:trace>
  <inkml:trace contextRef="#ctx0" brushRef="#br0" timeOffset="65134.77">5275 9599 1356 0,'4'0'0'16,"-4"0"0"-16,13-3 0 0,-13 3 33 0,13-4 0 0,-13 4 1 16,11-3 0-16,-11 3 8 0,2 2 2 0,-2-2 0 15,6-4 0-15,-6 4-10 0,16-8 2 16,-16 8 0-16,38-25 0 0,-14 8-19 0,4-2 1 0,2-2-1 15,0-1 1-15,-4-1-8 0,3-1 0 0,-3 2 0 16,10-6 1-16,1 2 1 0,0-5-1 0,3 0 0 16,-3-1 1-16,2 0 0 0,2-1 0 0,-4-2 0 15,-3 2 1-15,1-5-8 0,1 4 1 0,1-1-1 16,4-3 2-16,5 2 0 0,1-1 0 0,0 1-1 16,-3-2 2-16,-1 0-1 0,0 1 1 0,0-1-1 15,2-2 0-15,-3 2 5 0,1-3 0 0,2-1 0 16,-2 3 1-16,0 0 1 0,3 3 1 0,1 0-1 0,-8 1 1 15,-2 2 1-15,-1 4 1 0,-5-2-1 0,-3 5 1 16,0 2-1-16,-4 3 0 0,-3 3-1 0,-1 1 2 0,-1 2-1 16,0 2 1-16,-3-2 0 0,1 3-1 15,-4 1-8-15,0 3 0 0,-1 1 0 16,-5 0 0-16,-7 7-5 0,6-7 2 0</inkml:trace>
</inkml:ink>
</file>

<file path=ppt/ink/ink2.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31:12.908"/>
    </inkml:context>
    <inkml:brush xml:id="br0">
      <inkml:brushProperty name="width" value="0.05292" units="cm"/>
      <inkml:brushProperty name="height" value="0.05292" units="cm"/>
      <inkml:brushProperty name="color" value="#FF0000"/>
    </inkml:brush>
  </inkml:definitions>
  <inkml:trace contextRef="#ctx0" brushRef="#br0">16049 10961 12 0,'1'0'0'0,"-1"0"0"16,8-5 0-16,-8 5 0 0,9-3 0 0,-9 3 0 15,6 0 0-15,-6 0 0 0,4-4 0 0,-4 4 0 16,3-3 0-16,-3 3 0 0,6-4 0 0</inkml:trace>
  <inkml:trace contextRef="#ctx0" brushRef="#br0" timeOffset="764.99">16142 10887 12 0,'0'0'0'0,"0"0"0"0,4 0 0 15,-4 0 0-15,14 0 0 0,-14 0 0 0,6 0 0 0,-6 0 0 16,4 0 0-16,-4 0 0 0,3 5 0 15,-3-5 0-15,6 5 0 0,-6-5 0 0,7 4 0 16,-7-4 0-16,21 7 0 0,-21-7 0 0,22 5 0 16,-22-5 0-16,25 7 0 0,-25-7 0 0,20 5 0 0,-20-5 0 15,22 7 0-15,-22-7 0 0,23 3 0 0,-23-3 0 0,20 6 0 16,-20-6 0-16,23 1 0 16,-23-1 0-16,28 4 0 0,-28-4 0 0,31 3 0 0,-31-3 0 15,34-3 0-15,-12 1 0 0,-3 0 0 0,3 1 0 0,2 1 0 16,1-6 0-16,-3 3 0 0,-3-1 8 15,-1 1 0-15,1 0-1 0,1-1 2 0,1 2 19 0,3-3 2 16,0 2-1-16,-1-1 0 0,1-1-3 0,0 2 1 16,-2-3-1-16,1 5 0 0,-5-1-6 0,1-2 0 15,2 3-1-15,-1-1 1 0,2 0-7 0,3 1 2 0,-1-1-1 16,-4 2 0-16,-1-4-3 0,0 3 1 0,1-1-1 16,1 0 1-16,-1 2-2 0,2 0 0 0,3-2 0 15,-1 1 2-15,-4 1-1 0,5 0 1 0,-1-5 1 16,-2 1-1-16,1 1 0 0,-1-1 1 0,0 1-1 15,1 1 1-15,-1-2-1 0,0 3 0 0,3-3-1 16,1 1 2-16,2-1-4 0,1 1 1 0,-1 1 0 16,-2-1 0-16,1 3-2 0,-3 0 1 0,0-2-1 15,0 0 0-15,0-1-1 0,3 1 0 0,-3-3 0 16,0 1 1-16,-2 1-3 0,1 0 2 0,1 1-2 0,2 0 2 16,2 0-1-16,0-3-1 0,0 2 1 15,-2-1 1-15,0 1 0 0,0-1 0 0,0 3 0 0,0-6 1 16,0 1 1-16,0 1 0 0,1 2 0 0,-3-4 0 15,0 2-2-15,0-1 0 0,0 3 0 0,4 3 1 16,0-3-3-16,0 1-1 0,0 0 1 0,0 0 0 0,2 2-2 16,0 2 1-16,0 0-1 0,-2-2 2 15,0-2-2-15,-2 2 0 0,-2 2 1 0,0 0-1 0,0 1-1 16,1 0 2-16,-1 3-2 0,0-6 1 0,-2 3 0 16,1 1-1-16,-3-3 0 0,-3 3 0 0,-2-4 0 0,-2 0 0 15,2 2 0-15,0-1 0 0,0 1 0 0,1 1 1 16,3-3-1-16,0 0 0 0,-1 0 0 0,3 0 1 15,-3 0-1-15,-1 0 1 0,-2 2 0 0,-2 2 0 16,0-1-1-16,0 1 2 0,0-4-2 0,0 1 1 16,0 1 1-16,0 0-1 0,0-1-2 0,0 5 0 15,1-5 0-15,-3 1 0 0,0-2-1 0,0 0 0 0,0 0 0 16,-1 0 1-16,-1 0-1 0,0 2 0 0,0 1 0 16,1 1 0-16,-1-2-1 0,0-2 1 0,1 0-1 15,-1 0 1-15,0 0-1 0,1 0 1 0,-1 0 0 16,0 0 0-16,-1 1-1 0,-1 4 0 15,-7-5 0-15,11 0 1 0,-11 0 0 0,12 0 0 0,-5 0 0 16,1 0 0-16,-8 0 0 0,11 0 0 0,-11 0 0 16,11 0 0-16,-11 0 0 0,11 0 1 0</inkml:trace>
  <inkml:trace contextRef="#ctx0" brushRef="#br0" timeOffset="30485.1">14316 16414 640 0,'-4'-1'0'0,"4"1"0"16,0 1 0-16,0-1 3 0,0 6-1 0,0-6 0 16,-2-2 0-16,2 2 5 0,-7-5 1 0,7 5 0 15,-10-7 0-15,10 7 5 0,-14-12 0 0,14 12 1 16,-25-18-1-16,25 18-2 0,-28-22-1 0,28 22 0 16,-31-23 1-16,31 23-1 0,-38-19 1 0,20 9 0 15,3-1 1-15,2 1-2 0,0 0 0 0,-2 1 0 16,-2 0 1-16,-2 1-2 0,1 1 0 0,3 2 0 0,0-2 0 15,-4 2 0-15,1-4 1 0,-1 0 0 16,0 1 0-16,1 1-4 0,-1 1 1 0,1 1-1 0,-5-3 1 16,1-1-2-16,-6-1 0 0,0 1 0 0,0 2 0 15,0 5-2-15,-2-1-1 0,0-1 0 0,1 1 2 16,-1-1-3-16,0 1 0 0,2 0 0 0,0-3 1 16,2 1-1-16,-2 0 1 0,0-2 0 0,0-2 0 0,-2-1 5 15,1-2 0-15,-3 1 1 0,-2 1 0 0,-3-2 3 0,0-2 1 16,-4 2-1-16,4 3 1 0,3 2 8 0,4 2 2 15,-1-2-1-15,-5 0 0 0,3-1-6 0,-8-1 1 16,1 2-2-16,1 0 2 0,2 2-1 0,2 0-1 16,-1 1 1-16,-1-1-1 15,-2 0-4-15,0 0 0 0,0 0 1 0,1 1-1 0,3 4 0 0,0 0 0 16,-1-2 0-16,-3 1 1 0,-4-1-3 0,-2 2 1 16,3 2 0-16,1-1 0 0,1 1-3 0,3 0-1 15,0 0 1-15,0-2-1 0,-1-2-1 0,1 0-1 0,-2 2 1 16,-2 2 0-16,2 0-1 0,-2-1 1 15,0 1-1-15,0 0 0 0,2-2 0 0,-4-2-1 16,6 2 0-16,-4 0 2 0,0-2-1 0,2 1 0 0,-1 1 1 16,1 1-1-16,-4 3 2 0,1-1-1 0,1 1 1 15,0-1-1-15,0 2 1 0,2 1 0 0,-2-1 1 16,1-2-1-16,1 1 3 0,0-1 1 0,0 1 0 16,0-1 0-16,2 2 0 0,-1 2 0 0,3 0 0 15,-2-2 1-15,-2 2-1 0,1 0 0 0,-3 2 0 0,2 1 1 16,2 2-4-16,1 0 1 0,3 1-2 0,-4-1 2 15,-1 2-3-15,1-1 1 0,0 1-1 0,1 0 2 16,1 2-3-16,2 1 1 0,1 2-1 0,0 0 2 16,2 0-5-16,4 0 1 0,2-2-1 0,-6 2 1 0,4 0-1 15,-4 0 1-15,4 2-1 0,-2 0 1 0,2 2-1 16,-2 1 1-16,0-2-1 0,2-1 1 0,6-2-1 16,-1 0 1-16,3 2 1 0,1 1-1 15,2 1 0-15,0 1 0 0,2-1 0 0,0-3 0 0,2 1 0 16,0 0 0-16,-1 0 0 0,3-1 2 15,4 3-3-15,-1 1 0 0,0 0 0 0,1-1 0 0,3-2-1 0,-2-1-1 16,4-1 1-16,0 2 1 0,4 0-1 16,-2 1 0-16,3 3 0 0,3-1 0 0,1 0 0 0,-3 0 0 15,1 2 0-15,2 2 1 0,3 0-2 0,-1-2 1 16,0 0 0-16,-5 3 1 0,1 2-4 0,-7-1-1 16,8-1 1-16,3-1-1 0,4-1-6 0,1 1 1 15,3 2 0-15,0-1 0 0,-3-3-8 0,1 2 1 0,0-2 0 16,2-2 0-16,1-3-2 0,1-2 0 0,-1 0 0 15,1 0 1-15,-3 0-3 0,1-2 1 0,3 0-2 16,-3 1 2-16,5-1 7 0,-2 0 0 0,3 1 1 16,-1-1-1-16,2-2 6 0,2 1-1 0,2 0 0 15,1-1 1-15,-5 2 2 0,6 2-1 0,4 0 0 16,-5 1 2-16,1-1 1 0,0 0-1 0,-1-2 1 16,-1 0 1-16,0-1-1 0,-2-2 1 0,2-1 0 15,1 1 0-15,5 0-6 0,-3-2 1 0,3-1-1 16,-1-1 1-16,-1 0 1 0,1-1 0 0,2 0-1 15,1-1 2-15,-1 3-9 0,-4 1 1 0,3 0-1 16,1-2 2-16,2-1-4 0,2 0 1 0,-4-1-1 16,2 1 0-16,2 0-6 0,0-1 0 0,0-1 0 0,2 0 1 15,-2 0-4-15,2 0 0 0,0-2 1 0,0 0-1 16,0 1-17-16,0-1 2 0,-1 2-2 0,-1 1 2 0,0 3-9 16,2-1 0-16,-4-1 1 0,2-4 0 0,-3-2 22 15,1-1 1-15,0 0 1 0,-2 0-1 0,0-1 5 16,1 1 1-16,-1-2 0 0,0 0 0 0,2 0 8 15,1-2 1-15,14 2 0 0,-13 0 1 0,-10 0 6 0,-1 0 0 16,0 4-1-16,2-2 2 0,-1 1 0 0,5 0-1 16,6 3 1-16,-4-1 1 0,3 2 0 0,-2-2 0 15,-2 0 0-15,0-3 0 0,2 3-3 0,-1-1 2 16,-8-3 0-16,1 3-1 0,-3-1-1 0,2 1 1 16,0-1-1-16,0 1 1 0,-2-1-5 15,0-1 0-15,5-1 0 0,-3 1 0 0,2 0-2 0,-1-2 0 16,-1 0 0-16,0 0 0 0,2 0 1 0,-1 0 1 0,-5-2 0 15,2 0 1-15,-2 1 7 0,-1-3 0 16,2 1 0-16,0-2 0 0,1-1 8 0,-2 1 3 16,5-2-2-16,-1 2 1 0,2-2 10 0,-1-1 1 0,3-5 1 15,-4 1-1-15,0-3 2 0,-1-1 2 0,1 1-1 16,-4-3 0-16,4 3 4 0,-4-3 0 0,-3 5 1 16,-1-1-1-16,-3-2-2 0,3 1 1 0,2-4 0 15,2 0 1-15,2-1-3 0,2 1 0 0,-6 6-1 0,0-1 2 16,-1 0-2-16,-1 0 1 0,1-2-1 0,-3 1 1 15,-1-2-4-15,-1-2 1 0,1-2-1 0,-2 0 0 16,1 0 6-16,-3-1 0 0,4-6 0 0,-2 0 1 16,-1-1-1-16,1 0 0 0,2-6 0 15,-2 0 1-15,-1-1-5 0,1-2 1 0,-8 0 0 0,3 1-1 0,-7 1-2 16,-1-2 1-16,0 2-1 0,-4-2 0 0,0 1-3 16,-4-1 0-16,-4-26 0 0,1 9 1 0,0 1-3 15,-5-3 1-15,1-3-1 0,4-3 0 0,-4-4-1 16,3-1 0-16,-7 2-1 0,0-1 2 0,0 1 1 15,-3 2 1-15,-3 0-1 0,-1 0 1 0,-2 2-7 16,-4 0 1-16</inkml:trace>
</inkml:ink>
</file>

<file path=ppt/ink/ink3.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31:54.074"/>
    </inkml:context>
    <inkml:brush xml:id="br0">
      <inkml:brushProperty name="width" value="0.05292" units="cm"/>
      <inkml:brushProperty name="height" value="0.05292" units="cm"/>
      <inkml:brushProperty name="color" value="#FF0000"/>
    </inkml:brush>
  </inkml:definitions>
  <inkml:trace contextRef="#ctx0" brushRef="#br0">2428 6294 12 0,'6'0'0'0,"-6"0"0"0,13 4 0 0,-13-4 0 16,11 5 0-16,-11-5 0 0,13 3 0 0,-13-3 0 15,13 0 0-15,-13 0 0 0,8 0 0 0,-8 0 0 16,3 0 0-16,-3 0 0 0,0 0 0 0,0 0 0 0,0 0 0 16,0 0 0-16,0 0 0 0,0 0 0 0,0 0 0 15,0 0 0-15,-5 2 0 0,5-2 0 0,-8 12 0 16,8-12 0-16,-30 16 0 0,6-8 0 0,-2 4 0 16,2 2 0-16,0 0 0 0,5 0 0 0,-1-2 0 15,-5 0 0-15,1 0 0 0,2 0 0 0,1 0 0 0,-3 2 0 16,3-2 0-16,-1 4 0 0,7-6 0 0,-3 2 0 15,1-1 0-15,2-1 0 0,-2 1 0 16,-1-1 0-16,1 0 0 0,2 1 0 0,2-1 0 0,0-1 0 16,2-1 0-16,3-2 8 0,3-3 0 0,5-3-1 15,-10 4 2-15,10-4 24 0,-2 3-1 0,2-3 1 16,-2 0 1-16,2 0 12 0,0 0 1 0,0 0 0 16,0-3 0-16,0 3-4 0,0-4 0 0,0 4 1 15,14-14 0-15,-1-1-11 0,5-3 0 0,1-1 0 16,-1 6 0-16,3-3 3 0,1 2 1 0,-3-1-1 15,1-6 1-15,-1 3-6 0,0 3 0 0,3-4 0 16,-1 2 1-16,5 3-5 0,2-2 0 0,-6 1 0 16,2 1 1-16,0 2-14 0,1-1 2 0,-1 1-1 0,0 4 0 15,2-4-6-15,-2 3 0 0,1 2 0 0,-5 2 0 16,-3-4-5-16,-4 1-1 0,-2-1 0 0,-3 5 2 16,-8 4-3-16,5-3 0 0,-5 3 1 0,2-5 0 0,-2 5 1 15,4 0 2-15,-4 0-1 0,-4 0 0 0,4 0 2 16,-2 1 0-16,-9 6-1 0,-8 6 2 0,-7 7-2 15,-4 1 1-15,-5 2-2 0,1-1 2 0,3-5-3 16,1 4 2-16,0 0-2 0,4 3 2 16,-4 6 0-16,4-1-1 0,0 2 1 0,2-1 0 0,-2-5-4 0,-2 3 1 15,4-5 1-15,3 1-1 0,4 0-2 0,2 0 0 16</inkml:trace>
  <inkml:trace contextRef="#ctx0" brushRef="#br0" timeOffset="1386.15">10138 11671 12 0,'-2'2'0'0,"2"-2"0"15,6 3 0-15,-6-3 3 0,13 4 1 0,-13-4-1 16,11 3 1-16,-11-3 23 0,0 3 1 0,0-3-1 16,0 2 1-16,0-2 21 0,6 0-1 0,-6 0 0 15,13 0 2-15,-13 0-13 0,13 5 1 0,-13-5 0 16,19 4 0-16,-19-4-14 0,20-4-1 0,-20 4 1 15,22-5-1-15,-22 5-4 0,23-7 0 0,-23 7 1 16,28-12-1-16,-28 12-6 0,31-15 1 0,-12 8-1 16,2 0 0-16,1 0-4 0,2 0 0 0,-1-3 0 0,-3 3 0 15,1 3-2-15,-3-3 1 0,3 2-1 0,1 2 1 16,-3 1-2-16,-1 2 2 0,1 0-1 0,-4-2 1 16,0 0 1-16,-2 2 1 0,0 0 0 15,0 0 0-15,0 0 0 0,0 0 1 0,0 0 1 0,2 0-1 16,2 0 0-16,-1-3 1 0,1 1 1 0,-4 2-1 15,-3 2-1-15,-1 1 0 0,-2-3 1 0,-1 0 0 16,-6 0-1-16,11 0 2 0,-11 0-1 0,8 2 0 0,-8-2 0 16,1 7-1-16,-1-7 0 0,6 3 0 0,-6-3 6 15,7 6 1-15,-7-6-1 0,4 5 1 0,-4-5 3 16,2 3 0-16,-2-3 1 0,-2 4-1 0,2-4-1 16,0 3 2-16,0-3-2 0,-4 4 1 0,4-4-3 0,-3 1 1 15,3-1-1-15,-15 0 1 0,5 0-3 0,-3 0 1 16,-3 0 0-16,-1 0-1 0,-2 4-2 0,1-2-1 15,-1-1 1-15,2 1 0 0,6 0-2 0,-2 0 0 16,4 1 0-16,-1-3 1 0,-3 2-4 0,2-1 1 16,-6 1-1-16,2 2 1 0,-3-3 0 0,-1 3 0 15,1-1 0-15,-5 1 1 0,3-1-1 0,1 2 0 0,-3 2 1 16,1-1-1-16,1-3 3 0,-1 0 1 0,3 3-1 16,1 2 1-16,2-2-5 0,2 0 0 0,0 0-1 15,0 1 1-15,5-4 5 0,-1 2-1 0,9-5 1 16,-9 5-1-16,-1-1 3 0,5-1 1 0,5-3 0 15,-4 4 0-15,4-4 2 0,-5 5 0 0,5-5 0 16,-6 2 0-16,6-2-3 0,-4 0 0 0,4 0 0 16,-2 0 1-16,2 0-5 0,0 0 1 0,0 0-1 15,0 0 1-15,0 0-4 0,0 0 2 0,0 0-1 16,12-6 0-16,1 1-4 0,3-5 1 0,3-2 0 0,1-4 1 16,1 1-4-16,1-3 1 0</inkml:trace>
  <inkml:trace contextRef="#ctx0" brushRef="#br0" timeOffset="44316.2">7310 5659 12 0,'-4'0'0'0,"4"0"0"0,4 0 0 0,-4 0 13 15,6-4 2-15,-6 4-2 0,-4-3 2 0,4 3 30 16,-2-5 0-16,2 5 0 0,0-9 0 0,0 9 34 0,-6-12 1 16,6 12 0-16,0-12-1 0,0 12-46 0,-2-16-1 15,2 16 1-15,0-10 1 0,0 10-11 0,-5-10 1 16,5 10-1-16,0-6 2 0,0 6-8 0,0-3 1 16,0 3 0-16,-4 3 0 0,4-3 2 0,0 6 1 15,0-6 0-15,-9 22 1 0,0 4 2 0,-1 3 1 16,-1 3 0-16,4-3 1 0,3 0-1 0,2 1 2 15,-4-1-1-15,-1 4 1 0,1 4 0 0,-3-1 0 16,5-3 0-16,-1-2 1 0,5 0-6 0,-4-5 2 16,2-2 0-16,2-3-1 0,0-4-4 0,0-6 0 0,0-3 0 15,0-2 2-15,0-6-7 0,0 3 2 0,0-3 0 16,0 0-1-16,0 0-2 0,0 0 0 0,0 0 1 16,0-5-1-16,0 5-3 0,6-12 0 0,-1-4 0 15,-3-8 0-15,4-12-2 0,-1-6 1 0,1 0-1 16,-4 4 1-16,3 6 1 0,-5 2 0 0,6-3 0 15,-4 0 2-15,2-3 1 0,-1 1 2 0,1-1-2 16,2-4 2-16,-5-3-2 0,5-2 2 0,2 0-1 16,-3 0 1-16,-1-3 1 0,0 1-1 0,1 2 1 0,4 3 1 15,5 1-3-15,-1 1 2 0,-2 5 0 0,-4-1 0 16,-7 7-4-16,0-1 1 0,2 6 1 0,2 0-1 16,-4 6-4-16,-4 1 1 0,8 5-1 15,-4 2 2-15,0 10-4 0,0-6 1 0,0 6 0 0,0-5 0 16,0 5 0-16,0 0 1 0,0 0 0 0,0 0 0 15,0 0-1-15,0 0 1 0,0 0 0 0,5 2 0 16,-5-2-1-16,8 16 1 0,-3-4 0 0,-3 5 0 0,4 7-1 16,1 2 0-16,-1 5 0 0,-2-5 0 0,-1 2-1 15,1-4-1-15,-2 6 1 0,4-4 1 0,1 1-4 16,2-1 2-16,-3 4 0 0,-2 1-1 0,1 3-1 16,1 3-1-16,1-4 0 0,3-4 2 0,3 4-3 0,0 0 0 15,0-6 1-15,0 3-1 0,4-1-2 0,-3-4 1 16,1-1 0-16,-2-2 0 0,0 2-1 0,-1-3 1 15,1 0-1-15,0-2 1 0,-2-2-1 0,-2-1 0 0,0-6 0 16,1 2 2-16,-1 1-2 0,-1-8 0 16,-8-5 0-16,5 12 1 0,-3-5-1 0,2-2 0 0,-4-5 0 15,2 10 0-15,3-1 0 0,-3-4 0 0,-2-5 0 16,9 12 0-16,-9-12 0 0,8 5 0 0,-8-5 0 16,5 7 0-16,-5-7-1 0,6 4 1 0,-6-4-2 15,2 0 2-15,-2 0-2 0,5 0 0 0,-5 0 0 16,0 0 1-16,0 0-7 0,0 0 1 0,0 0 0 15,-5-7 0-15,5 7-5 0,-2-9 0 0</inkml:trace>
  <inkml:trace contextRef="#ctx0" brushRef="#br0" timeOffset="44583.73">7334 5766 904 0,'-5'-3'0'16,"5"3"0"-16,-12-4 0 0,12 4 2 0,-1-1 0 0,1 1 1 0,-6-4 0 0,6 4 0 0,-13 0 1 0,13 0-1 0,-11 0 2 0,11 0-3 16,-2 0 1-16,2 0 0 0,-9 0 0 0,9 0 3 15,-2 0-1-15,2 0 1 0,-6 0 0 0,6 0 3 0,0-5 2 16,0 5-1-16,2-4 0 0,-2 4 7 0,15-8 1 16,-15 8-1-16,26-21 1 0,-7 5 2 15,5 1-1-15,0 1 0 0,-4 5 1 0,1-1 0 16,1 1 1-16,-3-1 1 0,0 3-1 0,1-2 0 15,2 2 2-15,-3-1-2 0,0-1 2 0,1 1-5 0,3-1 1 16,-5 0 0-16,1 2 0 0,-4-1-6 0,2-4 1 16</inkml:trace>
  <inkml:trace contextRef="#ctx0" brushRef="#br0" timeOffset="44834.38">7288 4773 1218 0,'-10'2'0'0,"10"-2"0"0,-13 5 0 15,13-5 6-15,-5 3 1 0,5-3-1 0,-13 9 1 16,13-9 5-16,-23 17 1 0</inkml:trace>
  <inkml:trace contextRef="#ctx0" brushRef="#br0" timeOffset="45601.1">7012 4929 853 0,'-8'7'0'0,"8"-7"0"0,-16 19 0 0,16-19 6 0,-17 19 1 16,17-19-2-16,-21 26 2 0,21-26 6 0,-30 32-1 16,16-12 0-16,2-3 2 0,5 4-2 0,1-1 1 15,-1 5 0-15,3 1 0 0,2 5-5 0,-3 0 1 16,5 3 0-16,0 5 0 0,0-3-3 0,5 5-1 15,-3 1 1-15,2-1 1 0,-2 1-3 0,3-4 1 16,1 2-1-16,0-2 1 0,3 0-2 0,0 2 1 16,0-6 1-16,3 3-1 0,4-1-2 0,3-6 0 0,0 2-1 15,-1 1 1-15,1 0-2 0,0 0 1 16,-1-4 0-16,1 4 1 0,0-5-2 0,-1 1 0 0,1 1 0 16,-4-2 1-16,3 1-1 0,1-3 0 0,0 2 0 15,-1-4 0-15,1-2 0 0,-1-1 1 16,5-2-1-16,-5-5 1 0,1-2 0 0,0-3 0 0,1-2 0 15,4-4 2-15,1-1-1 0,-1-2 0 0,4-2 0 16,0-1 2-16,3-4-1 0,1-4 0 0,-2-2 1 16,2-1-1-16,-4 2-1 0,0-6 2 0,-2 3-1 15,3-1 0-15,-4-1 5 0,1 0 1 0,-6-4-1 16,3 0 1-16,-3 0 3 0,2 0 2 0,-1 1-1 0,3-1 1 16,-3-2-1-16,3 1 2 0,0-2-1 0,0-1 1 15,-5-4 1-15,0-4-1 0,-1 4 1 0,-3-4 1 0,2 2 0 16,0 0 0-16,-2-2 0 0,-2 0-1 0,-4-4 1 15,-2-4 1-15,-1 1-1 0,-4-1 1 0,2-3 4 16,-1 3 1-16,1-2-1 0,-4-1 2 0,-4 3-10 16,2 1 1-16,1-2 0 0,-5 1 0 0,-3 5-5 15,-1-3 1-15,-1 0-1 0,-2 4 1 0,0 2-1 0,0 0 1 16,-2 0-1-16,0 4 1 0,-3 1-2 0,-1 2 2 16,-3 2-1-16,-1 0 0 0,1 0 1 0,1 1 1 15,-3 1 0-15,2 1 0 0,1 4 0 16,3-4 1-16,-1 4-1 0,-1-3 1 0,1 8 0 0,2 2 0 15,4 3 1-15,-6-2-1 0,3 1 2 0,1-1-1 16,-4 6 1-16,2 3-1 0,4-4 2 0,2 1 0 16,2 1 0-16,-2 2 0 0,-1 2-2 0,1-1-1 15,2 1 1-15,-4 2 0 0,-2-4-7 0,0 3 1 16,2-3 0-16,4 2 0 0,1 1 1 0,1-3 1 16,-1 4-1-16,3-1 1 0,-4-1-3 0,1 1-1 0,8-3 1 15,-11 6 1-15,11-6-2 0,-9 3 0 0,9-3 0 16,-6 4 1-16,6-4-4 0,-4 3 1 0,4-3 1 15,-3 5-1-15,3-5-1 0,-6 4-1 0,6-4 0 16,-4 1 2-16,4-1-2 0,-2 4 0 0,2-4 0 16,-5 3 2-16,5-3-3 0,0 0 0 0,0 0 0 15,0 0 0-15,0 0-1 0,0 0 0 0,0 0 0 0,0 0 1 16,0 0-1-16,-2 0 0 0,2 0 0 0,0 0 1 16,0 0-1-16,0 0 0 0,0 0 0 0,0 0 0 15,0 0 0-15,0 0 0 0,0 0 0 0,0 0 0 0,0 0 0 16,-4 0 0-16,4 0 0 0,0 0 0 15,0 0 0-15,0 0 0 0,0 0 0 0,0 0 0 16,0 0 0-16,-2 0 0 0,2 0 0 0,0 0 0 0,0 0 0 16,0 4 0-16,0-4 0 0,-5 1 0 0,5-1-1 15,-4 11 1-15</inkml:trace>
  <inkml:trace contextRef="#ctx0" brushRef="#br0" timeOffset="49867.36">20368 5477 929 0,'0'0'0'0,"0"0"0"15,2 0 0-15,-2 0 0 0,7 5 0 16,-7-5 0-16,9 4 0 0,-9-4 1 0,4 0 1 0,-4 0 0 16,2 0 1-16,-2 0 3 0,0 0 2 0,0 0 0 15,0 0 0-15,0 0-1 0,0 0-1 0,0 0 1 16,0 0 0-16,0 0-4 0,0 0 2 0,0 0-2 16,0 0 1-16,0 0 0 0,0 0-1 0,0 0 1 15,-2 3-1-15,2-3 3 0,-6 12 0 0,6-12 1 16,-13 30 0-16,4-6 2 0,-2 9 0 0,2-2 0 15,1 2 1-15,4-2 3 0,3-1 2 0,-1-3-2 16,0 4 2-16,2 1 2 0,2-3 1 0,0 0 0 0,-2 4 0 16,-2 4 0-16,0-4-1 0,0-1 1 0,0 0 2 15,0-1-4-15,-2-2 1 0,3-5 0 0,-1 1 0 16,-2-5-1-16,0-2-1 0,2-5 1 0,1-2 1 16,-1-2-6-16,2-8 1 0,0-1 1 0,0 4-1 15,0-4-2-15,0 3 1 0,0-3 1 0,-2 0-1 0,2 0-3 16,-2 0 0-16,2 0-1 0,-4-5 1 0,2-2 0 15,1-2 1-15,-1-8 0 0,0-7 0 0,0-4 0 16,0-1 1-16,0-1 0 0,-2-3 0 0,1 6 0 16,-3 1 2-16,2-2-1 0,3-1 0 0,2-1-1 0,1-3 1 15,0 1 0-15,0-1 0 0,-2-5-1 16,0 1 0-16,0-1 0 0,0-2 1 0,2 2 0 0,2-3 1 16,-1 4-1-16,1 5 0 0,2 2 0 0,1 1 2 15,1 1-2-15,-1 4 1 0,-1 3-3 0,-1 4 1 0,3 1 0 16,1 2 1-16,4 2-2 0,2 0 1 0,-4 0-1 15,-2 3 1-15,-1 1-1 0,-3 1 0 0,3 2 0 16,1 1 1-16,2 2 0 0,1 1 0 0,-1-1 0 16,0 2 1-16,-2 2 2 0,1 1-1 0,1 4 0 15,0 2 1-15,2 3-7 0,4 5 2 0,-4 0-1 16,-4 2 1-16,-3 4-6 0,-3 1 1 0,-1 4 1 16,0 1-1-16,0 4-2 0,0 0 2 0,-2-4-2 15,-2 4 1-15,2 0-2 0,0 0 1 0,-2 0 0 16,0 0 0-16,0 0-1 0,1-4 0 0,-1 4 0 15,0-7 0-15,0 2-1 0,0-2 1 0,0-2 0 16,0-3 0-16,-1-2-1 0,-1-2 1 0,0-5 0 16,0-3 0-16,4-9-1 0,-5 7 1 0,5-7 0 0,-6 5 0 15,6-5 0-15,-7 3 0 0,7-3 0 16,-4 2 0-16,4-2 0 0,-7 3 0 0,7-3 0 0,-8 4 1 16,8-4-1-16,-7-4 1 0,7 4-1 0,-8-5 1 0,8 5 0 15,-7-10 1-15,5 1-1 0,2-3 0 0,2-2 0 16,2-1 0-16,1-3 0 0,1 1 1 0,-1 2-1 15,3-6 2-15,1 3-1 0,2 3 0 0,2-2-1 16,4-4 2-16,-2 5-1 0,0 1 0 0,0 3-2 16,0-1 1-16,0 0-1 0,0 0 1 0,1 0-1 0,3 1 0 15,0-1 0-15,-3 3 1 0,1 5-1 0,0 0 0 16,0 1 0-16,-1-1 0 0,-1 2-1 0,-2 3 1 16,2 0 0-16,-2 0 0 0,-1 0-1 0,-3 0 0 15,2 1 0-15,2 6 1 0,2 2-2 16,0-2 1-16,0 3-1 0,-4 1 1 0,-2 1-1 0,-1 1 1 15,-1 3 0-15,1-6 0 0,-1 3 0 0,1-1 1 16,-1 3-2-16,-1-3 2 0,-1 2-1 0,-1-2 1 16,0 4 0-16,-1 1 0 0,1 2 0 0,0 2 0 0,-2 0 0 15,0 1 0-15,-1 6 0 0,1-4 0 0,-2 2 0 16,-2-2 0-16,1 1 0 0,-1-1 0 0,-2-3 0 16,-2-4 1-16,-1 4-1 0,-2-1 0 0,-1-4 0 15,1 1 0-15,1-1 0 0,5-4 0 0,-1-2 0 16,-3 1 2-16,-1-6-2 0,1-2 1 0,-3-1 0 15,-1 2 0-15,-2-1 0 0,0 1 1 0,-2 1 1 16,-2-5-1-16,-1 3 1 0,-1-3 1 0,2-3-1 16,2-1 0-16,1 3 2 0,-3-6-1 0,0 1 1 0,2 3 0 15,2-2 0-15,0-2 0 0,0 3 1 16,-2 3 0-16,0-3 0 0,0-3 1 0,0 2 0 16,0 2 1-16,1 1-4 0,-1 2 1 0,2-4-1 0,1 1 2 15,3 3-3-15,2-2 1 0,7 2-1 0,-12-3 0 0,12 3-2 16,-9 0 2-16,9 0-1 0,0 0 0 0,0 0 2 15,0 0 0-15,0 0-1 0,0 0 2 16,0 0 0-16,0 0 1 0,0 0 0 0,0 0-1 0,0 0 2 16,0 0 0-16,0 0 0 0,0 0 0 0,0 0 0 15,0 0 0-15,0 0 0 0,0 0-1 0,0 0-2 16,0 0-1-16</inkml:trace>
  <inkml:trace contextRef="#ctx0" brushRef="#br0" timeOffset="51351.11">21350 5140 1054 0,'-4'-21'0'0,"0"4"0"0,0 1 0 0,3 7 12 0,-1 1-1 0,-2-1 0 0,-2-6 0 0,-3-3 9 0,-2-2 1 16,0-1-1-16,0 2 1 0,-3 5 13 0,1-3-1 0,0 1 1 16,-2 4 1-16,1-5-8 0,-1 1 0 0,-2-1 0 15,0-2 1-15,0 5-11 0,1-2 1 0,-1 2 0 16,-2-1 0-16,1 3 2 0,-1-4 1 0,-2 2 0 15,-1 2 1-15,-2 0-4 0,0 0 0 0,-1 0 0 16,-1 0-1-16,2 0-2 0,-2 1 0 0,-2-1-1 0,0 5 2 16,0 2-4-16,0 2 2 0,0-3-2 15,2-1 2-15,4 4-3 0,-1 1 0 0,1 2 0 16,-2 0 0-16,0 0 3 0,-1 2 1 0,-1 5-1 16,0-2 1-16,0 2 0 0,-2 2 1 0,-2-1 0 0,1 1 0 15,1 3-9-15,-4 0 1 0,2 0 0 0,2 4 0 16,2-2-2-16,0 1-1 0,0-1 1 0,-2 2-1 15,0-4 1-15,0 2 0 0,2 1-1 0,2 3 1 16,1 1-2-16,3 1 2 0,-2 1 0 0,-3 0-1 16,-1-4-1-16,0 4 0 0,2 3 1 0,0 0-1 0,1 1-1 15,7-5 1-15,-3 5-1 0,0 4 2 0,4 0-3 16,4 4 1-16,0 0-1 0,-4-3 2 0,0 3-2 16,0 3 0-16,2-2 1 0,2 6-1 0,2-2 2 0,1 2 1 15,1 2-1-15,-1-1 1 0,1 2 0 0,0 1 2 16,3-3 0-16,2 1 0 0,2-1-1 0,2-4 2 15,2 1 0-15,-3-2 0 0,3 2-1 0,0 0 0 16,1 2 1-16,5-5 0 0,1 1-1 0,0 0 0 16,0-3-1-16,1-3 1 0,1-1-2 0,0 0 0 0,2 3 1 15,1 1-1-15,5 1-2 16,1 2-1-16,-1-3 0 0,-5 4 0 0,1-4 0 0,0 5-1 0,0-2 0 16,1-1 1-16,3-4-1 0,-1-2 1 15,1 1-1-15,-3-1 2 0,1 0-2 0,0-1 0 16,1-2 0-16,3 2 1 0,-3-1-2 0,1 3 1 0,-1-8 1 15,2 1-1-15,1-2-1 0,-1-2 1 0,2-4-1 16,2 1 1-16,1-4-1 0,-1-3 0 0,2-4 0 16,1 2 1-16,5-7-1 0,-1 0 0 0,-1 0 0 15,-2-4 0-15,-2-1 0 0,0 2 0 0,2-6 0 0,-1 0 0 16,1-1 0-16,2-2 0 0,0 0 0 16,-3-2 1-16,1-2-1 0,0 2 0 0,0-3 0 0,-2 2 1 15,0-1-1-15,-2 0 0 0,2 3 0 0,0-5 0 16,-2 3 0-16,-2-1 0 0,0 2 0 0,1-5 0 0,-3 2 0 15,-2 0 0-15,1-4 0 0,-1 0 0 0,-1 0 0 16,-2-1 0-16,-2-1 0 0,0-1 0 0,-1-2 0 16,1 2 0-16,0 0 0 0,0-6 0 15,0-3 0-15,0 2 1 0,-2-3-1 0,-2 1 2 16,0-5-1-16,-1 1 0 0,-5-4 0 0,1 1 1 0,-2 2 0 16,-2-4 2-16,-1 3-2 0,1 0 1 0,0 3 1 0,0 2 0 15,0-3 0-15,-2 4 0 0,-2 4 1 16,0-1-1-16,-2 3 1 0,-1 1-1 0,-3-2 1 0,1 4-1 15,-2 1 1-15,-1-1 0 0,1 0-1 0,0-2-1 16,-1 2 0-16,-1 3 1 0,0 0-1 0,0 0 1 16,0 1 0-16,-1 1 0 0,-1 1 0 0,0 1 0 15,2-2 0-15,2 5 0 0,3-1 1 0,1 1-1 16,-1 2 1-16,0 1 0 0,1 6 2 0,-1 0 0 16,6 5-1-16,-11-7 1 0,11 7 0 0,-11-12 0 0,11 12-1 15,-11-5 1-15,11 5-1 0,-11-4-1 0,11 4 1 16,-6-3-1-16,6 3 0 0,-6-2 1 0,6 2-2 15,-7-2 2-15,7 2-2 0,-11 0 1 0,11 0-1 16,-10-1 2-16,10 1-3 0,-3 0 2 0,3 0-2 16,-4 0 1-16,4 0 0 0,-4 0-1 0,4 0 1 0,-3 0-1 15,3 0-2-15,-4-4 1 0,4 4 0 0,-4 0 1 16,4 0-3-16,-4 0 0 0,4 0 0 0,-3 0 0 16,3 0-1-16,-4 0 1 0,4 0-2 0,0 0 2 15,0 0-4-15,-2 0 0 0,2 0-1 0,-4 0 2 0,4 0-5 16,-3 0 0-16,3 0 0 0,-4 0 1 15,4 0-4-15,-4 7 0 0,4-7 0 0,-4 9-1 16,4-9-1-16,-3 1 1 0,3-1-1 0,-4 2 1 0,4-2-3 16,-4 5 1-16</inkml:trace>
</inkml:ink>
</file>

<file path=ppt/ink/ink4.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33:37.556"/>
    </inkml:context>
    <inkml:brush xml:id="br0">
      <inkml:brushProperty name="width" value="0.05292" units="cm"/>
      <inkml:brushProperty name="height" value="0.05292" units="cm"/>
      <inkml:brushProperty name="color" value="#FF0000"/>
    </inkml:brush>
  </inkml:definitions>
  <inkml:trace contextRef="#ctx0" brushRef="#br0">21003 3657 12 0,'2'0'0'0,"-2"0"0"15,7 5 0-15,-7-5 21 0,8 5 0 0,-8-5 1 16,13 4 0-16,-13-4 18 0,15 3-1 0,-15-3 0 15,15 3 0-15,-15-3-8 0,20 0 0 0,-20 0 1 16,23 0-1-16,-23 0-6 0,22 6-1 0,-22-6 1 0,22 0 1 16,-22 0-10-16,23-4 0 0,-23 4 0 0,22-2 1 15,-22 2-4-15,19-3 2 0,-19 3 0 0,24-5-1 16,-24 5 11-16,35-4-1 0,-16 4 1 0,-1 0 1 16,1 0 4-16,0 2 1 0,1-2-1 0,1-2 0 0,-3 2 8 15,3 0 0-15,-3 0 1 0,1 0-1 0,2 0 7 16,-1 2 0-16,1 2-1 0,-1-1 1 0,2 0-9 0,3 3 0 15,1-3 0-15,0 1 0 0,0-4-7 0,2 1 1 16,-2 3 0-16,0-4 0 0,-2 3-10 0,-1-3 1 16,1 0 1-16,4 0-1 0,3 0-2 0,3 0 0 15,-2 0 0-15,-4-3 0 0,0 3-3 0,0-5 1 16,0 5 0-16,-1-4 0 0,1 1-5 0,0 3 0 16,2 0 1-16,2 0 0 0,3 3-1 0,3 1 1 15,-1-3-1-15,-2 3 1 0,-1-4 4 0,-1-4 1 16,1 3 0-16,-1 1 1 0,-1 5-5 0,2-2 1 15,-1-3-2-15,1 2 2 0,-1 1-6 0,1-3 0 16,-1 0-1-16,1 0 1 0,-1 0 5 0,3 0-1 0,-3 0 1 16,-1 0-1-16,-4 0-1 0,-2 0 0 0,0-3 0 15,0 1 1-15,0-1-7 0,0-1 1 0,4-1 0 16,0 2 0-16,2-6-3 0,1 2 1 0,-1 2-1 16,-4 0 0-16,0 1 1 0,-2 4-1 0,-2-3 1 15,-2-1-1-15,-3 3 1 0,-4 1 1 0,-4-4-2 16,-2 4 2-16,-9 0 0 0,10 0 1 0,-10 0 0 15,7 4 1-15,-7-4 0 0,4 0-1 0,-4 0 1 0,7 0 0 16,-7 0 1-16,4 0 1 0,-4 0-1 0,4 0 1 16,-4 0-4-16,4 0 1 0,-4 0-1 0,-2 5 1 15,2-5-2-15,-4 3 0 0</inkml:trace>
  <inkml:trace contextRef="#ctx0" brushRef="#br0" timeOffset="1566.72">1629 4512 12 0,'4'0'0'15,"-4"0"0"-15,0 3 0 0,0-3 0 0,-4 14 0 16,4-14 0-16,-2 12 1 0,2-12 5 0,-6-3-1 15,6 3 1-15,-1-2-1 0,1 2 1 0,-6-4 1 16,6 4-2-16,0-5 2 0,0 5-4 0,0-3 1 16,0 3-1-16,0-4 1 0,0 4-1 0,-6-3 0 15,6 3 1-15,0-2-1 0,0 2-1 0,0-3 1 0,0 3-1 16,0-4 1-16,0 4-2 0,0-5 1 0,0 5 0 16,6-4 0-16,-6 4-2 0,13-8 1 0,-13 8 0 15,11-7 0-15,-11 7-1 0,9-5 0 0,-9 5 0 16,23-9 0-16,-23 9-1 0,31-7 0 0,-31 7 0 15,30-5 1-15,-30 5-1 0,34-12 0 0,-16 7-1 16,-1 1 1-16,-2 1 0 0,0-2 1 0,-2 1-1 16,2 1 1-16,2-1 0 0,1-1 1 0,1 1-1 15,0 3 1-15,-1 1 9 0,7-4 2 0,-5 4-1 0,2 4 0 16,-7-4 39-16,2 1 0 0,2 3-1 0,-6-4 2 16,0 3 3-16,0-3 1 0,4 0 0 0,3 0 0 15,4 0-13-15,1 0 2 0,-1 0-1 0,0 0 1 16,2 0-4-16,0 0 0 0,0 0 1 0,2 0-1 0,-2 0-10 15,-5 2 2-15,3 0-2 0,0-2 2 0,0 0-7 16,3 0 2-16,2 0 0 0,-3 0 0 0,4 2-3 16,-4 1 0-16,4 1 1 0,-4 1 0 0,4-2 2 15,0 1 0-15,2-3 0 0,-1 3 1 0,6 1-1 16,1 2 0-16,-1-4-1 0,-2 3 1 0,3-3-4 16,-1 0 0-16,-4 3 1 0,-1-3 0 0,-2-1-5 0,0-2 1 15,1 0-1-15,1 3 1 0,5 1-5 0,2-1 0 16,2-1 1-16,-3 1 0 0,-5 3 0 0,5 1-1 15,-3-4 1-15,2-1 1 0,-5 1-6 0,0 1 1 16,-1-4 1-16,3 1-1 0,-3 1-4 0,1 0 1 16,0 1 0-16,5 1 0 0,2-2 0 0,2 1 0 15,-7 0 0-15,1 1 1 0,-5 1-3 0,-4-1-1 16,4-3 1-16,-2 3 1 0,0-1-4 0,0 1 2 0,2-4 0 16,1 1-1-16,5 3-1 0,-5-4 0 0,-1 0 1 15,-2 0-1-15,2 0-1 0,0 0 2 0,-2 0-2 16,0-4 2-16,-8 3-2 0,2 1 2 0,1 0-2 15,-1 0 1-15,-7-4 2 0,0 4 1 0,-2 0 0 16,-4 0-1-16,1-3 1 0,-5 3 1 0,3-4 0 16,-1 3 0-16,4 1-2 0,0-4 2 0,-1 4-1 15,-1-3 1-15,-1 3 0 0,-3 0 1 0,3 0 0 0,-1 0 0 16,-7 0-2-16,11 0 1 0,-11 0 0 0,11 0 0 16,-11 0 0-16,2-2 0 0,-2 2 0 0,4-4-1 15,-4 4 0-15,4 0 1 0,-4 0-1 0,3-3 1 16,-3 3-6-16,6-5 1 0</inkml:trace>
  <inkml:trace contextRef="#ctx0" brushRef="#br0" timeOffset="3390.58">21843 2497 1231 0,'2'0'0'0,"-2"0"0"0,4 0 0 0,-4 0 0 0,7 5 0 16,-7-5 0-16,8-3 0 0,-8 3 3 0,4-2 0 16,-4 2 1-16,9-15-1 0,-9 15 10 0,20-30 1 15,-7 15-1-15,0-3 1 0,1 1-2 0,-1-2 1 0,0 2-1 16,2-1 1-16,-2-2-3 0,1-3 2 15,1 2-1-15,0 1 0 0,0-1-2 0,0 0 1 0,0 0-1 16,-2-3 1-16,0 3-2 0,0 1 0 0,2 2 0 16,0 1 1-16,-2 1-1 0,0 1 0 0,0 1-1 15,-2 2 1-15,-1 0 0 0,-3 0 0 0,0-1 0 16,1 1 1-16,-1 7-7 0,1-2 1 0</inkml:trace>
  <inkml:trace contextRef="#ctx0" brushRef="#br0" timeOffset="3752.4">21830 2634 1143 0,'4'3'0'0,"-4"-3"0"0,9 2 0 0,-9-2 5 0,4 0 0 15,-4 0 1-15,15 0-1 0,-15 0 1 0,24-2 1 16,-24 2-2-16,32-7 2 0,-13-1 0 0,1-1-1 16,-1 0 1-16,-1-3 0 0,3-3-6 0,-1 1 1 0,-1-2-1 15,0-1 2-15,-1 2-3 0,1-10 1 0,1 5-1 16,1 2 1-16,-1 3-1 0,1-3 0 0,-3 3 0 15,1 1 0-15,-2-2 2 0,-2 1 2 0,0 4-2 16,0-1 1-16,-2 0 6 0,0 0 1 0,-2 3-1 16,0 1 1-16,0-4 7 0,0 3 0 0,1-3 0 15,-3 1 1-15,2 1-8 0,0 0 1 0</inkml:trace>
  <inkml:trace contextRef="#ctx0" brushRef="#br0" timeOffset="4594.59">22235 1236 967 0,'0'0'1'0,"0"0"15"0,0 3-1 0,5 18 1 0,3-6 1 15,-3-1-13-15,-3-5 1 0,2 3-1 0,0 4 1 0,1 1-5 16,3 4 0-16,-1-1 0 0,1-1 0 16,-1-1-1-16,0-3 0 0,3 6 0 0,-1 0-1 0,0 0-2 15,1 5 1-15,1-2-2 0,2 5 2 0,2-1-4 16,2 1 0-16,-2 4 0 0,-2-3 1 0,0 3 1 15,-2-4 1-15,0 2-1 0,0-1 2 0,0-4-2 16,-1 1 1-16,1-1-1 0,0-2 2 0,0-3-1 16,2 3-1-16,0-3 1 0,-2 0 0 0,-1 0 1 15,-1-1 0-15,0-2-1 0,-1-6 1 0,-4-3-3 0,-3-6 1 16,-1-3-1-16,4 3 0 0,-4-3 0 0,8 0 0 16,-8 0 0-16,3 0 1 0,-3 0-1 0,4-3 2 15,-4 3-2-15,8-9 2 0,-3 1 1 0,3-4 1 0,-3-6 0 16,1-1 0-16,-1-2 2 0,1-5 0 0,-2 2 0 15,-2 0 0-15,-2-2 2 0,-2-2 0 16,2-1 0-16,0-4 1 0,0-5 6 0,0 2 1 0,-4-6 0 16,-2 2 0-16,-5 2 7 0,-4-7 1 0,2 4 0 15,2-6 0-15,2 2 7 0,-1 0 2 0,-1 3 0 16,-2 1 0-16,0-1 5 0,-2 3 0 0,0 1 0 16,0 5 0-16,1 3-3 0,-1 3 2 0,0 6-1 15,2 0 0-15,3 4-5 0,1 1 0 0,-2 4-1 16,0 0 2-16,-1 3-8 0,-1 1 1 0,2 4 0 15,4-1 0-15,7 5-5 0,-8-7-1 0,8 7 1 16,-5-2-1-16,5 2-8 0,-2-3 0 0</inkml:trace>
  <inkml:trace contextRef="#ctx0" brushRef="#br0" timeOffset="5900.52">22823 2073 677 0,'4'0'0'0,"-4"0"0"0,6 4 0 0,-6-4 15 16,2-4-1-16,-2 4 1 0,1-5 0 0,-1 5 8 15,14-3 2-15,-14 3 0 0,24-13-1 0,-6 1-14 16,5-5 0-16,-3 5 1 0,-3-4-1 0,-4 2-8 16,-4 2 1-16,1-3 1 0,1 1-1 0,2 2-3 0,0-4 1 15,-2-1-1-15,-3 1 1 0,-5-1-1 0,-1 0 0 16,0-2 0-16,0 1 0 0,2-2 0 0,-1 1 0 16,-1 1 0-16,-2-2 1 0,-4 2-1 0,-1-3 2 15,-1 2-1-15,1 2 0 0,1 0 0 0,2 1 1 16,-2-1 0-16,-1 5 1 0,-1 0-1 0,2 0 1 0,-1 6 1 15,-1 0-1-15,6 6 0 0,-13-6 2 0,6 6-2 16,-1-3 2-16,1 3-1 0,-1 3 1 0,1-1-1 16,-2 2 2-16,-4-1 3 0,-2 2 0 0,0 6 0 15,0-3 0-15,0 4 1 0,0 2 1 0,2 2-1 16,2-2 1-16,3 1 5 0,3-3 1 0,-1 6-1 16,3 1 0-16,3-2 5 0,0 4 0 0,0 3 0 15,0-3 1-15,0 3-2 0,0-3 0 0,1 1 0 16,3-1 1-16,0 1-1 0,0-1 0 0,-1-4-1 15,1 4 1-15,2-3-3 0,1 1 1 0,4-2-1 16,2 0 1-16,4-1-6 0,2-4 1 0,1 0 1 16,1-3-1-16,-1-1-5 0,1 1 0 0,-3-6 0 0,-1-3 0 15,2 0-4-15,-1-3 1 0,1-2-1 0,1-2 2 16,3 2-4-16,3-4 1 0,-2 2 0 0,-3-5 0 16,-3 0-3-16,1-2 1 0,0 2 0 0,-3-5 0 15,1 1-1-15,0-1 0 0,-2-2 0 0,0 5 0 0,-2-5 0 16,-2 2 0-16,-2-1 0 0,-1-3 0 0,-1-3 0 15,-1 0 0-15,-1-2 0 0,1-2 0 0,-1 2 0 16,-1-5 0-16,-2 2 0 0,0-4 0 0,0 0 0 0,-2-2 2 16,0 3-2-16,0-5 1 0,0 4 1 0,0 4 0 15,-2-4 0-15,-2 0 1 0,0 0 1 0,-1 0 1 16,-3 4-1-16,3 0 1 0,-1 1 0 0,1 2 1 16,1 2-1-16,2 3 2 0,0 5 0 15,-2 2 1-15,1 2-1 0,-1 0 0 0,-2 4 6 0,-1 1-1 16,7 7 0-16,-9-6 1 0,9 6 0 0,-4-3 1 0,4 3-1 15,-4 0 1-15,4 0-3 0,-5-3 0 16,5 3 0-16,-8 3 0 0,8-3-2 0,-7 3 2 16,7-3-2-16,-11 13 1 0,5-5-6 0,0 4 2 15,1 0-2-15,-1 6 2 0,2-1-2 0,3-1 2 0,-1 1 0 16,0 2-1-16,0-2 0 0,2 1-1 0,2 1 1 16,0-2 0-16,0 4-1 0,-2 3-1 0,0-3 0 15,-2-1 1-15,2 1-3 0,0 0 1 0,0 0 0 16,0 3 1-16,3 2-2 0,3-2 0 0,1 0 0 15,-1 1 0-15,-2-3-1 0,0 2 1 0,1 1-1 16,3-1 1-16,-1-2-1 0,-1 3 0 0,1-1 0 0,1-3 1 16,-1 3-1-16,0-3 0 0,1-1 0 0,-1-2 2 15,1 1-2-15,-1-2 1 0,1-1 0 0,-3 1 0 16,1 0 0-16,-2-1 1 0,-1 1-1 0,3-1 2 0,1 1 1 16,3-2 1-16,-1 3-1 0,-2-1 1 15,-1 2 1-15,2-5 1 0,-1 2 0 0,-1-1 1 16,-3 2 1-16,-1-1 0 0,2-2 0 0,0-7 1 15,-1 1-1-15,1-6 1 0,-4-2-1 0,7 7 1 0,-7-7-3 16,8 4 0-16,-8-4 1 0,7 5 0 0,-7-5-2 16,8 3-1-16,-8-3 1 0,7 0 0 0,-7 0-3 15,13-3 0-15,-5-1 1 0,-3 3 0 0,-5 1-3 16,10-7 0-16,-5 1 1 0,1-2-1 0,-2-4-1 16,-1-4 0-16</inkml:trace>
  <inkml:trace contextRef="#ctx0" brushRef="#br0" timeOffset="6684.53">23625 1519 614 0,'-2'4'0'0,"2"-4"0"0,-2 5 0 16,2-5 13-16,4 9 0 0,-4-9 1 0,-2 7-1 0,2-7-13 15,-8 8 0-15,8-8 0 0,-7 12 1 0,7-12-5 16,-8 14 0-16,8-14 0 0,-7 16 1 0,7-16-19 15,-4 12 2-15,4-12-1 0,-5 14 1 0,5-14 18 16,-4 15 1-16,4-15 0 0,-4 18 1 0,4-18 2 16,2 27 2-16,-2-27-2 0,4 25 1 0,-4-25 17 0,4 29 0 15,-4-29-1-15,3 33 1 0,-3-33 17 0,0 29 0 16,0-29 0-16,6 33 1 0,-6-33 0 16,15 30 2-16,-15-30-1 0,13 33 0 0,-13-33-6 0,7 24 0 15,-7-24 1-15,11 24 0 0,-11-24-6 0,8 17 1 16,-8-17-1-16,13 18 1 0,-13-18-7 0,19 20-1 15,-19-20 0-15,18 19 2 0,-18-19-5 0,23 12 0 16,-23-12-1-16,18 9 3 0,-18-9-9 0,17 12 1 16,-17-12 0-16,17 5 1 0,-17-5-2 0,22 7 1 0,-22-7 0 15,22 2 0-15,-22-2-3 0,21 4 1 16,-21-4-1-16,19-4 1 0,-19 4-2 0,18-9 0 0,-18 9 0 16,17-12 0-16,-17 12-3 0,15-14 2 0,-15 14-2 15,11-15 2-15,-11 15-1 0,11-17 1 0,-11 17-2 16,13-21 2-16,-13 21-1 0,21-28-1 0,-21 28 1 15,11-26 0-15,-9 7 0 0,-2 2 0 0,-2 0-1 16,0 1 1-16,0-5 1 0,0 4 1 0,0-2-2 0,1 2 2 16,-1-1-1-16,0 3 1 0,0-3 0 0,-2-2-1 15,-1 4 0-15,-1-1 1 0,-1-2-1 0,-1 1 1 16,-1 6-1-16,-2 0 2 0,1 0 0 0,1 0 0 16,0 3 0-16,-1 1 0 0,-1 2 0 0,-2-4 0 0,-4 1 1 15,-1 1 0-15,-1 3 1 0,1-2-1 0,1 1 3 16,0 3 1-16,0-2-1 0,0 5 2 0,3 0-2 15,1 0 2-15,0 5-1 0,-1-2 1 16,1 3-4-16,2 1 0 0,4-2 1 0,-1 2 0 0,-1-2-4 16,0 0 1-16,-1 5-1 0,1-1 1 0,2 5-3 15,1 1 1-15,0 1 0 0,1 1 1 0,1-1-4 16,2 1 2-16,2-1-1 0,0-2 1 0,0 1-4 16,0-3 0-16,2 2 1 0,2-2-1 0,0 0-2 0,-1 4 1 15,3-2 0-15,3-2 0 0,2 0-1 0,1 0 0 16</inkml:trace>
  <inkml:trace contextRef="#ctx0" brushRef="#br0" timeOffset="7816.99">24238 1525 12 0,'0'0'0'0,"0"0"0"0,0 3 0 0,0-3 20 0,-4 9 0 0,4-9 0 0,0 3 1 0,0-3 39 0,-2-3 1 0,2 3-1 16,-2-5 1-16,2 5-25 0,-4-7 0 0,4 7 0 16,-5-14 0-16,5 14-8 0,-8-16 0 0,8 16 0 15,-7-17 1-15,7 17-8 0,-4-12 1 0,4 12-1 16,-5-9 0-16,5 9-3 0,-4-7 1 0,4 7 0 15,-4-5 0-15,4 5 1 0,-4-3 0 0,4 3-1 16,-5 0 1-16,5 0 0 0,-4-6 2 0,4 6-2 16,-7 0 1-16,7 0-5 0,-4 0 1 0,4 0-1 0,-7 6 1 15,7-6-2-15,-8 12 1 0,8-12-1 16,-7 15 1-16,7-15-6 0,-12 23 1 0,7-4-1 0,-3-2 2 16,3 0-2-16,1 2 1 0,2 2 0 15,0-4 0-15,1 4 0 0,1 0-1 0,0 0 0 0,-2-2 0 16,0-2 0-16,0 4 1 0,2-4 0 0,2 2 1 15,2-1-2-15,1-1 0 0,1-2 0 0,-3 3 1 16,1-6-1-16,0 0 0 0,0 0 0 0,-1 0 1 0,3-3-3 16,1 0 3-16,1-3-1 0,-3 0 0 15,3-3-2-15,3 2 1 0,0 2-2 0,0-5 2 0,1 1-1 16,-1-3 1-16,0 4-1 0,0-4 1 0,0-4-8 16,0 4 0-16,3-3 0 0,0 1 2 0,3-1-3 0,0-1 1 15,-2-1-1-15,-2-2 1 0,0-1-1 0,-2-1 0 16,-2 0 0-16,-1 2 0 0,-8 7-1 0,9-12 1 15,-3 4 0-15,1-1 0 0,1-3 0 0,-1 0 0 16,1-2 0-16,-1 2 0 0,2-4 0 0,3 2 0 16,-5 2 0-16,-3-3 0 0,-2 2 0 0,-2 1 1 15,0 0-1-15,0-2 1 0,1 2 1 0,5 0 2 0,0 0-1 16,-3 3 0-16,1-3 3 0,0 4 0 0,-2 1-1 16,0 1 1-16,-2-2 2 0,0-1 0 0,0 9-1 15,0-8 2-15,0 8 2 0,0 0-1 0,0 0 0 16,0-4 1-16,0 4 0 0,-2-3 0 0,2 3 1 15,-2-6 0-15,2 6 0 0,0-3 1 0,0 3-1 16,0 0 0-16,0 0 1 0,0 0-1 0,0 0 0 16,0 0 2-16,0 0-2 0,0 0 2 0,0 0-1 15,0 0 1-15,0 0-4 0,0 0 1 0,0 0-1 0,-2 0 1 16,2 0-1-16,-4 9 0 0,4-1 1 16,0 1-1-16,0 6-5 0,0 1 1 0,0 1-1 0,0-5 1 15,0 6-3-15,2-3 1 0,2-1-1 0,0 2 1 0,-1-4-1 16,1 3 0-16,3-4 1 0,5 1 0 15,3 0-2-15,1 0 2 0,-1-3-1 0,-4-2 0 0,-1 1-1 16,-1 1 0-16,0 0 0 0,1-6 0 0,-1 2-1 16,0 2 1-16,1-3-1 0,-1-2 0 0,0 1-1 15,2 0 1-15,1 3 0 0,-1-3 0 0,0-3 0 16,0 4 0-16,0-4 1 0,1 0-1 0,-1 0 0 0,-2-4 0 16,0 1 0-16,1-3 0 0,-1 3 0 15,-2 0 0-15,1-6 1 0,-1 4-1 16,3-6-1-16,1 1 0 0,-4 0 0 0,-3 1 1 0,-2-5-2 0,-2 2 1 15</inkml:trace>
  <inkml:trace contextRef="#ctx0" brushRef="#br0" timeOffset="10466.95">23364 2572 527 0,'-2'1'0'16,"2"-1"0"-16,-4 4 0 0,4-4 18 0,-5-4 0 0,5 4 0 15,-4 4 0-15,4-4-12 0,-6 7 1 0,6-7 0 16,-7 1 1-16,7-1-8 0,-8 7 0 0,8-7 0 15,-15 9 1-15,15-9-3 0,-27 21-1 0,27-21 1 16,-23 21 1-16,23-21-1 0,-11 27 0 0,11-27-1 16,-9 23 1-16,9-23 1 0,-13 24 1 0,13-24 0 15,-10 33 0-15,10-16 1 0,0 4 0 0,0 0 0 16,0-2 2-16,4-2 3 0,3-1 2 0,1 1 0 16,-2 0 0-16,1 2 5 0,0-1 2 0,1-3-2 15,-1-3 2-15,1-1-2 0,-3-4 2 0,-5-7-1 16,13 12 0-16,-3-9-6 0,1 2 0 0,0-5 0 15,-2 4 1-15,3-4-5 0,-1-4 2 0,0 4-2 0,-2-3 2 16,1 1-4-16,-1-1 0 0,2-1 1 0,0-4-1 16,0-1-1-16,1-3 1 0,-1-4 0 0,-2 2 1 15,-1-1-2-15,-3-3 1 0,3-1-1 0,1 2 1 0,0-4 1 16,1 1-1-16,-3-1 0 0,-3-3 0 0,-1-1 4 16,-1-1 0-16,0-1-1 0,0 4 2 0,2-1 5 15,0-4 2-15,-3 2-1 0,-1-1 1 0,0 1 3 0,0 2 0 16,-1-1 1-16,-3-1 0 0,0 6 1 0,0 1 1 15,1 1-1-15,1 3 0 0,2 1 0 0,-2 2 0 16,0 3 0-16,0 2 0 0,2 7-1 0,-4-5 1 16,4 5-1-16,-3-4 1 0,3 4-3 0,-4-3 1 15,4 3-1-15,-4-2 1 0,4 2-3 0,-3 0 0 16,3 0 0-16,-4 0 0 0,4 0 0 0,-4 0-1 16,4 0 1-16,-7 12 0 0,3-3-2 0,2-4 0 15,0 4 0-15,-2 3 1 0,1 4-3 0,-3-4 1 0,2 2 0 16,4 1 0-16,2 6-3 0,2 0 0 15,0-1 0-15,-2-2 1 0,-1 1-3 0,1-2-1 0,2 4 1 16,0 3 1-16,-1-3-3 0,1 0 0 0,2-1 1 16,1 1-1-16,-1 0-1 0,-1 0 0 0,1-1-1 15,0-1 2-15,-1 2-3 0,3-3 1 0,-1-3-1 16,2-1 1-16,3 2 1 0,-1-4-1 0,2 0 0 16,2 0 0-16,3-4-2 0,1 1 2 0,0-5-1 15,-1 1 0-15,3 0-1 0,-1 2 0 0,-1-4 0 0,0 3 0 16,-1-6 0-16,1-4 0 0,-1 2 0 0,1-1 0 15,0-2 0-15,-3-2 0 0,1 2 0 0,2-6 0 16,-1 1 0-16,1-1 0 0,0 1 0 0,-2 0 0 16,-1 1 0-16,-1 0 0 0,-2 1 0 0,0-1 1 0,2-3-1 15,0 0 0-15,-6-4 0 0,1 2 1 0,-1 2-1 16,-1-3 1-16,-1 1 0 0,-1 2 0 0,-1 0 1 16,1 0-1-16,-3 3 0 0,-1-7 1 0,0 1-1 15,0-3 1-15,-2 5 1 0,-4-3-1 16,1 4 0-16,-3 3 1 0,0 1 1 0,1 1-1 0,-1 1-1 15,1-2 2-15,5 8-2 0,-12-11 1 0,5 6 2 16,0 0-1-16,1 5 1 0,-1 0-1 0,7 0 4 0,-12 0 1 16,5 0-1-16,-2 0 1 0,-1 0-2 0,1 5 1 15,-4 0-2-15,-2 2 2 0,0 2 2 0,-2-2 0 16,1 3 1-16,1 2-1 0,3 4 3 0,1-4 2 16,0 0-2-16,0 2 2 0,2 2 0 0,1-4 1 0,3 2 0 15,-1 1 0-15,-1-3-3 0,-1 4 2 0,2 1-2 16,1 1 2-16,-1-3-5 0,3-1 0 0,3 2 0 15,0-1 0-15,0 2-3 0,1-1 1 0,5-2-2 16,-2-6 2-16,-2-1-4 0,-1-3-1 0,-1-4 0 16,6 8 2-16,-6-8-4 0,8 6 0 0,-8-6 0 15,13 7 1-15,-4-2-2 0,0-5 2 0,-1 3-1 16,-1-3 0-16,1 0-1 0,-1 0 1 16,2-3-1-16,2-2 1 0,3 1-1 0,0-5 1 0,-2 3-1 15,-3 0 1-15,-2-2 2 0,-1 1-1 0,-2 2 0 16,-1-4 0-16,-3 9 1 0,4-10 0 0,-2 4 0 15,0-2 1-15,0 1-2 0,0-5 0 0,-1 1 0 16,1-1 1-16,0 0-1 0,0 0 0 0,0 3 0 0,0 2 2 0,-2 7-2 16,4-8 1-16,-4 8 0 0,1-12 0 0,-1 12-1 15,0-2 2-15,0 2-1 0,0-4 0 0,0 4 0 16,0-3-1-16,0 3 0 0,0 0 0 0,0 0-1 16,0 0 0-16,0 0 1 0,0 0 0 0,0 0-1 15,0 0 0-15,0 0 0 0,0 0 0 0,0 0-1 16,0 0 1-16,0 0-1 0,6 7 2 0,-6-7-1 0,7 14 0 15,-1-7 0-15,0 1 1 0,-1 1-1 0,-1 0 2 16,3-1-1-16,3 1 0 0,-3-2-1 0,4-2 1 16,-1-1 1-16,1-1-1 0,-2-1-1 0,0 1 0 15,6-3 0-15,0 0 2 0,2-3-3 0,0 1 1 16,5-5 0-16,-1-2 0 0,-1 1-1 0,1-1 1 16,-8 0-1-16,0 3 1 0,0-3-2 0,-2 0 1 0,0 1 0 15,-2-1 0-15,1 2-6 0,-1-2 1 16,-1 1-1-16,-1 1 1 0,0 2-7 0,-1 1 1 15,-6 4 0-15,7-12 1 0,-7 12-3 0,8-5 1 0,-8 5 0 16,4-7 1-16,-4 7-2 0,3-2 2 0,-3 2-1 16,0-3 0-16,0 3 3 0,0-4 0 0,0 4 0 15,0 0 2-15,0 0 2 0,0 0 1 0,0 0-1 16,-1 0 1-16,1 0 0 0,-8 4 2 0,-1 8 0 16,-1 0 0-16,1 0-1 0,0 2 2 0,1-2 0 15,3 0 0-15,-1 0 0 0,1 0 1 0,1-3 0 16,2 0 0-16,0-1 0 0,0 1 0 0,2-9 0 0,0 10 0 15,0-10 0-15,0 11 1 0,0-11-1 0,0 7 1 16,0-7-1-16,2 8 1 0,-2-8 0 0,2 4 0 0,-2-4 1 16,4 0-1-16,-4 0 0 0,9 5 0 0,-9-5 0 15,13 0 0-15,-2-2 0 16,0-1 0-16,1-1-1 0,-1-1 2 0,0-5-1 0,0 1 0 0,0 0 0 16,-1 1 1-16,5-10-1 0,-4-1 2 0,0 2-2 15,-2-4 1-15,1 1-1 0,-1-1 1 0,0 2-1 16,1-2 1-16,-3 0-1 0,-1 4 1 0,-3-4 0 15,1 0 1-15,-2 1 0 0,0-1 0 0,0-3 0 16,-2 3 1-16,1 0-1 0,1 0 1 0,0 4 0 16,0-2 1-16,-2 2-1 0,0 5 1 0,-2-4-1 0,0 2 0 15,0 7 1-15,1 2 1 0,-1-4-2 0,0 2 1 16,2 7-1-16,-4-12 2 0,4 12-1 0,-4-8 1 16,4 8 0-16,-3-12-1 0,3 12 0 0,-4-9-1 15,4 9 1-15,-4-9 0 0,4 9 0 0,-7-5 0 0,7 5 1 16,-4-3 0-16,4 3-1 0,-4-4 2 0,4 4-2 15,-3-3 2-15,3 3-3 0,-4-2 0 0,4 2 1 16,-4 0-1-16,4 0-2 0,-4 0 1 0,4 0-1 16,-11 5 0-16,11-5-2 0,-11 12 1 0,2 4 0 15,1 1 0-15,1 0-1 0,1 2 0 0,1-1 0 16,-1 3 1-16,2-1-1 0,1 1 2 0,-1 0-2 16,2 3 1-16,2-3-1 0,2 0 0 0,0-1 0 15,0 1 1-15,1-5-1 0,1 4 1 0,0-2-1 16,1-3 1-16,1 3-1 0,1-3 1 0,1-1 0 0,-1 2 0 15,3-4-1-15,-1 0 2 0,2 0-2 16,0-3 1-16,2 3-1 0,2-4 0 0,-7-4 0 0,-1 1 1 16,1-1-1-16,-1-3 1 0,-7-1 0 0,11 7 0 15,-11-7 0-15,10 9 0 0,-3-6 1 0,0-1 0 16,1 2 0-16,-1-1 0 0,-7-3 1 0,12 3 0 0,-12-3-3 16,11 2 1-16,-11-2 0 0,7 4 0 0,-7-4-1 15,8 3 0-15,-8-3 0 0,3 0 1 0,-3 0-1 16,4 0 0-16,-4 0 0 0,4 0 0 0,-4 0 0 0,4 0 0 15,-4 0 0-15,1 0 0 0,-1 0 0 16,0 0 0-16</inkml:trace>
  <inkml:trace contextRef="#ctx0" brushRef="#br0" timeOffset="17917.41">9686 1639 564 0,'0'2'0'0,"0"-2"0"0,0 0 0 0,0 0 0 0,0-2 1 16,0 2 0-16,0-4 0 0,0 4 3 0,0 0 0 16,0 0 0-16,3 0 0 0,-3 0 2 0,6 0-1 0,-6 0 1 15,2 0 1-15,-2 0 8 0,3 0 1 0,-3 0 0 16,2 0-1-16,-2 0-6 0,0 4 2 0,0-4-2 16,0 12 1-16,0-12 3 0,0 14 1 0,0-14-1 15,0 33 0-15,-2-9 3 0,2 2 1 0,-5 5 0 16,1-2 0-16,-1 8 1 0,-3 1 1 0,3 0-1 15,1 2 1-15,0 5 9 0,-2-4 0 0,5 1 0 16,-3-4 0-16,2-5 1 0,0 0 1 0,2-4 1 0,2-5-1 16,4-6-3-16,-1-3 0 0,-3-3 0 15,0-3 1-15,-2-9-7 0,0 3 2 0,0-3-2 0,0 0 1 16,0 0-5-16,6-7 0 0,-3-1 0 0,3-10 0 16,-2-6-6-16,5-5 0 0,-2-1 0 0,-1-1 1 15,0 5-6-15,-6-3 2 0,1 1 0 0,3 2 0 16,-4-1 1-16,0 2 1 0,0 3-1 0,0 1 1 15,0-1-1-15,0-1 0 0,0 2 0 0,2 1 1 16,2 1-2-16,-1-2 1 0,1 3-1 0,-4 3 1 0,-4 1-2 16,3-2 0-16,-1 8 1 0,2-1 0 0,0 9-1 15,3-3 1-15,-3 3 0 0,0-4-1 0,0 4 0 16,0 0 1-16,0 0 0 0,0 0 0 0,0 0-2 0,0 0 1 16,0 0 0-16,0 7 1 0,4 5-2 0,-2-1 2 15,4 4 0-15,-1 3 0 0,1 1 0 0,1 1 0 16,4-2 0-16,-1-3-1 0,-1 3-1 0,2-3 1 15,2-1-2-15,2 1 2 0,2 1-1 0,2-2-1 16,-5-2 1-16,5 4 0 0,5-3-2 0,1 0 2 16,-3-1-1-16,0-4 1 0,1-1-3 0,1-7 2 0,-4 0-1 15,3-7 1-15,-3-1 1 0,1-4 2 16,1-1 0-16,-1 0 0 0,3 0 2 0,0-2 1 0,-3-2-1 16,1-2 2-16,-3-4-2 0,-1-1 1 15,1 0 0-15,-6-1 0 0,4 3-5 0,-1-2 0 0,1-4-1 16,0 2 1-16,-2-3-4 0,-2 1 2 0,-2-2-2 15,0 6 1-15,-5-2-3 0,-6 2 1 0,2 0-1 16,0 0 1-16,-1 3-1 0,-1-5 0 0,-1 5 0 16,-1 0 0-16,0 2-1 0,-4-1 1 0,-1 2 0 15,1 3 0-15,1 1-1 0,-1 2 0 0,0 0 0 0,-1 3 1 16,-1 2-1-16,3 2 0 0,5 5 0 0,-11-9-1 16,11 9 1-16,-8-3 0 0,8 3 0 0,-5-4 0 15,5 4 0-15,-13 4 0 0,13-4 0 0,-13 5 1 0,3 2-2 16,-1 1 1-16,4 5 0 0,-3-1 1 0,1 5-1 15,0-1 1-15,3-3-1 0,1 6 1 0,-1-1 0 16,6-3 0-16,0 6 0 0,-2 0 0 0,2 1 0 16,0 3 0-16,0 2 0 0,0-1 0 15,0 7 0-15,2-3 0 0,4 6 0 0,-6-3 0 0,0 3 0 0,-4 2 0 16,2 0 0-16,2-1 0 0,2 2 0 0,2-4 0 16,-4 1 0-16,1 2 0 0,3-5 0 0,-4 0 1 15,2-5-1-15,2-2 1 0,3-2 1 16,-5-3 2-16,2 0-1 0,-2-6 1 0,1 2 0 15,-1-1 2-15,0-2-2 0,2 1 2 0,-4-6-2 0,-4 0 1 16,4-2-1-16,4-2 2 0,-4-5-3 0,5 9 1 16,-5-9-1-16,0 6 0 0,0-6-2 0,0 6 2 15,0-6-2-15,0 3 1 0,0-3-2 0,0 5 1 0,0-5-1 16,0 4 1-16,0-4-1 0,0 3 0 0,0-3 0 16,0-3 0-16,0 3 0 0,0 0 0 0</inkml:trace>
  <inkml:trace contextRef="#ctx0" brushRef="#br0" timeOffset="18944.56">10707 1383 1583 0,'3'1'0'0,"-3"-1"0"0,6 7 0 0,-6-7 10 0,9 6 1 16,-9-6 0-16,6 15 1 0,-2 2 8 16,-1 4 1-16,3 3-1 0,-4 6 2 0,1-1-22 0,-1 4 0 15,0 3 0-15,-2-3 0 0,-2 4-10 0,-1-3 0 16,-1 6-1-16,4-2 1 0,0-1-12 0,0 4 1 15,-4-3-1-15,4 2 1 0,4-2 0 0,0 4 0 16,-3-6 0-16,1-3 1 0,0-4 10 0,-2-3 0 16,4-2 0-16,-2-5-1 0,3-5 9 15,3-2 1-15,-4 0-1 0,-3-6 1 0,-1-6 1 0,4 3 0 0,-4-3 0 16,0 4 0-16,0-4 1 0,0 3 1 0,0-3-1 16,4 0 1-16,-4 0 2 0,5 0 0 0,-5 0 1 15,4-7-1-15,-4 7 4 0,8-9 0 0,-6-3 0 16,-1-8 1-16,1-1 0 0,0-3 0 0,-2-2 0 15,-2 1 1-15,0 1-2 0,-1-2 1 0,1 2 0 16,-4-4 0-16,2 2-4 0,3 2 2 0,2-2 0 16,3-1-1-16,-2 1-1 0,4-2 1 0,-1-2-2 15,-3-2 2-15,-2-1-2 0,-2 0 1 0,2 3-1 16,0 1 1-16,0 1-2 0,0 4 0 0,2 3 1 16,2 4 0-16,-2 1 0 0,1 8 0 0,-1-1 1 0,0 0-1 15,-2 9 1-15,6-8-1 0,-3 1 1 0,-1 2-1 0,-2 5 0 16,4-9 1-16,-4 9-1 0,9-10 1 15,1 4 1-15,-3-2 0 0,4 1 0 0,-3 2 1 0,3-4-2 16,2 2 2-16,-2 2-1 0,4-4 0 0,2 1 3 16,2-3 0-16,-1 6 0 0,1-2 0 0,-4 5 1 15,1 2 2-15,3 0-2 0,-6-3 1 0,2 3-1 0,0 3 0 16,0 3 0-16,2-3 1 0,-2 0-2 16,3-1 0-16,-1 5 0 0,-4-2 0 0,-2 2 0 15,-2-2 0-15,1 2 0 0,-1 2 0 0,0 3-5 16,1-3 0-16,-1 3 1 0,-7 5-1 0,2-1-2 0,-4 5 2 15,0-4-1-15,0-2 0 0,0 3-1 0,0-1 0 16,-4 2-1-16,2-2 1 0,-2-1-2 0,1 5 1 16,-3-4 0-16,0-1 1 0,-3 1-2 0,2 0 1 15,-1 2-1-15,1-1 1 0,-3-1-1 0,1-2 1 0,0 3 0 16,-1-3 0-16,1-1 4 0,0 2-1 16,0-4 1-16,-1 0 0 0,1-3-1 0,0 3 0 0,-3-4 1 15,1 1-1-15,0 3-2 0,2-3 1 0,-4-1-1 16,1 3 1-16,1-3-2 0,2 1 0 0,3-4 1 15,1-1-1-15,5-4-1 0,-10 7 1 0,10-7 0 16,-7 5 0-16,7-5 1 0,-7 3 2 0,7-3-2 16,-8 9 1-16,8-9 1 0,-5 3 0 0,5-3 1 15,-6 2-1-15,6-2 2 0,-4 7 0 0,4-7 1 0,-3 5 0 16,3-5 0-16,1 7 0 0,-1-7 1 0,12 5 0 16,-7-1-1-16,3 1 1 0,3 4-2 0,-2 1 2 15,4-5-1-15,2 1 0 0,-2 0 0 0,-2 3-1 16,2-5 0-16,0 1 1 0,0 2-2 0,0-6 2 15,4 3-1-15,-4-1-1 0,0 1 1 0,0-2-1 16,-1 1 0-16,-3-3 0 0,0 3 1 0,0-3 0 16,1 2-3-16,-1 2 0 0,0-4 1 0,1 3 0 0,1-3-1 15,0 4 0-15,0-4-1 0,-1 0 2 0,-1 0-2 16,-2 0 0-16,-7 0 0 0,12 0 1 0,-12 0-2 16,9 0 0-16,-9 0 0 0,9 0 1 0,-9 0-2 0,2 0 1 15,-2 0 0-15,4 0 0 0,-4 0-1 0,7-4 0 16,-7 4 0-16,6-7 0 0,-6 7-2 0,7-14 0 15</inkml:trace>
  <inkml:trace contextRef="#ctx0" brushRef="#br0" timeOffset="19890.61">11607 1442 1231 0,'1'5'0'0,"-1"-5"0"15,6 19 0-15,-6-19 13 0,0 17 0 0,0-17 1 0,-7 28 1 16,7-28-12-16,-10 33 0 0,5-16 1 0,1 4 0 15,4 3-5-15,2 2 0 0,-2-5 0 0,-2 3 0 16,-2-3-9-16,2-1-1 0,-3 1 1 0,1-2 0 16,0-1-5-16,1-1 0 0,1 2-1 0,2-2 2 0,2 1 9 15,-1 1 2-15,1 1-2 0,0-2 2 0,4 2 3 16,-4 1 0-16,1 3 0 0,-3-3 1 0,2 0 6 16,0 0 1-16,0-1-1 0,0-2 1 0,3 1 9 15,-3-5 1-15,4 1-1 0,1 1 1 16,3 1 2-16,3 0 0 0,-4 2 1 0,0-5 0 0,1 2 0 15,1-2 2-15,0-4-2 0,0 0 1 0,2 1-5 16,-2-3 0-16,4 1 0 0,2 0 1 0,-4-6-7 0,2 2 0 16,0-1 0-16,0-1 2 0,2-1-4 0,-4 2 0 15,5-4 0-15,1-4 1 0,5 2-5 0,-5-1 2 16,3-2 0-16,-1-2 0 0,-1-2 1 0,1 0 1 16,1 1-1-16,-3-4 1 0,-1 3-2 0,-3-3 1 0,2 0 0 15,0-4 0-15,1-1-3 0,3-4 2 0,-1 0-1 16,-3 1 0-16,-2-5 0 0,0 1 0 0,4-2-1 15,-5-1 1-15,3-3-2 0,2 2 2 0,-4-1 0 16,2 3-1-16,-3-5 1 0,1 2-1 0,-5-4 1 16,1-2 1-16,0-1-2 0,-5-2 1 0,-1-2 0 15,3 7-1-15,-7 0-3 0,3 0 2 0,-2 4-1 16,0 3 1-16,-2 2-3 0,-2-1 1 0,0 5 0 16,2 2 0-16,-5 3 0 0,1-3-1 0,-2 3 0 0,-1 1 1 15,-1-2-1-15,1 1 0 0,-4 1 0 0,3 5 2 16,3-1-2-16,1 5 1 0,0-4 0 0,-1 2 1 15,-1 2-1-15,-5 2 1 0,3-3-1 16,-3-1 2-16,0 2-2 0,2 2 0 0,-4 3 0 0,2-4 1 16,-2 3-1-16,-2 1 0 0,5 0 0 0,-1 0 1 15,11 0 0-15,-7 1 0 0,7-1 1 0,-12 7-1 0,12-7 1 16,-11 12 0-16,4-3 0 0,-1 3 1 0,-1 5 4 16,0-1 1-16,-1 1-1 0,7-1 1 0,-3 5 1 15,-1-1 1-15,3 5-1 0,2-3 1 0,2 2 0 16,0 4 1-16,-5-2-1 0,1-2 2 0,0 6-3 0,0-3 1 15,2 6 1-15,-1-3-1 0,3-1-5 0,0 0 0 16,-2-1 1-16,2 2 0 0,2-1-4 0,1 0-1 16,1 3 0-16,-2-3 1 0,2 0-4 0,1 4 1 15,3 0 0-15,-3 0 0 0,1 0-1 0,0 0 1 0,1 1 0 16,2-2 0-16,1-3 2 0,-1-3-1 0,-2-2 0 16,6 0 0-16,4 1 2 0,-2-5-1 15,2 1 0-15,-4-4 1 0,0-1-2 0,0-2 0 0,-2-2 1 16,0 0-1-16,-5-5-1 0,1 2 0 15,-1-1 0-15,-2-4 1 0,-4-4-2 0,11 5 2 0,-11-5-1 16,7 9 0-16,-7-9 0 0,10 3 0 0,-10-3 0 16,5 4 0-16,-5-4 3 0,2 5-1 0,-2-5 0 15,4 3 1-15,-4-3 1 0,4 0 1 0,-4 0 0 16,3-3-1-16,-3 3 0 0,-5-4 0 0</inkml:trace>
  <inkml:trace contextRef="#ctx0" brushRef="#br0" timeOffset="53134.69">22559 12225 12 0,'0'0'0'16,"0"0"0"-16,4-2 0 0,-4 2 11 0,3-2 0 0,-3 2 1 15,2 0-1-15,-2 0 25 0,0 2 1 0,0-2-1 16,0 3 1-16,0-3-6 0,0 4 2 0,0-4-1 16,0 2 1-16,0-2-15 0,0-2 1 0,0 2 0 15,2 0 0-15,-2 0-3 0,7-4 0 0,-7 4 0 16,4-3 1-16,-4 3-5 0,4-5 2 0,-4 5-2 0,7-12 2 16,-7 12-1-16,4-16 2 0,-4 16-2 0,4-16 2 15,-4 16 0-15,-2-6 2 0,2 6 0 0,-4-6 0 0,4 6 12 16,0-5 1-16,0 5 1 0,0-2-1 0,0 2 8 15,0 0 0-15,0 0 0 0,0 0 1 0,0 0-4 16,0 0 1-16,0 0 0 0,0 7 0 0,0-7-4 16,2 16 0-16,-2-16 1 0,8 19-1 0,-8-19-7 15,5 19 1-15,-5-19 0 0,6 10-1 0,-6-10-1 16,3 7 0-16,-3-7-1 0,8 4 2 0,-8-4-6 0,4 3 1 16,-4-3-1-16,3 0 1 0,-3 0-3 0,4 0 0 15,-4 0 0-15,4-1 1 0,-4 1 0 16,4-2 1-16,-4 2-1 0,3-5 1 0,-3 5 0 0,4-4 1 15,-4 4 0-15,4-7 1 0,-4 7-5 0,-2-5 2 16,2 5 0-16,-4-9 0 0,4 9-2 0,-4-8 1 16,4 8-2-16,-3-11 2 0,3 11 0 0,-6-5 0 15,6 5 0-15,-4 0 0 0,4 0 1 0,-7 0 1 0,7 0-1 16,-8 2 1-16,8-2-5 0,-11 12 2 16,11-12 0-16,-11 14-1 0,11-14 1 0,-11 21 0 0,11-21 0 15,-4 20 0-15,4-20 1 0,6 18 0 0,-6-18 0 16,5 8 0-16,-5-8-5 0,4 6 2 0,-4-6-2 15,4 3 1-15,-4-3-3 0,2 3 1 0,-2-3-1 16,0-5 1-16,0 5-4 0,7-3 0 0,-7 3 0 16,9-12 1-16,-9 12-6 0,4-19 1 0,-4 19-1 15,4-23 1-15,-4 23-3 0,-2-24 0 0,2 24 0 0,-4-17 1 16,4 17-1-16,-7-11 0 0,7 11 0 0,-8-10 0 16,8 10 0-16,-5-4 0 0,5 4 0 15,-2 0 0-15,2 0 0 0,-6-3 0 0,6 3 0 0,-5 5 0 16,5-5 1-16,-8 7 1 0,8-7-1 0,-11 17 1 15,11-17 2-15,-15 35 1 0,10-16-1 0,3-3 1 16,2-3 2-16,2-2 0 0,0-3 0 0,-1-1 1 16,-1-7 1-16,2 6 1 0,-2-6-1 0,0 1 1 0,0-1 0 15,6 0 0-15,-6 0 0 0,7-1 1 0,-7 1-5 16,15-4 1-16,-4 1 0 0,1-3-1 0,-3-2 0 16,-2-3 0-16,-1 1-1 0,0 0 2 0,-3 1-2 15,1 0-1-15,-2 1 1 0,0-1-1 0,0 2-2 0,-1 2 2 16,-1 5-2-16,0-9 1 0,0 9-1 0,-1-12 1 15,1 12-1-15,-4-9 0 0,4 9-1 0,-4-3 2 16,4 3-2-16,-4-3 1 0,4 3-1 0,-3 0 1 16,3 0 1-16,-8 1-1 0,8-1 1 0,-7 14 1 15,3-9-1-15,-2 2 1 0,1 2 0 0,-1-2 0 16,1 5 0-16,-1 2 0 0,2-6-1 0,2 5 2 16,1-7-1-16,-1 1 1 0,2-7-1 0,2 6 1 0,-2-6-1 15,7 3 1-15,-7-3-2 0,6 4 1 16,-6-4-1-16,11-2 1 0,-11 2-1 0,13-4-1 0,-6-1 0 15,1-2 2-15,-1-1-3 0,1-5 0 16,-3 1 0-16,-1 0 1 0,-2 2-1 0,-2 3 0 0,-2-2 1 16,0 4-1-16,2 5-1 0,-4-7 1 0,4 7-1 15,-5-9 1-15,5 9-1 0,-8-10 1 0,8 10-1 16,-7-9 1-16,7 9-1 0,-8 0 1 0,8 0-1 16,-7 0 1-16,7 0 1 0,-13 7 0 0,13-7 0 15,-9 9 0-15,9-9 1 0,-4 12-1 0,-2-7 0 0,-1 6 1 16,1 1 0-16,1 2 0 0,-1-2 0 0,2-4 1 15,4-1-1-15,0-1 0 0,0-6 1 0,0 8-1 16,0-8 1-16,2 5-1 0,-2-5 0 0,8 4 2 0,-8-4-3 16,7 0 1-16,-7 0 1 0,13-4-1 0,-3 3-1 15,1-5 1-15,-2 1-1 0,-2-2 0 0,-3 0-1 16,0-1 0-16,-2-1 0 0,0 0 1 0,0 3-1 16,-1 2 0-16,-1 4 0 0,2-5 0 0,-2 5-1 15,-3-7 1-15,3 7 0 0,0 0 0 0,0 0-1 16,0-2 2-16,0 2-2 0,0 0 1 0,0 0-1 0,0 0 1 15,0 0 0-15,0 0 0 0,0 0 0 0,0 0 0 16,0 0 0-16,-4 0 2 0,4 0-1 0,-4 5 0 16,2 2 0-16,0-1 1 0,0 0-1 15,1 1 1-15,1-7-1 0,0 11 2 0,0-11-1 0,0 12 1 16,0-12-1-16,0 2 0 0,0-2 0 0,0 3 0 16,0-3-1-16,3 4 2 0,-3-4-2 0,8 0 0 15,3-6 0-15,0-1 2 0,0-1-3 0,1-6 0 0,-7 7 0 16,1-3 1-16,-3 1-2 0,-1 0 1 0,-2 9 0 15,2-10 1-15,-2 10-2 0,0-7 1 0,0 7-1 16,0-3 1-16,0 3-1 0,-2-4 1 0,2 4-1 16,0-2 1-16,0 2-1 0,-2-5 1 0,2 5-1 15,-3-3 1-15,3 3-1 0,-4-2 1 0,4 2-1 16,-4 0 2-16,4 0-1 0,-7 5 0 0,1 2 0 16,1 0 0-16,1 2 0 0,0-1 1 0,4-8 1 15,-4 11-1-15,4-11 0 0,-3 8 0 0,3-8 1 0,0 4 0 16,0-4-1-16,0 5 2 0,0-5-1 15,0 2 0-15,0-2 0 0,0 1 0 0,0-1-1 0,0 0 2 16,0 0-2-16,0 0 0 0,0 0 0 0,0 0 1 16,0 0-2-16,0 0 1 0,0 0 0 0,0 0 0 15,0 0 0-15,0 0 0 0,0 0-1 0,-4-3 1 0,4 3-1 16,-4-3 2-16,4 3-1 0,-7-4 0 0,7 4-1 16,-8-3 1-16,8 3 0 0,-7 0 0 0,7 0-1 15,-8 0 0-15,8 0 0 0,-7 3 1 0,7-3-1 0,-7 4 2 16,7-4-1-16,-8 6 0 0,8-6-1 0,-6 7 2 15,6-7-2-15,-3 7 1 0,3-7-1 0,-4 6 0 16,4-6 0-16,0 3 2 0,0-3-2 0,0 3 0 16,0-3 0-16,0 0 1 0,0 0-2 0,0 0 1 15,0 0 0-15,0 0 1 0,0 0-2 0,0 0 0 16,0 0 0-16,0 0 1 0,0 0-1 0,0 0 0 0,0 0 0 16,0 0 1-16,0 0-1 0,0 0 0 15,0 0 0-15,0 0 1 0,0 0-1 0,0 0 0 0,0 0 0 16,0 0 1-16,0 0-1 0,0 0 0 0,0 0 0 15,0 0 1-15,0 0-1 0,0 0 0 0,0 0 0 16,0 0 1-16,0 0-1 0,0 0 1 0,0 0-1 16,0 0 2-16,0 0-2 0,0 0 1 0,0 0-1 15,0 0 1-15,0 0 0 0,0 0 0 0,0 0 0 16,0 0 0-16,0 0-1 0,0 0 1 0,0 0-1 16,0 0 1-16,0 0-1 0,0 0 0 0,0 0 0 15,0-3 2-15,0 3-2 0,0-3 0 0,0 3 0 0,0 0 0 16,0 0 0-16,0-2 0 0,0 2 0 0,0 0 0 15,0 0 0-15,0 0 0 0,0 0 0 0,0 0 0 16,0 0 0-16,0 0 0 0,0 0 0 0,0 0 0 16,0 0-2-16,0 0 2 0,0 0 0 0,0 0 0 15,0 0-1-15,0 0 1 0,0 0-1 0,0 0 1 0,0 0-1 16,0 0 1-16,0 0-1 0,0 0 1 0,0 0-1 16,0 0 0-16,0 0 0 0,0 0 1 0,0 0-1 15,0 0-1-15,0 0 1 0,0 0 1 0,0 0-1 16,0 0 1-16,0 0-1 0,0 0 1 0,0 0-1 15,0 0 1-15,0 0-1 0,0 0 1 0,0 0-1 16,0 0 1-16,0 0 0 0,0 0 0 0,0 0-1 0,0 0 1 16,0 0 0-16,0 0 0 0,0 0-2 0,0 0 2 15,0 0-1-15,0 0 1 0,0 0-1 0,0 0 0 16</inkml:trace>
  <inkml:trace contextRef="#ctx0" brushRef="#br0" timeOffset="81749.89">17878 6410 1143 0,'-33'-16'0'0,"-1"-1"0"0,4 5 0 0,10 3-30 0,5 4-1 15,-9-2 1-15,-12-7 1 0,-14-5 22 0,-10-1 2 16,-1-1-2-16,-2 0 1 0,-4 4 2 0,-4-4 0 16,-2 5 1-16,2 1 0 0,-5 3 2 0,0 0 1 15,-1 1-2-15,1 8 2 0,1-1-2 0,4 4 0 16,-1 4 0-16,-5-1 1 0,-5 6-2 0,0 3 2 15,-1 2-1-15,-1 1 1 0,-2-1-1 0,2 2-1 16,-2 1 1-16,3 2 1 0,-5-2-8 0,2 3 1 0,4 2-1 16,6 2 1-16,1 4 0 0,3 1 1 15,-1 4-1-15,-1 0 1 0,-3 9-8 0,1-1 1 0,3 4-1 16,0 0 2-16,4 5-7 0,0-3-1 0,1 5 1 16,0 2 1-16,3 1-12 0,2 2 0 0,1 0 0 15,-3-3 1-15,2 0 13 0,1-1 1 0,3 4 0 0,1 6 1 16,4-5-17-16,0 5 1 0,2-1-1 0,3 2 2 15,3 0 19-15,3 0 0 0,-4 2-1 0,3 5 1 16,4-2 10-16,-1 2 1 0,4 3 0 0,0-3 0 16,0 2 2-16,-1-2 2 0,7 3-1 0,5 1 0 15,5-1 18-15,6 1 0 0,0 3 0 0,2-1 1 0,2 1 10 16,2 2 1-16,-1-1-1 0,1 3 2 16,0-3-3-16,0 6 2 0,1-2-2 0,4-3 2 0,4-2-7 15,0 3-1-15,4-6 1 0,4-1 1 16,6-3 1-16,-1-2 0 0,6-1 0 0,0-4 0 15,-1-2-10-15,1-3 1 0,5 0-1 0,0-1 2 0,1 1-7 16,1-2 0-16,4-1 1 0,-1 1-1 0,5 2-4 16,-2 1 0-16,3-1 0 0,0-5 1 0,1-1-4 0,-1-1 1 15,4 0-1-15,4 0 1 0,4 2 2 0,1-1 1 16,3 1-1-16,-3 0 1 0,2-4-4 0,1 2 0 16,-1-2-1-16,2 4 1 0,4 1-3 0,0 0 1 15,0-1-1-15,0-2 1 0,0-2-1 0,-1 2-1 0,1-5 0 16,0-2 0-16,-4-2 3 0,1-1-1 0,2-4 1 15,3 2 0-15,4-2-5 0,-1 0 2 0,3-2-1 16,-3-1 0-16,-1-4-1 0,-1-2 0 0,1 1 0 16,0-1 0-16,-1 6-1 0,-1 1 1 0,3-1 0 15,3-3 0-15,1 0 0 16,0-1 0-16,2-2 0 0,0-3 0 0,2-2-1 0,0 1-1 0,0-1 1 16,-5-7 0-16,-3 0 0 0,-1 2 1 0,-3-6-1 15,5-1 1-15,1-2-1 0,1-3 1 0,-1 0 0 16,4 0 0-16,4-2-1 0,-4 0 1 0,0-1 0 15,0-3 0-15,0-1 0 0,0-3 0 0,0-2 0 16,4-2 0-16,2-2 0 0,-1-1 0 0,-1-2 0 16,0-4 0-16,0-1-1 0,-2-2 1 0,2 0 0 15,1 0 0-15,3 0-2 0,-1 0 2 0,-1 0-1 0,0-4 1 16,-3-1-1-16,1 0 1 0,-2-6 0 0,0 3 0 0,-4-1 0 16,1-2 0-16,-3 1 0 0,0 0 0 0,-1-1 0 15,-1 1 0-15,-1-4 0 0,-2-2 0 0,-2 1 0 16,-4-3 0-16,0-1 0 0,-2-3 1 0,0-4-1 15,-1-2 0-15,-4-1 0 0,3-3 0 16,2 1 0-16,-1-2 0 0,-4-1 0 0,-3-1 0 0,-2-1 0 16,-3-3 0-16,-4 1 0 0,-1 0 0 0,-2 2 0 0,-2-2 0 15,-2 0 0-15,-2-6 1 0,-2-2 1 0,-1-3-1 16,1-1 0-16,-1-2 0 0,-3-2 1 16,1 1 2-16,-4-3-2 0,-4 1 1 0,-5-1-1 0,-3 3 2 15,-1-3-1-15,-2 1 1 0,-3 1-1 0,-1-1 1 16,-2 1 0-16,-3 0 0 0,-2-1 0 0,-2 5 0 15,-2-4 1-15,-2 6-1 0,-2-3-3 0,1 6 1 16,-1 4 1-16,-5-6-1 0,0 7-2 0,-2-1 0 16,-4 2 0-16,-2 5 1 0,-1 1-1 0,-1 3 0 0,-1-1 0 15,-1-3 0-15,1 2-1 0,-1-1 1 0,-1 4-1 16,-2 5 1-16,-2-1-6 0,-2 6 2 0,4 0-1 16,-2 2 1-16,2 0-5 0,2 1 0 0,-1 2 0 15,-1 4 0-15,0 1-5 0,0 4 2 0,0 3-1 16,0 4 0-16,2 5-1 0,1 3 0 0,1 0 0 15,-1 6 0-15,3-2 2 0,-3 5 1 0,3 1-1 0,-1 3 1 16,1 3 0-16,1 1 1 0,2 1-1 0,0 0 0 16,1-1 6-16,-1 1-1 0,4 1 1 0,2 3-1 15,1 0-9-15,3 3 2 0</inkml:trace>
  <inkml:trace contextRef="#ctx0" brushRef="#br0" timeOffset="95686.57">4159 15213 213 0,'2'2'0'16</inkml:trace>
</inkml:ink>
</file>

<file path=ppt/ink/ink5.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36:31.191"/>
    </inkml:context>
    <inkml:brush xml:id="br0">
      <inkml:brushProperty name="width" value="0.05292" units="cm"/>
      <inkml:brushProperty name="height" value="0.05292" units="cm"/>
      <inkml:brushProperty name="color" value="#FF0000"/>
    </inkml:brush>
  </inkml:definitions>
  <inkml:trace contextRef="#ctx0" brushRef="#br0">17735 3743 37 0,'7'-7'0'15,"-7"7"0"-15,23-8 0 0,-23 8 0 0,28-12 1 16,-10-1-1-16,5 0 1 0,6-8 8 0,3-3 0 16,-2-1 0-16,-4 1 1 0,-2 0 22 0,-1 1 1 0,-5-1-1 15,-1-4 1-15,-6 3 20 0,-2-3-1 0,3 2 1 16,-1-4 1-16,0-2-25 0,0-5 0 0,0 4 1 15,-1-3 0-15,-3 3-5 0,1 0 0 0,-3 2 1 16,-3-2 0-16,-4 2-4 0,-2 2 2 0,-1-1 0 16,-1 6-1-16,1 7-5 0,-1-1 1 0,-1 3 0 15,-3-1 0-15,-1 2 0 0,-2-1 2 0,0-1-2 16,2 8 1-16,2 2 6 0,-1 3 1 0,-1 3-2 16,0-4 2-16,0 4 4 0,-2 0-1 0,-4 0 0 15,-2 0 2-15,-1 4-11 0,-4-1 1 0,1 1 1 0,3 4-1 16,3 1-5-16,2 0 1 0,2-2-1 0,0 3 1 15,2 0-5-15,3 1 2 0,1 1-2 16,-2 4 2-16,-1-4 1 0,1 0-1 0,1 2 1 0,3 5 1 16,-4 1-1-16,-1 1 1 0,3 3-1 0,-1-3 1 15,1 2-1-15,-2 4 0 0,3 3-1 0,2 3 1 0,4 0-1 16,0 3 0-16,-2 2 0 0,1 0 1 0,-1 2-4 16,0-6 1-16,2 6 1 0,2-3-1 0,0 4-2 15,-1-3-1-15,1 0 0 0,0 2 1 0,0-2-3 16,0 2 1-16,2-2 0 0,1-5 0 0,4 0-4 15,1-4 2-15,1-5-1 0,0 1 0 0,2-5 0 16,0 1 0-16,2-9-1 0,-2 0 1 0,0-6-1 0,-2-3 2 16,-1-3-1-16,-1-3 1 0,0 3-1 0,1 0 1 15,3-9 0-15,2 0-1 0,3-6-2 0,3-3 0 16,-3-1 0-16,-1-1 0 0,-2-3-2 0,0-1 1 16,-2 0-1-16,-2-6 1 0,0 1-2 0,-1 1 1 15,-1-1-1-15,0-1 1 0,-1-3-2 0,-3 1 1 0,3-1 0 16,1-4 0-16,0 4 0 0,-1-5 2 15,-1 2-2-15,3-2 1 0,1 2 0 0,2-2 2 0,-2 5-1 16,-2 0 0-16,-1 5 2 0,-3 4 0 0,1 3 1 16,0 4 0-16,-5 5-2 0,-1 3 2 0,0 0-2 15,0 6 2-15,0 3-2 0,0-4 2 0,0 4-2 16,0 0 2-16,0 0-3 0,0 0 2 0,0 0-2 16,-1 0 2-16,1 0-2 0,-4 7 2 0,2 2-2 15,-2 3 1-15,1 4 2 0,-1 1 1 0,2 7 0 16,2 2-1-16,0 2 2 0,0 5 1 0,0 0 0 0,0-2 0 15,0 0 1-15,-2 2 0 0,2 0 0 16,4-4 2-16,1 1-2 0,5-3 0 0,-1 3 0 0,-1-4 1 16,-3 1-4-16,1 3 0 0,-3-6-1 0,1 0 1 15,0 2-4-15,0-5 2 0,1 0-1 0,4-4 1 0,5-1-1 16,-3-4 1-16,0 0-1 0,-2-4 2 0,-1-1 1 16,-3-1-1-16,-5-6 1 0,10 5 1 0,-10-5 1 15,7 7 0-15,-7-7 0 0,7 8 0 16,-7-8 2-16,8 4 1 0,-8-4 1 0,4 5-1 15,-4-5-1-15,3 3 2 0,-3-3-2 0,4 4 1 0,-4-4-2 16,4 2 2-16,-4-2-1 0,4 3 0 0,-4-3-1 16,3 4 0-16,-3-4 0 0,-2-4 2 0,2 4-5 0,-3 0 2 15,3 0 0-15,-6-5 0 0,-1 1-4 0,-3-4-1 16</inkml:trace>
  <inkml:trace contextRef="#ctx0" brushRef="#br0" timeOffset="808.74">18603 3314 627 0,'0'0'0'0,"0"0"0"16,0 2 0-16,0-2 54 0,0-2 0 0,0 2-1 0,0 0 2 16,0 0-27-16,6-3 2 0,-6 3-2 0,3 0 1 15,-3 0-13-15,4 0 0 0,-4 0 1 0,4 0 0 16,-4 0-10-16,9 0 1 0,-9 0 0 0,17 0-1 0,-17 0-2 16,22-4 0-16,-22 4 0 0,25-3 1 0,-25 3-2 15,33-2 2-15,-33 2-2 0,28-7 2 0,-28 7 5 16,22-9 1-16,-22 9 1 0,21-8-1 0,-21 8 6 15,20-9 0-15,-20 9 0 0,28-7 1 0,-9 5 3 16,0-1 2-16,-3-1-2 0,1-1 2 0,-2-2 0 16,-2 2-1-16,0 2 1 0,-2 3-1 0,-1-4-4 0,-1 2 2 15,-2 2-1-15,-1-3 0 0,-6 3 6 0,11 0 0 16,-11 0-1-16,13-3 2 0,-3 3-1 0,-1-4 1 16,0 2-1-16,-1 2 1 0,-8 0-5 0,11-7 2 15,-11 7-2-15,11-5 2 0,-11 5-12 0,6-8 0 16,-6 8 1-16,7-9-1 0,-7 9-8 0,8-10 0 15</inkml:trace>
  <inkml:trace contextRef="#ctx0" brushRef="#br0" timeOffset="1315.82">18694 3546 438 0,'2'3'0'0,"-2"-3"0"0,6 0 0 0,-6 0 11 15,5 0 2-15,-5 0-2 0,6 0 1 0,-6 0-5 16,-2 0 0-16,2 0 0 0,-2 2-1 0,2-2-3 16,0 4 0-16,0-4 0 0,0 3 1 0,0-3-4 0,0 3 1 15,0-3-1-15,0 6 1 0,0-6 2 0,0 0 1 16,0 0-1-16,2 0 0 0,-2 0 11 0,15 0-1 16,-15 0 1-16,24-4-1 0,-24 4 14 0,30-5 1 15,-30 5 0-15,26-9 0 0,-26 9 16 0,26-3 0 16,-26 3 0-16,36-7 1 0,-14 2-1 0,2 0 2 15,-1-2 0-15,-3 1 0 0,-1 3-5 0,-1 3-1 16,-1-3 1-16,-2-1 0 0,-2 2-5 0,-4 2 1 16,1 0-1-16,-1 0 1 0,2-3 1 0,2 3 0 0,2-4 1 15,-2 3-1-15,0 1-7 0,0 0 2 0,0 0-1 16,-1-4 1-16,-5 4-7 0,-1 0-1 0,-6 0 1 16,11 0 0-16,-11 0-4 0,11 0 1 0,-11 0-1 15,9-3 1-15,-9 3-6 0,8 0-1 0,-8 0 1 16,7-4 1-16,-7 4-5 0,13-5-1 0,-5 0 0 15,-3-2 2-15,1-2-6 0,-2 1 1 0</inkml:trace>
  <inkml:trace contextRef="#ctx0" brushRef="#br0" timeOffset="2191.01">19449 2786 1494 0,'2'2'0'0,"-2"-2"0"0,6 7 0 0,-6-7 5 0,0 5 0 16,0-5 1-16,5 12 0 0,-5-12-4 0,13 19 0 15,-13-19 0-15,9 26 1 0,-9-26-6 0,-1 21 2 16,1-21 0-16,-4 24 0 0,4-24-23 0,-4 26 1 0,4-26-1 16,0 21 1-16,0-21-13 0,0 15 1 0,0-15-1 15,0 13 1-15,0-13 0 0,-4 12 2 0,4-12-1 16,-3 14 1-16,3-14 24 0,0 20 0 0,0-20 0 16,-2 23 1-16,2-23 8 0,0 29 0 0,0-11 0 15,-2-3 0-15,2 2 9 0,2 4 1 16,2-4 0-16,-3 2 0 0,1 2 16 0,0-3 1 0,2 1 0 15,0 1 0-15,-3 1 3 0,3 0 1 0,0 1 1 16,-2-1-1-16,0 2-5 0,0 3 1 0,-1-6-1 16,1 1 1-16,2-2-11 0,2 2 2 0,1 0-1 15,-1-4 1-15,-1 0-7 0,3 2 1 0,-1-1-1 16,-1-3 1-16,-1-1-3 0,1 2 0 0,-1-4 0 0,1 0 0 16,2 2-3-16,1-2 0 0,2 0 0 0,-2-3 1 15,-1-1-2-15,-3-1 1 0,3-2 0 0,1 2-1 0,2-1 2 16,-1-3 0-16,-1 0-1 0,2 3 2 0,0-3 1 15,0-3 1-15,-1 2-1 0,-1 1 1 0,0-3 4 16,1-3-1-16,1 1 1 0,0-5 0 0,2 2-2 16,4-4 0-16,2-1-1 0,-3 0 2 0,1-6-4 15,2 0 1-15,-3 3 0 0,-1-3 0 16,0-1-3-16,0 1 0 0,0-1 0 0,0-2 1 16,0 1-3-16,0-2 0 0,-2-1 1 0,0 0-1 0,-2-3-1 0,-3 3 0 15,-1-3 0-15,2-2 0 0,4-7 1 0,0 0 0 16,-1-3 1-16,-3 3-1 0,-2 4 1 0,-1 3 1 15,0-2-2-15,-1-1 2 0,-1 1 0 0,0 2 1 16,-1 2-2-16,-1-1 2 0,0 3-1 0,-2-2 0 16,-2 3-1-16,0-3 1 0,0 3-1 0,1-3 1 15,-3 3-2-15,0 0 2 0,0 0-3 0,-1 6 2 16,-3-2-2-16,1-1 2 0,-2-1-5 0,-3 5 1 0,1 2 1 16,0-5-1-16,-2 5-2 0,0-4 1 0,0 4-1 15,-2-2 1-15,0 2-1 0,-2 0 1 0,1 3-1 16,-1-1 1-16,0 0-1 0,-2-1 0 0,1 3 0 15,-1-1 2-15,2 0-2 0,1 2 0 0,-1 2 0 16,-2 0 0-16,1 1 0 0,-3 1 0 0,2 3 0 16,5-3 0-16,0 6 0 0,1-3 0 0,-1 3 0 15,-1 1 1-15,0 1 0 0,0-1 0 0,0 1 0 16,-2 2 1-16,-1 1-1 0,-1 1 2 0,2 0-1 0,2-1 0 16,0 1 0-16,0 1 2 0,2 1-2 0,2-4 1 15,4-2-2-15,3-2 2 0,4-3-1 0,-7 7 0 16,7-7-1-16,-6 14 0 0,4-7 1 0,-2-2 0 15,4-5-2-15,-9 9 0 0</inkml:trace>
  <inkml:trace contextRef="#ctx0" brushRef="#br0" timeOffset="3634.15">18299 4321 1054 0,'2'14'0'0,"-2"-14"0"16,8 24 0-16,-8-24 22 0,3 16-1 0,-3-16 0 0,4 29 1 16,-2-8 3-16,2 3 2 0,0-1-1 0,-4 1 1 15,-2 0-25-15,-2 0 2 0,2-3-1 16,0-3 0-16,0-3-4 0,2-1 0 0,2-4 0 0,0-4 1 15,-2-6-8-15,2 3 2 0,-2-3-2 0,0 0 1 16,0 0-3-16,0 0 1 0,0 0-1 0,0-3 1 0,0 3 7 16,0-4-1-16,0 4 1 0,2-14 1 0,3-7 1 15,1-6 0-15,-2-3 0 0,-4 6 1 16,-2 3 5-16,-4 4 0 0,3-2 0 0,1 2 1 0,2-1 3 16,0-2 1-16,-2-1 0 0,2 5 0 0,0-1 3 15,0-2 1-15,0 7-1 0,0 1 1 0,0 11-2 0,0-6 1 16,0 6-1-16,0-4 1 0,0 4-3 0,0 0 1 15,0 0 1-15,0 0-1 0,0 0-2 0,0 0 1 16,0 0 0-16,5 7 1 0,-1 2 1 0,-2 3 2 16,4 3-2-16,1 3 2 0,4 6-2 0,2-2 2 15,0 3-2-15,-3-5 2 0,-3-1 1 0,-1-5-1 0,3 2 1 16,2-4 0-16,2-3-3 0,2-6 1 16,-2-1-1-16,-2 1 2 0,0-3-2 0,3 4 1 0,2-8-1 15,1-1 1-15,2-5 5 0,1-1 0 16,1-4 0-16,-3-1 1 0,-1 2 0 0,-2-5 1 15,0 2 0-15,2-4 0 0,1-3-8 0,1 3 2 0,-2-5 0 16,-2 5-1-16,0-3-5 0,-2 0 1 0,-4-2 0 16,0 2 1-16,-1 0-4 0,-5-1 1 0,1 5 0 15,0-5 0-15,1 5-6 0,5-1 2 0,-3 4-2 16,-3-1 1-16,-4 3-2 0,-2-3 0 0,2 3 1 16,0 3 0-16,-2 3-2 0,2 6 0 0,0 3 0 0,0-6 1 15,0 6-1-15,-2-8 0 0,2 8 0 0,0 0 1 0,0 0 0 16,0-4 0-16,0 4 0 0,0-3 1 0,0 3-1 15,0-4 0-15,0 4 0 0,0-1 1 0,0 1-1 16,0 0 1-16,0 0 1 0,0 0-1 0,0 0 1 16,0 0 1-16,0 0-1 0,-2 0 2 0,2 0-2 15,0 8 1-15,-1-3 0 0,-1 6 0 0,2-1 3 16,0 6 0-16,-2-1-1 0,0 3 2 0,0 2 0 16,0 1 0-16,2 0 0 0,0 0 0 0,0-1-2 15,0-1 2-15,0 2 0 0,0 5 0 16,0 2-5-16,-2-2 2 0,2 2-1 0,2-6 1 0,2 2-2 15,2-3 2-15,-3 3-2 0,-3-3 2 0,-2 3-3 16,1 1 1-16,1 0 1 0,1 0-1 0,3-1-1 0,0-2 2 16,0 3-1-16,1-1 0 0,3-3 1 0,1-1 0 15,0 5-1-15,-1-5 2 0,-3 5-2 0,3-5 2 16,-1 1-1-16,1-4 1 0,-1 2-1 0,1-1 2 16,-1-4 0-16,1 1-1 0,-1-3 0 0,0 0-1 0,1-3 1 15,-3 0-1-15,1-1 2 0,0 1-1 0,-3-2 1 16,1-2 1-16,-4-5 3 0,8 11 0 0,-8-11 0 15,5 5 0-15,-5-5 2 0,4 3 2 0,-4-3-2 16,4 0 2-16,-4 0-3 0,3 0 0 0,-3 0 0 16,2 0 1-16,-2 0-8 0,0 0 1 0,0 0-1 15,0-3 2-15,0 3-5 0,0-9 0 0,0 0 0 16,0-6 0-16,0-6-2 0,0-5 0 0</inkml:trace>
  <inkml:trace contextRef="#ctx0" brushRef="#br0" timeOffset="4933.79">19130 4079 1231 0,'2'3'0'0,"-2"-3"0"0,12 9 0 0,-12-9 7 0,9 5 2 0,-9-5 0 0,9 7 0 0,-9-7 1 0,4 12 1 0,-4-12-1 16,4 14 0-16,-4-14-5 0,3 16 2 0,-3-16-1 15,8 24 0-15,-5-7-4 0,1 1-1 0,0 1 0 16,-2-2 1-16,2 2-1 0,-1 2 1 0,1-4 1 16,0 0-1-16,1 4 3 0,3 3 2 0,-3-3 0 15,-1 0 0-15,-2 0 4 0,0-2 1 0,2 1-1 16,-1-2 2-16,-1 2 3 0,0-2 0 0,0 1 1 16,0 2 0-16,0-4 2 0,-2 4 1 0,1-6-1 0,1-1 2 15,0 2 0-15,0-1 0 0,0-4 1 0,0-1-1 16,0 0-5-16,-2 1-1 0,0-3 1 0,0 1 0 15,0 0-6-15,0-2 1 0,0-7-1 0,0 10 1 16,0-10-3-16,0 7 1 0,0-7-1 0,5 9 1 0,-5-9-4 16,4 6 0-16,-4-6 1 0,0 2-1 0,0-2-1 15,-2 4 0-15,2-4 0 0,0 3 0 0,0-3-2 16,0 2 1-16,0-2-1 0,-4-2 0 16,4 2-1-16,-5-9 0 0,-1-3 0 0,-3-3 2 0,-2-6-3 15,-1-3 0-15,1 3 0 0,2 0 1 0,2 1-1 16,1-1 0-16,0-3 0 0,1-1 0 0,-1-1 0 15,2-1 0-15,3 1 0 0,-3-4 0 0,-2-1 0 16,1 0 0-16,-1 0 0 0,1 1 1 0,1 1-1 0,0 1 0 16,0 2 0-16,2-3 1 0,4 5-1 0,0 3 1 15,0 0-1-15,0 0 1 0,0 6 0 0,0-1 1 16,0 2-1-16,1-3 0 0,3 5 0 0,-2 0 0 16,-1 3 0-16,1 2 1 0,0-1 1 0,1-1-1 0,3 0 0 15,-1 1 1-15,1 1 2 0,-1-5 1 0,2 3-1 16,3 0 1-16,-3 1-1 0,0-1 1 0,1 2 0 15,-1 4-1-15,-2 1 1 0,1-2-1 0,-1 1 1 16,1 3 0-16,1-3 0 0,2 1 2 0,-1 2 0 16,1 0 0-16,0 0-2 0,2 0-1 0,0 2 1 15,-2 1 1-15,-2 4-2 0,1-2 1 0,-3-1-1 16,1 1 1-16,-1 2-3 0,-1 1 2 0,1 4-2 16,1 1 2-16,-3-1-4 0,1 2 0 0,-1-2 0 15,1 0 1-15,-2 2-2 0,-2 1 0 0,-1-3 0 16,1 0 1-16,0-3-1 0,0 3 0 0,0-3 0 15,0 3 0-15,0 0 0 0,1 0 0 0,1 2 0 0,-2-2 0 16,-2 0 0-16,-2 0 0 0,0 0 0 0,2 4 0 16,0-2 0-16,0 1 0 0,-2-1 0 0,0-2 2 15,1 4-1-15,-1-4 0 0,0 0 0 0,0 0 1 16,-2-1 2-16,1 1-1 0,-1 0 0 0,0 0 1 0,0-3-1 16,3 3 1-16,-1 0 1 0,-2 0-1 0,0-3 2 15,-1-2 1-15,-1-2 0 0,0 3-1 0,3-1 1 16,1-1 1-16,-2 0 0 0,-1 3 0 0,-3-4-3 0,1 2 2 15,-1 2-1-15,3-4 0 0,5-5 0 0,-6 12-1 16,6-12 1-16,-6 7 0 0,6-7-2 0,-1 5 2 16,1-5-1-16,-6 9 1 0,6-9-1 0,-7 3 0 15,7-3 0-15,-6 4 0 0,6-4-1 0,-2 2 0 16,2-2-1-16,-4 3 2 0,4-3 1 0,2 4-1 16,-2-4 1-16,4 5-1 0,-4-5-1 0,4 3 0 15,-4-3 0-15,7 5 0 0,-7-5-2 0,9 4 1 0,1-1-1 16,-1-3 1-16,-2 2 1 0,1 0-1 0,-1 0 0 15,3 1 1-15,1-3-1 0,0 3 2 16,-2-3-1-16,1 0 0 0,1 0-2 0,0 0-1 0,0 0 0 16,-1 0 1-16,-1 0-2 0,0 0 1 0,1 0-1 15,-1 0 1-15,0 0-1 0,0 0 1 0,1 0 1 16,-3 0-1-16,1 0-1 0,-1 0 1 0,2 0-1 16,3 0 1-16,-3 0-1 0,0 6 1 0,1-3-1 15,-3-3 1-15,0 4-1 0,-1-4 1 0,-6 0-1 0,9 5 1 16,-9-5-1-16,6 3 2 0,-6-3-1 0,6 2 0 15,-6-2 0-15,7 3 0 0,-7-3 0 0,7 4 1 16,-7-4 1-16,8 5-1 0,-8-5 0 0,6 4 2 16,-6-4-1-16,3 3 1 0,-3-3 0 0,4 0 0 0,-4 0 1 15,4 0-1-15,-4 0 1 0,2 0-1 16,-2 0 0-16,0 0 0 0,0 0-1 0,0 0 2 0,0 0-3 16,0 0 2-16,0 0-1 0,0 0 0 0,0 0-1 15,0 0 1-15,0 0-1 0,-6-7 1 0,6 7-3 16,-7-9 0-16</inkml:trace>
  <inkml:trace contextRef="#ctx0" brushRef="#br0" timeOffset="6089.45">19747 3937 1808 0,'-2'0'0'0,"2"0"0"16,2 0 0-16,-2 0 14 0,6 0-1 0,-6 0 1 15,0 0-1-15,0 0 3 0,0 2 1 0,0-2-1 16,7 8 0-16,-7-8-8 0,13 16 1 0,-13-16 0 16,11 21 0-16,-11-21-9 0,12 33 0 0,-9-16 0 15,1 2 1-15,-2-2-2 0,0-1 1 0,0 1-1 0,-2 4 1 16,0-4-3-16,0 2-1 0,0 2 1 15,0 2 1-15,2 1-5 0,1 0 0 0,1 0 1 16,-2 0-1-16,2-1 2 0,1 1 1 0,3 0-1 0,-3-3 1 16,3 3 2-16,-1-3-1 0,1 3 1 15,-1-3 1-15,-1 2 0 0,-1-1 1 0,1-1-1 0,-1 0 1 16,1-4 0-16,0 0 0 0,1-1 0 0,4-1 0 0,2 3 2 16,2-4 1-16,-2 1 1 0,-2-3-1 0,-3-3 6 15,-1-6 1-15,-7-3-1 0,11 6 1 0,-11-6 1 0,12 3 1 16,-5-6-1-16,4 1 1 0,4-2 1 15,2 1 0-15,2-2-1 0,-1-4 2 0,3-1-3 0,-1-2 1 16,-1-2 1-16,-2-2-1 0,-4 2-1 0,-2-1 2 16,0-1-1-16,0-1 0 0,2 0 0 0,2-4-1 15,-2 2 0-15,0-2 0 0,0-2-2 0,0-1 0 16,-2 0 0-16,1 0 1 0,1-6-3 0,0 3 0 16,-2-3 0-16,-4 1 0 0,3-9-1 0,-3-2 1 15,1 2-2-15,-3-2 2 0,-1 7-2 0,0 2-1 16,-1 0 1-16,1 5 0 0,0 2-1 0,0 3-1 15,-4 0 0-15,-2 0 2 0,0 4-2 0,-2 2 2 16,0 2-1-16,3 1 1 0,1 0-1 0,0 7 1 0,0 5-1 16,-4-12 1-16,4 12-1 0,-4-9 0 0,4 9 1 15,-6-12-1-15,3 4 1 0,-1 1-1 0,4 7 1 16,-7-9-1-16,7 9 0 0,-8-12-1 0,8 12 1 16,-5-9 0-16,5 9 1 0,-8 0-1 0,8 0 0 15,-4-3 1-15,4 3-1 0,-5-2 1 0,5 2-1 16,-6 5 1-16,6-5-2 0,-9 7 2 0,1-2-2 0,1 7 2 15,-2 1-2-15,-3 4 0 0,5-2 1 0,3 3-1 16,4-1-1-16,2 2 1 0,0-2-1 0,-2-1 1 16,-2 5-1-16,0-4 1 0,0 4-1 0,1-6 0 15,-3 3-1-15,0 2 2 0,2-2-2 0,2 1 1 16,2 2-1-16,2 3 0 0,0-2 0 0,-3 2 2 16,-1 4-2-16,-1-2 1 0,2-2-1 0,3-3 1 0,2 0 0 15,3 0 1-15,-2-1-1 0,-1-2 0 0,0 1 0 16,-1-2 1-16,1 0-1 0,1 2 1 15,3-1 0-15,-1-3 0 0,-2-1-1 0,-3 2 2 0,0-1-1 16,0 3 1-16,-1-6 0 0,3 0 0 0,1 0 1 16,1-3 0-16,-3 3 0 0,1-4 0 0,0 1-1 0,-1 3 0 15,1-3 1-15,-1-4-1 0,1 2 0 16,-2-2-1-16,-1 2 0 0,1 2 2 0,0-1-1 0,1 1 1 16,1-2-1-16,-2-2 1 0,-4-5-1 0,3 9 1 15,-3-9-1-15,4 7 1 0,-4-7-2 0,8 5 1 0,-8-5-1 16,5 7 1-16,-5-7 0 0,8 5 0 0,-8-5 0 15,3 7 0-15,-3-7-1 0,4 2 2 0,-4-2-2 16,4 3 2-16,-4-3-2 0,4 9 2 0,-4-9-2 16,3 3 2-16,-3-3-2 0,4 4 0 0,-4-4 1 15,4 1-1-15,-4-1 0 0,3 4 1 0,-3-4-1 16,0 3 0-16,0-3 1 0,0 4-1 0,0-4 1 16,0 1 0-16,0-1-1 0,0 0 1 0,0 0-1 15,2 0 2-15,-2 0-3 0,8 0 1 0,-8 0 1 16,4 0-1-16,-4 0 0 0,3 0 1 0,-3 0-1 15,2 4 0-15,-2-4 0 0,0 3 0 0,0-3-1 16,0 6 2-16,0-6-2 0,0 3 0 0,0-3 0 16,0 3 2-16,0-3-3 0,0 0 1 0,0 0 0 0,0 0 1 15,0 0-2-15,0 0 1 0,0 0-1 0,4 0 1 0,-4 0-1 16,4 0 1-16,-4 0-1 0,3 0 0 0,-3 0-1 16,4 0 1-16,-4 0 0 0,4 0 0 0,-4 0-1 15,2 0 0-15,-2 0 0 0,0 0 1 0,0 0-1 16,0 0 0-16,0 0 0 0,0 0 1 0,0 0-1 15,0 0 0-15,0 0 0 0,-4-3 0 0,4 3 0 0,-8-3 0 16,-5-11 0-16,0-2 0 0,-3-8-1 0,-3-2 1 16</inkml:trace>
  <inkml:trace contextRef="#ctx0" brushRef="#br0" timeOffset="7632.79">22332 3125 12 0,'3'-15'0'0,"-3"15"0"0,10-30 0 0,-10 30 0 16,-2-17 0-16,2 17 0 0,-4-29 0 0,4 4 4 0,0-4 2 15,-2 5 0-15,-2 0-1 0,1-2 28 0,-3 1 0 16,0 5 1-16,1-5 0 0,-3 5 32 0,1-1 1 16,0 0 1-16,-3 6-1 0,-1 2-28 15,0 1 2-15,0 2-1 0,0 3 0 0,-1-2 2 0,1 2 1 16,0 2-2-16,-2-3 2 0,0 4-7 0,-2-1 0 15,0 1-1-15,0 1 2 0,0 1 1 0,-2-1-1 16,1-1 0-16,-1 4 1 0,0 4 0 0,0-1 1 16,3-1 0-16,0 1 1 0,3 1-6 0,2 1 2 15,-4 2-1-15,-2-2 1 0,-4 4-9 0,1-2 0 0,-1 5 0 16,0 2 1-16,3-2-7 0,3 0 1 0,2 0-1 16,1 5 1-16,3-1-3 0,1 5 2 0,1-4-2 15,-3 7 1-15,1 6-5 0,-3-3 0 0,1-1 1 16,0 2 0-16,3-2-6 0,2-2 0 0,3 2 0 15,-1 2 1-15,0-4-5 0,0 0 1 0,2 2-1 16,0-2 1-16,0 1-3 0,0-5 1 0,2 6-1 16,2-1 2-16,1 4-3 0,1-1 1 0,-1-2-1 15,-1-2 1-15,0 0-2 0,-1-3 1 0,3 0-1 16,2-4 2-16,1 0-1 0,0 2 2 0,0-5-1 0,-1 2 1 16,-1-8-2-16,1 1 1 0,-3-2 1 0,3-2-1 15,-1 2-1-15,1 2-1 0,-1-6 0 0,3-1 2 0,1 1 0 16,0-3 0-16,0 0 1 0,0 0 1 0,0-3 0 15,-1 1 2-15,3-5 0 0,2-1 0 16,1-4 0-16,1-1 1 0,-2 0-1 0,-2 0 1 0,0-2-2 16,0-2 1-16,-2-2 0 0,-1 1 1 15,-1 1 1-15,-1-2 0 0,-1 2 0 0,0-4 2 0,1-5-5 16,1-2 1-16,2 2 0 0,-1 2 1 0,-1 3-2 16,0-3 0-16,1 3-1 0,-1 0 2 0,2 1-2 0,0 4-1 15,-1-1 1-15,-1-2 0 0,0 2-3 0,1 3 2 16,-3 2-1-16,-1 1 0 0,-4 6 0 0,-2 0-1 15,0 5 1-15,0-7-1 0,0 7 0 0,0-5 1 16,0 5-1-16,-2-4 0 0,2 4 1 0,-4-5 0 16,4 5 0-16,0-3 0 0,0 3-1 0,0 0 2 0,0 0-1 15,0 0 1-15,0 0 1 0,0 0 0 0,0 0 0 16,4 0 1-16,-4 0 1 0,3 0-1 0,-3 0 1 16,4 0 1-16,-4 0 0 0,4 0 1 0,-4 0 0 15,7 8 0-15,-1 4 1 0,3 6-1 0,0-3 0 16,-1 3 0-16,-2-3-8 0,-3 2 1 0,3-1 0 15,1 1 0-15,3 1-3 0,-1 1 1 0,-2 1-1 16,-1-2 1-16,0 2-2 0,-3-2 1 0,3 1 0 16,1-2 0-16,3 4-1 0,1-4 0 0,-2-1 0 15,-1-1 0-15,-1-1-2 0,-1-2 2 0,1 0-1 16,-1-5 1-16,-3-1-1 0,1-1 1 0,-4-5-2 0,13 10 2 16,-7-5 0-16,1 0 0 0,1 2 0 0,-3-3 1 15,-5-4 0-15,11 12 0 0,-11-12 0 0,10 5 0 0,-10-5 0 16,4 9 1-16,-4-9 0 0,7 3 0 0,-7-3 2 15,4 4 0-15,-4-4-1 0,3 1 1 0,-3-1 3 16,4 4 1-16,-4-4 0 0,4 3-1 0,-4-3 2 16,4-3 0-16,-4 3 0 0,0 0 1 0,0 0-4 15,0-4 1-15,0 4 0 0,0-5 0 0,0 5-3 16,0-12 0-16</inkml:trace>
  <inkml:trace contextRef="#ctx0" brushRef="#br0" timeOffset="8516.25">22797 2544 1457 0,'0'0'0'0,"0"0"0"0,0 0 0 0,0 0 16 15,0 0 1-15,0 0-2 0,0 0 2 0,0 0-5 0,6 9 0 16,-6-9-1-16,6 15 1 0,-6-15-10 16,3 12-1-16,-3-12 0 0,8 21 0 0,-8-21-6 0,7 21 2 15,-7-21-1-15,13 15 0 0,-13-15-11 0,19 18 0 16,-19-18-1-16,18 12 2 0,-18-12-3 0,23 12 0 15,-23-12 0-15,18 9 1 0,-18-9 11 0,19 12-1 16,-19-12 1-16,22 8-1 0,-22-8 5 0,28 16 0 16,-28-16 0-16,28 9-1 0,-28-9 2 0,30 13 0 15,-30-13 0-15,26 13 2 0,-26-13 4 0,19 15 1 0,-19-15 0 16,19 12 0-16,-19-12 4 0,22 9 0 16,-22-9 0-16,20 14 0 0,-20-14-2 0,13 15 2 0,-13-15-3 15,15 12 3-15,-15-12-5 0,12 13 2 0,-12-13 0 16,14 13 0-16,-14-13-3 0,12 12 1 0,-12-12 0 15,7 16-1-15,-7-16 1 0,4 21 0 0,-4-21-1 16,3 17 1-16,-3-17-2 0,4 16 2 0,-4-16-1 16,4 15 1-16,-4-15-1 0,4 12 0 0,-4-12 1 15,2 14-1-15,-2-14 0 0,0 16 1 0,0-16-2 0,0 12 2 16,0-12-2-16,-6 14 1 0,6-14-1 16,-8 19 2-16,8-19 2 0,-7 21 1 0,7-21-1 0,-7 20 1 15,7-20 0-15,-12 21 0 0,12-21 0 0,-16 17 2 16,16-17-3-16,-23 21 3 0,23-21-2 0,-22 21 1 15,22-21 0-15,-19 24 1 0,19-24-1 0,-16 21 1 0,16-21-1 16,-4 24 1-16,4-24-1 0,-10 26 1 0,10-26 3 16,-16 24 2-16,16-24-1 0,-19 30 0 0,10-11 5 15,-1 2 0-15,3-4-1 0,3-2 1 0,2-2 2 16,-1-3 2-16,-1 0-2 16,2-4 2-16,2 2-3 0,0-4 2 0,0 4-2 0,0-1 2 0,0 2-6 0,-2 0 3 15,2 3-1-15,0-4 0 16,0 1-5-16,0 0 2 0,2-1-1 0,2-1 0 0,-4-7-6 0,11 12 0 15,-11-12 0-15,6 5 1 0,-6-5-4 0,3 4 0 16,-3-4-1-16,4 3 1 0,-4-3-4 0,2 6 0 16,-2-6 1-16,0 3 0 0,0-3-2 0,0 2 0 15,0-2 0-15,0 3 0 0,0-3-1 0,0 4 0 16,0-4 0-16,2-6 2 0,-2 6-2 0,7-3 0 0</inkml:trace>
  <inkml:trace contextRef="#ctx0" brushRef="#br0" timeOffset="9534.65">23550 2598 1168 0,'-2'3'0'0,"2"-3"0"0,-2 9 0 0,2-9 26 0,4 3 0 0,-4-3 1 0,-2 0 0 0,2 0 7 0,-2 12 0 16,2-12-1-16,-3 12 2 0,3-12-15 0,-4 9 2 15,4-9-1-15,0 9 0 0,0-9-13 0,-4 20 1 16,4-20-1-16,-4 26 1 0,1-7-3 0,-1-1 0 16,2 3 1-16,2-6 0 0,2 2-2 0,2-1 2 0,-2 1 0 15,-1-1 0-15,1 1-2 0,-2-1 1 0,0 4-1 16,2-2 2-16,2 3-1 0,0 3-1 15,-1-3 1-15,-1-1 1 0,4 1-3 0,-1 0 2 0,-1 0-1 16,-2-1 1-16,0-1-2 0,0 2 2 0,0-3 0 16,1-1-1-16,3 2 2 0,3 2 0 15,1-4 0-15,-3-2-1 0,-1 3 0 0,1-3 1 0,1 3-1 16,-3-4 1-16,1 1-1 0,-1-3 0 0,3 4 0 16,1-6 1-16,2 1-2 0,-1-3 1 0,-3 1 0 0,-1 0 0 15,1-6 0-15,0 2 1 0,1 2-1 0,-1-3 1 16,1 1 3-16,1-2 0 0,2-3 0 0,1 2 1 0,-3 1-2 15,2-3-1-15,2 0 1 0,0 0 2 16,0-5-7-16,2 2 1 0,0-1-1 0,-2 1 1 0,0 1-1 16,0-5 0-16,0 2 1 0,0-7 1 0,0 0-2 15,0-4 1-15,0 2-1 0,0-1 1 0,0 3-2 16,-1 0 0-16,-1-2 1 0,0 2 0 0,0-1-2 16,0 0 2-16,0 0-1 0,1-2 0 0,1-2 0 15,-2-4-1-15,0 2 0 0,0-2 2 16,0 0-2-16,-1 1 1 0,-1-5-1 0,0 3 2 0,-1-2-2 15,-3-4 1-15,-1 2 0 0,0-2 0 0,-2 2-1 0,0-1 2 16,-1 1-1-16,-1 1 0 0,0 5 2 0,0-5 0 16,-1-1 0-16,-1 2 1 0,0 0 0 0,-2 0 1 15,0 1 0-15,1-1 1 0,-1 0-1 0,0 0 1 16,0-1 0-16,1 3 0 0,-1 1 1 0,0 2 1 16,-1-2-1-16,-5 4 1 0,-1 0 0 0,-2-2 2 0,0 1-1 15,4 1 0-15,0 5-4 0,-1 3 1 0,-1 2-2 16,2-1 2-16,1 1 0 0,1 2 1 0,-3 1-1 15,-1 2 1-15,-4-1 1 0,-1-1 1 0,-3-1 0 16,2-2 1-16,2 6 1 0,2 1 2 0,0 0-1 16,2-4 1-16,4 4-1 0,-1 0 1 0,1 0 0 15,-1 0 0-15,1 0-1 0,-1 0-1 16,1 0 1-16,1 4-1 0,6-4-3 0,-11 5 1 0,11-5 0 16,-11 3 0-16,11-3-3 0,-9 5 1 0,9-5 0 0,-4 0 0 15,4 0-3-15,-6 0 2 0,6 0-1 16,-5 4 1-16,5-4-3 0,-4 5 1 0,4-5 0 0,-7 4-1 15,7-4 0-15,-4 3 0 0,4-3 0 0,-4 2 0 16,4-2-1-16,-4 0 0 0,4 0 0 0,-2 0 0 16,2 0-3-16,0 0 1 0,0 0 1 0,0 0-1 0,0 0-1 15,0 3 1-15,0-3-1 0,0 4 2 0,0-4-2 16,0 3 0-16,0-3 0 0,-1 5 0 0,1-5-1 16,0 4 1-16,0-4-1 0,-4 0 1 0,4 0-1 15,-4-4 0-15</inkml:trace>
  <inkml:trace contextRef="#ctx0" brushRef="#br0" timeOffset="11349.74">22399 4294 1344 0,'1'3'0'0,"-1"-3"0"0,4 3 0 0,-4-3 12 16,2 0 1-16,-2 0-1 0,0 0 0 16,0 0 1-16,0 0 0 0,0 0-1 0,0 0 2 0,0 0-2 15,0 9 1-15,0-9-1 0,6 24 1 0,-3 2-5 16,-1 2 0-16,0-2 0 0,-2 2 0 0,-2 1-4 0,0-3 1 15,1 5-1-15,-1 4 1 0,0 1-2 16,0 0 0-16,0-1 1 0,0-2-1 0,0-4 2 16,0-1-1-16,1-2 1 0,-1-2 0 0,2-5 1 0,0-1 0 15,0-6-1-15,0-2 1 0,0-10 0 0,0 4 1 16,0-4 0-16,5 0 0 0,-5 0-2 0,2-4 2 16,0-1 0-16,4-9-1 0,3-7 1 0,0-3 0 15,1-5 0-15,-3 1 1 0,-1-5-3 0,-1-3 1 0,1 1-1 16,-2 4 1-16,-3 5-2 0,1-2 2 0,0 2 0 15,0 2-1-15,0-2-1 0,0 2 0 0,0 3 1 16,-1 0-1-16,3 2 0 0,0 6 0 16,0 0-1-16,-2 6 2 0,-2 7-3 0,1-1 1 0,-1 1 0 15,0 0 0-15,0 0-1 0,0 0 2 0,0 0-2 16,2 3 1-16,-2-3 0 0,11 14 0 0,-5-2-1 16,1 5 2-16,3 8-2 0,-1 2 1 0,0-1 0 15,3-5 1-15,-1 0 0 0,0-2 2 0,0-2-2 16,0-1 2-16,0-2 0 0,-1-6 0 0,1 1 0 15,0-2 1-15,0 2 1 0,1-6-1 0,1-3 1 16,1 0 0-16,1 0 1 0,0-3 1 0,0-3 0 0,2-1 0 16,2-1-1-16,-3-4 2 0,1-4-1 0,-2 2 0 15,0-3-1-15,-2-6 1 0,2 1 0 0,0 1 0 16,-2-3-2-16,0-4 1 0,-2 2-1 0,-2 2 1 16,-1-2-3-16,-3-2 2 0,1 4 0 0,0-2 0 0,1-3-5 15,1 1 2-15,-5-1-2 0,-1 4 2 0,0-1-4 16,-2 6 1-16,-4-4 0 0,1 3 1 0,-1 0-3 15,0 0 1-15,0 6-1 0,1 3 1 0,-1 3-1 0,0 0 0 16,4 9 0-16,-2-8 0 0,2 8 0 0,-2 0 0 16,2 0 0-16,-1-4 0 0,1 4 0 0,0 0 0 15,0 0 0-15,0 0 1 0,0 0-1 0,0 0 1 16,0 0-1-16,-2 9 1 0,0-2 0 16,0 3 2-16,0 6-1 0,0-1 0 0,2 8 1 0,0 1 1 15,-2 4-1-15,1-2 0 0,-1-2 3 0,0 0 1 16,2 0 0-16,0 6-1 0,0-1 4 0,0 1 0 15,2-3 1-15,3 3-1 0,3-1 2 0,-1-1 1 16,-3 1 0-16,0 4 0 0,-1-4 0 0,1 1-1 0,0 3 0 16,0 0 2-16,-1-4-4 0,1 2 0 0,2 0 0 15,-1 1 1-15,1-7-3 0,-1 3 1 0,-1-5 0 16,0 1 0-16,-1 0-2 0,-1 0 1 0,0-3-2 16,4 0 2-16,1-4-2 0,-1-1 1 0,-2-4-1 15,-3 0 1-15,-1-12-1 0,2 9-1 0,-2-9 1 16,0 1 1-16,0-1-3 0,0 4 1 0,0-4-1 15,0 3 1-15,0-3-3 0,0 0 1 0,0 0 1 16,0-8-1-16,0-1-3 0,2-7 1 0,2-1-1 0,0-4 1 16,-1-8-2-16,1-2 0 0</inkml:trace>
  <inkml:trace contextRef="#ctx0" brushRef="#br0" timeOffset="12250.21">23198 4313 1695 0,'6'13'0'0,"-6"-13"0"0,7 21 0 0,-7-21 7 0,-2 7 1 16,2-7 0-16,2 17-1 0,4-1 13 0,1 5-1 15,0 1 0-15,-3 2 1 0,0-3-3 0,-2 3 0 16,2 1-1-16,1-1 1 0,3 5-9 0,-1-3 1 0,-3-1 0 15,-2-1 0-15,-2-3-2 0,-2-1 1 0,2 1-2 16,2-5 2-16,-1-6-6 0,3 0 1 0,-2-1-1 16,0-6 1-16,-2-3-3 0,0 2 0 0,0-2 0 15,-2 4 1-15,2-4-1 0,-2 0 0 0,2 0 0 16,0 0 0-16,0 0 0 0,0-6 0 0,0 6 0 16,-4-12 0-16,3 0 0 0,-1-8 0 0,2-5 0 15,0 1 0-15,0-2 0 0,0-2 0 0,0 2 0 16,0-1 0-16,-2 1 0 0,-2-5 0 0,0 1 0 15,1 1 0-15,-1-1 0 0,0 1 0 0,1-2 0 16,-1-2 0-16,0 4 0 0,0-8 0 0,1 6 0 16,1 0 0-16,2 5 0 0,-2 2 0 0,4 3 0 0,3 4 0 15,3 1 0-15,1 4 0 0,-3 3 0 0,-3 4 2 16,-3 5-1-16,2-7 1 0,-2 7-1 0,0-8 1 0,0 8 2 16,0-7-1-16,0 7 0 0,6-2 1 0,-6 2-1 15,5-7 0-15,-5 7 1 0,6-2-1 0,-6 2-1 16,8 0 1-16,-8 0-1 0,13-3 1 0,-4 3 0 15,4 0 0-15,0 0 0 0,0 3 1 0,0 2 0 16,-2 1 1-16,2 1-1 0,2-2 2 0,0 2-3 0,-2 1 2 16,2 4-1-16,2 1 1 0,0-1-2 15,-1 1 0-15,-1 3 1 0,-2-2 0 0,0-2-2 0,-1 0 2 16,-5 4-1-16,2-4 0 0,1 0 0 16,-1 0-1-16,-2 2 0 0,-3 1 2 0,-2-2-2 0,0 0 0 15,-2 3 0-15,-2 1 2 0,0-1 0 16,0-2 2-16,0 5-2 0,-1-2 2 0,-1-1 1 0,-2 1 0 15,-1 0 0-15,-2 2 1 0,-3-1 1 0,1-3 0 16,-2 2 0-16,0-4 1 0,2 2 1 0,2 2 2 16,-1-3-1-16,-1 2 0 0,2-1-2 0,1-2 1 0,3-3-1 15,-3 0 1-15,1-1-1 0,-1-6 0 0,8-3 0 16,-9 11 0-16,9-11-1 0,-7 7 1 0,7-7-1 16,-8 8 1-16,8-8-5 0,-4 4 0 0,4-4 1 15,-3 5 0-15,3-5-4 0,-2 4 0 0,2-4 0 16,0 0 1-16,0 0-3 0,0 0 1 0,0 0-1 15,0 0 1-15,0 0-1 0,0-4 0 0,0 4 0 16,0-5 1-16,0 5-1 0,7-4 0 0,1 4 0 0,-1-3 0 16,1 1 0-16,1 2 0 0,6 0 0 0,2 0 0 15,3 5 0-15,3 4 0 0,-3-5 0 16,-3-1 1-16,-4 2 0 0,-2-1 0 0,0-4 1 0,0 1 0 0,2 1-1 16,2 0 1-16,0 1-1 0,-2-3 2 0,0 4-2 15,-1 1 1-15,-1-5-1 0,-2 0 1 0,0 0-1 16,1 0 1-16,-3-4-1 0,-1 3 1 15,-6 1-2-15,11-4 1 0,-11 4 0 0,11-7 0 16,-11 7 0-16,11-8 0 0,-7-1 1 0,0 0 0 0,-1-3-2 16,1 0 1-16,0-2-1 0,0-1 1 0,-1-6-1 15,1 0 0-15,-2 0 0 0,-2 1 1 0,-4-1-3 16,-1 5 1-16</inkml:trace>
  <inkml:trace contextRef="#ctx0" brushRef="#br0" timeOffset="12966.17">23729 4136 1494 0,'0'3'0'0,"0"-3"0"0,0 9 0 0,0-9 10 0,-2 17 0 0,2-17 1 16,0 28 0-16,0-7 6 0,0 0 1 0,0 1-2 15,0 1 2-15,0-6 1 0,-2 0 1 0,2 2-1 16,2 2 1-16,4 0-10 0,-1 0 0 0,1-1 0 15,-2 1 1-15,-1 0-3 0,1 0 1 0,0-1 0 16,0 1 0-16,-1-3 0 0,1 1 1 0,2 1-1 16,1-2 1-16,2-3-2 0,1-6 1 0,-3 3-1 15,1 0 1-15,-3-7-2 0,1 2 1 0,-6-7-1 0,11 9 1 16,-4-4-1-16,3-5 1 0,1 4 0 0,-2-4 0 16,1-4 2-16,1 1 0 0,2-3 0 0,0-2 0 15,0-4 0-15,2 0 0 0,1-4 0 0,-1 2 0 0,-2-1 0 16,0 1 1-16,1-5-1 0,-1 1 0 0,0-2-5 15,-2 2 1-15,0-3 0 0,-4 2-1 0,1 2-3 16,-3-4 2-16,1-3-2 0,0 0 1 0,-1-2-1 16,1-2-1-16,-1-1 0 0,1-1 0 0,-2-2 0 15,-1-1 0-15,1 0 0 0,0 3 1 16,0-1 1-16,-3 5-1 0,3 2 0 0,0 3 0 0,0 4 1 0,-2-2 0 16,-1 5-1-16,-1 2 2 0,-1 3 0 0,-1 1 1 15,2 8-1-15,0-7 1 0,0 7 1 0,-4-5 1 16,4 5 0-16,0-9 0 0,0 9 0 0,-2 0 1 15,2 0 0-15,-2-4 0 0,2 4 0 0,-4-3 1 16,4 3-1-16,-3 0 1 0,3 0-1 0,-6 0 0 16,6 0 1-16,-7 7 0 0,7-7-2 0,-11 10 1 15,3 1 0-15,-1 1 0 0,-1 5-2 0,1 0 1 0,4 2 0 16,1-1 1-16,2-1-1 0,0 2 0 0,-2 2 0 16,3-4 1-16,1-1-2 0,0 1 0 0,0 4 1 15,0 0 0-15,0 3-2 0,0 0 2 0,0-3-1 16,0 0 0-16,0-1 0 0,1 1 0 0,3 0-1 15,0 0 1-15,-2-1-2 0,0 1 2 16,3 0 0-16,3 0-1 0,1-1 2 0,2 5 0 0,-2-1-1 0,1 0 2 16,-3 2-1-16,-1-2 1 0,-1 1 0 0,3-5 0 15,-1 6-2-15,1-1 1 0,-1-1 0 0,1-3 1 16,-1-4-1-16,1-2 2 0,-3-3 0 0,1-1 0 16,-1-4-1-16,-1-4 0 0,-4-3 0 0,4 9 0 15,-4-9-4-15,0 2 2 0,0-2-2 0,0 1 2 16,0-1-6-16,0 0 1 0,0 0 0 0,0-3 0 15,2-6-1-15,1-1 0 0,1-7 0 0,0-4 0 16,0-9-9-16,-1-2 2 0,1-1-2 0,0 3 1 0,1-1-19 16,1 2 1-16</inkml:trace>
  <inkml:trace contextRef="#ctx0" brushRef="#br0" timeOffset="13613.53">24355 4285 1155 0,'0'0'0'0,"0"0"0"0,0 12 0 0,0-12 7 0,0 14 1 16,0-14 0-16,0 28 0 0,2-8 5 0,2 5 2 0,-1-5-1 16,-1 1 1-16,2 0-1 0,0 3 1 0,-2-3 0 15,-2 0 0-15,-4-1-2 0,0 1-1 0,2 0 0 16,2 0 2-16,2-4-1 0,0 2 1 0,0-2-1 16,-2-1 1-16,0-4 4 0,-2-2 0 0,2 1 0 15,0-6 0-15,0-5 2 0,0 9 0 0,0-9 0 16,-2 7 0-16,2-7 2 0,0 1-1 0,0-1 0 15,0 0 2-15,0 0-5 0,0 0 1 0,0 0 0 16,0-1 0-16,0 1-6 0,0-4 1 0,2-5-1 16,4-10 2-16,3-7-6 0,0-3 1 0,-1 0-1 15,-3 1 1-15,1-2-1 0,-1 6 0 0,-1-2 0 0,0-1 0 16,0-10-2-16,-1 3 1 0,1-6-1 16,-2 2 1-16,2-4-1 0,-1-6 1 0,1 1 0 0,0 2 0 15,0 4-2-15,1 4 1 0,1-1 0 0,-4 5 0 0,-2 4-2 16,-2-4 2-16,4 5-2 0,3 4 2 0,3 3 4 15,1 4 1-15,-3 1-1 0,-3 4 0 0,-1 2 5 16,-2 3 1-16,0 7-1 0,0-9 1 0,0 9 1 16,0-3 0-16,0 3 0 0,6-4 0 0,-6 4 0 15,5-1 1-15,-5 1 0 0,4 0 0 0,-4 0-2 16,9 0 0-16,-1 1 0 0,1 10 0 0,4 1-4 16,0 5 2-16,-2 4-1 0,1 0 1 0,-1-1-3 0,-2 5 1 15,0-5-1-15,1 5 0 0,-1-3-2 16,0 6 2-16,2-4-1 0,1 6 0 0,-1 2-2 15,0 5 0-15,0 1 0 0,-1-5 1 0,-1 3-1 0,0-3 0 16,0 2 0-16,-1-3 0 0,-1-4-1 0,-1 2 1 16,1-5 0-16,1 3 0 0,-1-4-4 0,1-3 1 15,-1 2 0-15,1-1-1 0,-3 1 0 0,1 1-1 16,-2-3 1-16,-1-4-1 0,1 4 0 0,-2-2-1 16,2-2 0-16,-1-1 1 0,1-3-2 0,-2 0 1 0,0-1-1 15,0-5 2-15,-2-7-3 0,2 5 0 0,-2-5 0 16,0 3 0-16,0-3-1 0,0 4 0 0,0-4 0 15,0 5 1-15,0-5-1 0,0 3 0 0,0-3 0 16,0-3 0-16,0 3-3 0,-4-4 0 0,4 4-1 16,-10-13 1-16,1-3-9 0,-4-5-1 0,2 1 1 15,4-1 0-15,3 0-11 0,0 5 2 0</inkml:trace>
  <inkml:trace contextRef="#ctx0" brushRef="#br0" timeOffset="14150.71">24351 4461 1532 0,'2'0'0'0,"-2"0"0"0,2 2 0 0,-2-2 12 0,0 4-1 15,0-4 0-15,0 0 0 0,0 0 11 0,0 0 0 16,0 0-1-16,6 0 2 0,-6 0-13 0,11-4 1 15,-11 4 0-15,17-2 1 0,-17 2-12 0,28-3 1 16,-28 3 0-16,27-9 0 0,-27 9-1 0,23-12 0 16,-23 12 0-16,30-12 0 0,-12 3 0 0,3 2 0 15,-1 2 0-15,-1-3 0 0,1 4 0 0,-1-1 0 0,0-2 0 16,-1 2 0-16,-1 1 0 0,0 4 0 16,0-3 0-16,-2-1 1 0,-4 3 1 0,-2-3 2 0,0 1-1 15,1 3 0-15,-3 0 10 0,-1-2-1 16,1 2 0-16,1 0 1 0,-1 0 6 0,-1 0 0 0,1 0 0 15,1 0 1-15,-1 0 3 0,0 0-1 0,-7 0 1 16,12 0-1-16,-12 0-3 0,9 0 1 0,-9 0-1 16,6 2 2-16,-6-2-5 0,3 3 2 0,-3-3-1 15,4 0 1-15,-4 0-2 0,4 0 0 0,-4 0-1 16,3 0 1-16,-3 0 1 0,2 0 1 0,-2 0 0 16,0 0 0-16,0 0 0 0,0 0 0 0,0 0 0 0,0 0 0 15,0 0-3-15,0 0 2 0,0 0-1 0,0 0 1 16,0 0-4-16,0 0 2 0,0 0-2 0,0 0 2 0,0 0-5 15,-3 4 1-15,3-4 0 0,-4 3 0 16,4-3-2-16,-4 5 0 0,4-5 0 0,-2 0 0 0,2 0-3 16,-2 0 1-16,2 0-1 0,0-5 1 0,0 5-3 15,-3-3 0-15,3 3 1 0,-4-4-1 0,4 4-3 16,-4-3 0-16,4 3 0 0,-4-5 1 0,4 5-4 0,-5-12 2 16,1 3 0-16,-1-7 0 0,-5 2-5 0,-1-6-1 15</inkml:trace>
  <inkml:trace contextRef="#ctx0" brushRef="#br0" timeOffset="16133.63">3446 2985 740 0,'0'-21'0'0,"0"4"0"0,1 2 0 16,3 6 2-16,-2 0 2 0,-2 1-1 0,-2-8 0 0,-2-5 4 16,3-3 1-16,-3 0-1 0,2 3 1 15,-4 4 2-15,-1 5 0 0,1 0 0 0,-1-1 1 16,-4 8 3-16,-1-3-1 0,-1 4 1 0,-3-1 0 16,-5 5-7-16,-5 0 0 0,2 0-1 0,1 5 2 0,3-1-2 15,1 4 1-15,1 1-2 0,-3 0 2 0,-3 3-1 16,-4 3 0-16,6-1 0 0,-3 5 1 0,7-2-1 0,-1 8 2 15,1-1 0-15,-1 2 0 0,0 3 1 16,6 2 0-16,-3 4 0 0,-1-2 1 0,2 3 0 16,-4 2 1-16,2 2 0 0,3-2 1 0,2-2-1 15,1 3 1-15,4 2-1 0,1-3 2 0,4 5 4 0,2-1 0 16,0 0-1-16,2-6 1 0,4 2 0 0,-4-2 1 16,3-5 0-16,6 1 0 0,1-6-2 0,1 1 0 15,0-6 1-15,-2-4 0 0,2-5-1 0,0 1-1 0,-2-8 1 16,-2 2 0-16,3-7-3 0,-1 0 1 0,0 0-1 15,-2 0 1-15,4-4-3 0,4-1 1 0,0-2 0 16,-2-2 0-16,3-6-3 0,1 1 1 0,0-7-1 16,-1 2 1-16,1 2 0 0,-2-4 0 0,1 0 0 15,-3-3 2-15,2 3-3 0,2-5 1 0,-6 2 0 16,3 0 0-16,-3-5-1 0,-3-1 1 0,1 6-1 16,0-4 1-16,-3 6-3 0,-1-3 1 0,-1 1-2 15,-3-2 2-15,-1 2-1 0,-2 0 1 0,4 3 0 0,-2 0-1 16,-2 6 1-16,2 1 1 0,-2 3 0 15,0 6 0-15,0 5 0 0,0-3 0 0,0 3 0 16,0-2 0-16,0 2 0 0,0 0 0 0,0 0 0 0,0 0 0 16,0 0 0-16,0 5 0 0,0 4 0 0,0 6 0 15,0 6 1-15,0 5 0 0,3 2 0 0,-1-2 2 16,4 2-1-16,1-4 0 0,-1 2 0 0,-2 1 0 16,1 3-3-16,-3-6 1 0,4 6-1 0,1-1 1 0,1 0-3 15,-3-1 0-15,1 1 1 0,1-3 0 0,3 2 0 16,-1-4 0-16,0 2 1 0,-1-1 0 15,-7-1 2-15,3-3 0 0,-2 3 1 0,4-3-1 0,1-4 1 0,2-2 0 16,-3-1 0-16,-4-2 0 0,-2-12 0 0,5 7 0 16,-5-7 0-16,0 5 0 0,0-5-3 0,0 4 1 15,0-4-1-15,0 2 1 0,0-2-5 0,0 1 1 16,0-1-1-16,0 0 1 0,0 0-4 0,0 0 1 16</inkml:trace>
  <inkml:trace contextRef="#ctx0" brushRef="#br0" timeOffset="16860.13">4478 2916 438 0,'2'2'0'0,"-2"-2"0"0,9 10 0 0,-9-10 91 15,4 10 0-15,-4-10 0 0,3 11 0 16,-3-11-40-16,2 10 2 0,-2-10-1 0,4 5 1 0,-4-5-22 15,-4 6 2-15,4-6-1 0,-5 10 1 0,5-10-17 16,-15 23 2-16,15-23-1 0,-32 31 1 0,13-14-9 16,1-1 1-16,-5-4 0 0,3 2 0 0,-2 1-3 0,-1 2 1 15,-5-4-1-15,2 2 1 0,0 2 0 16,-6 4-1-16,3-4 1 0,3 2 1 0,1-1 9 0,1-3 1 16,-2 6 0-16,2 0 0 0,0 1 6 0,-3 6 1 15,3-4-1-15,2 1 0 0,1-5 0 0,1-2 1 16,1 2 0-16,1-4 0 0,1 1-5 0,4-5 0 0,0 0 0 15,2-3 1-15,3 0-6 0,-1-1 0 16,1-1 1-16,3-1 0 0,5-6-9 0,-2 6 1 0,2-6 0 16,-6 6 0-16,6-6-2 0,0 8-1 0,0-8 1 15,0 4 1-15,0-4-3 0,6 8 1 16,-6-8 0-16,13 9 0 0,-2-2 0 0,2 3 1 0,6 1-2 16,-1-6 2-16,1-2 2 0,2 1 0 0,1-2 0 15,-3 1 0-15,1-3 1 0,4-3 0 0,1 1 0 16,-7 2 2-16,3-4-1 0,1 4 1 0,-1-3-1 15,3 3 2-15,0-3-5 0,0 1-1 0,2 2 1 16,-2-4 0-16,1-1-2 0,-3 2-1 0,0 3 1 16,-1-4 1-16,1 1-4 0,-3 1 2 0,-4-1-1 0,2 3 1 15,-3 0 0-15,-2 0 2 0,-1-4 0 0,-4 4-1 16,1 4 3-16,1-4 1 0,-9 0-1 0,9 0 1 16,-9 0 2-16,12 0-1 0,-12 0 0 0,7 0 0 0,-7 0-1 15,4 0 2-15,-4 0-1 0,5 0 0 0,-5 0-3 16,2 0 1-16,-2 0-1 0,4 0 1 0,-4 0-4 15,2 0 2-15,-2 0-1 0,0 0 0 0,0 0-1 0,-2 0-1 16,2 0 1-16,-4-4 1 0,4 4-4 16,-2-5 1-16,2 5-1 0,-5-7 2 0,5 7-4 0,-6-14 1 15</inkml:trace>
  <inkml:trace contextRef="#ctx0" brushRef="#br0" timeOffset="17801.81">4945 2788 1407 0,'4'3'0'0,"-4"-3"0"0,9 0 0 0,-9 0 9 0,4 0 1 0,-4 0 0 15,6 7 0-15,-6-7 0 0,2 9 0 0,-2-9 0 16,3 17 2-16,-3-17-9 0,0 25 0 0,0-25 1 0,0 32-1 16,0-11-4-16,0 0 1 0,0 0-1 0,0-4 1 15,-3-1-5-15,1-1 2 0,-2-1 0 0,4-2-1 0,4 4-1 16,1-4-1-16,-5 2 0 0,2 1 2 16,-2-3-2-16,-2 2 1 0,-1 2-1 0,6-4 0 0,-1 5 4 15,4 0 1-15,-6 2 0 0,2 2 0 16,1 0 1-16,-3 0 0 0,2 3 0 0,2 0 1 15,-4 2 2-15,2 0 2 0,3 2-1 0,-3-2 1 0,2 2 6 16,2-3 1-16,1 3 0 0,-1-4 0 0,-4-3 6 16,1 0 1-16,5 0 0 0,-3-1 0 0,3-4 4 0,-1 1 0 15,3-1 0-15,3 1 0 0,-4-5-5 0,0-3 1 16,4 0-1-16,-2-2 1 0,8-2-5 0,0-2-1 16,-1 2 1-16,-3 2 0 0,4-5-5 0,3 2 1 15,-3-4-1-15,0 0 1 0,-1 0 3 0,1-6-1 16,-1 3 0-16,1-1 1 0,2-4 0 0,-1 3 1 15,-1-2-1-15,-3-2 2 0,1-3-2 0,-2 3 2 16,2-3-2-16,-2 0 2 0,3-4-3 0,5 3 2 0,-5 0-2 16,1-4 1-16,0-2-7 0,1-2 1 0,3-1-2 15,-5-1 2-15,1 1-5 0,-4-2 2 0,1-1-1 16,-2 1 0-16,-3-2-1 0,2-1-1 0,-4 1 0 16,2 1 1-16,0-4-2 0,1 1 0 0,-5-1 0 15,-1-1 1-15,-5 1-1 0,3-4 0 0,-4 0 0 16,0-3 1-16,0 3-1 0,-4-3 1 0,3 4-1 15,-5 1 2-15,0 9 0 0,-1-2 1 0,-2-1 0 16,-1 1 1-16,-3 3 1 0,-2-3 2 0,2 2 0 16,0 1 0-16,0-2-1 0,0 6 1 0,0 0 0 15,-5 1 1-15,-1 2-5 0,0 2 2 0,1 0-1 0,-1 3 1 16,0 3-1-16,3-3 1 0,1 0-1 0,4 6 2 16,-2 3-2-16,-1-4 1 0,3 3-1 0,-2-3 1 0,0 4 1 15,-4 0 2-15,4 0-1 0,-3-3 1 0,3 3-3 16,0 3 2-16,1 1-1 0,3-4 0 0,0 1-2 15,-1 3 0-15,5-4 1 0,-5 3-1 0,3-3 0 16,0 4-1-16,-1-4 0 0,3 1 1 0,5-1-2 16,-12 0 1-16,12 0 1 0,-11 0-1 0,11 0-2 0,-5 0 1 15,5 0 1-15,-4 0-1 0,4 0-1 0,-4 4 0 16,4-4 0-16,-2 5 0 0,2-5 1 0,-5 0-1 16,5 0 0-16,-4 0 0 0,4 0-1 0,-4 0 0 15,4 0 0-15,-3 0 1 0,3 0-1 16,-2 0 0-16,2 0 0 0,0 0 0 0,0 0 0 0,0 0 0 15,0 0 0-15,-4 0 0 0,4 0 0 0,0 0 0 16,0 0 0-16,-2 0 1 0,2 0 0 0,0 0 2 0,0 0-2 16,0 0 1-16,0 0 0 0,0 0 2 0,0 0-1 15,0 0 0-15,0 0 1 0,0 0 0 0,0 0-1 16,0 0 2-16,0 0-2 0,0 0 1 0,0 0-1 16,0 0 0-16,0 0 0 0,0 0-1 0,0 0 0 15,0 0 0-15,0 0 0 0,0 0-1 0</inkml:trace>
  <inkml:trace contextRef="#ctx0" brushRef="#br0" timeOffset="19304.9">6253 3555 878 0,'2'0'0'0,"-2"0"0"16,8 0 0-16,-8 0 18 0,3 0 0 0,-3 0 0 15,6 0 1-15,-6 0-5 0,2 0-1 0,-2 0 1 16,0 0-1-16,0 0 0 0,0 0 1 0,0 0-1 15,-2 6 1-15,2-6 5 0,-4 21 1 0,4-21-1 16,-2 35 1-16,-1-7-5 0,1 1 0 0,0 0-1 16,2 1 2-16,-6 1 2 0,3 2 0 0,1-2 0 0,-6 5 0 15,3 1-1-15,-6 1-1 0,3-2 1 16,3 0 0-16,-1-1 0 0,0 1 0 0,5-3 0 0,-3-3 0 16,2-6 1-16,-2-3 2 0,1-4-1 0,3-1 0 15,0-8-2-15,0-4-1 0,0-4 1 0,0 5 1 16,0-5-3-16,0 3-1 0,0-3 1 0,0-3-1 15,0 3-1-15,3-9-1 0,1 1 1 0,-2-8 0 16,2-5-3-16,-3-8 0 0,3 1 0 0,-2 2 0 0,-2 5 3 16,-2 1 0-16,2-1 0 0,-5-3 0 15,1 6 2-15,2-2-1 0,-4-5 1 0,5 5-1 0,-5-5 2 16,2 5 1-16,2-5-1 0,2 5 0 0,-3-1 0 16,1 0 0-16,2 5 0 0,0 4-1 0,-2 4-1 0,2 3-1 15,0 5 1-15,0-4-1 0,0 4-3 0,0 0 1 16,0 0 0-16,0 0 0 0,0 0-2 0,0 0 0 15,0 0 0-15,7 12 0 0,1 9-3 16,3 3 2-16,0 2-1 0,-2-2 1 0,3 1 0 0,-1-1 1 16,2-2 0-16,-2 1 0 0,-2-6-3 0,4 0 2 0,2-1 0 15,0-4 0-15,2 0 1 0,2-7 0 0,-4 1 0 16,1-3 0-16,-3-3-1 0,0-2 0 0,0-1-1 16,0-1 2-16,2-4-2 0,-2-1 1 0,0 0-1 15,6-3 1-15,5-8-3 0,1-1 1 16,-3-3-1-16,0-1 1 0,-3-2-3 0,-4-3 2 0,3 1-1 15,1-1 1-15,0 1-3 0,-1 1 1 0,-3-1 0 16,-2 1 0-16,-7 2-1 0,-2-1 1 0,-1-3-1 16,-1 1 1-16,2-1-1 0,-4-3 2 0,2 1-2 15,-2 2 1-15,0 6 0 0,0-4-1 0,0 6 0 16,-2-3 2-16,2 6-4 0,-4 2 1 0,2 2 0 0,-1 1 0 16,-1 5-1-16,-2 0 0 0,1 2 0 0,1 2 0 15,4 5 0-15,-4-7 0 0,4 7 0 0,-5-3 0 0,5 3 0 16,-4-2 0-16,4 2 0 0,-2 0 0 0,2 0 0 15,-6 0 0-15,6 0 0 0,-7 4 0 0,7-4 0 16,-9 13 0-16,5-4 0 0,-2 7 1 0,1 4-1 16,5 5 1-16,0 1-1 0,0 1 1 0,0-2-1 15,0 1 1-15,0 3 0 0,0 0 1 16,0 2-2-16,0-1 1 0,5 3-1 0,-3 0 1 0,2 0-1 0,0-1 0 16,-1 3 0-16,-3 1 0 0,2 1 0 15,2 1 0-15,-2-2 0 0,3-1 0 0,7-2-1 16,-3-2 1-16,0 0 0 0,-1-3 0 0,-3-1-1 15,1 3 1-15,1-6-2 0,1 2 2 0,1-5 0 0,-1-1 0 16,-3 1 0-16,1-5 0 0,1 1 0 0,-1 0 0 16,-1-1 0-16,-1-4 0 0,2-3 0 0,-3-2 0 15,-3-7 0-15,6 5 0 0,-6-5 0 0,2 5 0 16,-2-5 0-16,5 4 0 0,-5-4 0 0,0 3 0 0,0-3 0 16,0 3 0-16,0-3 0 0,0 0 0 0,0 0 0 15,0-10 0-15,6 0-1 0,-4-6 1 0,2-5 0 16,-4 1 0-16,0-5-3 0,-4-1 1 0</inkml:trace>
  <inkml:trace contextRef="#ctx0" brushRef="#br0" timeOffset="20278.66">7099 3435 1632 0,'2'4'0'0,"-2"-4"0"0,4 5 0 0,-4-5 6 0,6 7 0 0,-6-7-1 0,7 21 1 0,4-1 9 16,-3 4 1-16,-3 2 0 0,1 2 0 0,-1-2-4 16,-5 2 1-16,0 1 1 0,0 4-1 0,0 0-9 15,0 5-1-15,0-2 0 0,0-1 1 0,4 1-2 0,0 1 0 16,-2-1 1-16,1-1 0 0,-3-2-1 0,-3-4 1 15,1 2 0-15,2-5 0 0,-4-2-1 0,2 0 2 16,2-3-1-16,0 0 0 0,0 0 2 0,0 0 1 16,0-4-2-16,-2-5 2 0,2-3 2 0,-3-6-1 15,3-3 1-15,0 4 1 0,0-4 4 0,-2 5-1 16,2-5 0-16,-6 3 2 0,6-3 3 0,0 4-1 0,0-4 1 16,-5-4 0-16,5 4-1 0,-2-8 1 0,-4-3-2 15,1-3 2-15,-3-10-3 0,-3-2 0 16,4 2 1-16,1 0-1 0,0-1-6 0,-1 5 0 0,1-1 0 15,-5-5 0-15,4 2-3 0,-6-6 2 0,3-1 0 16,1-3 0-16,0-3-3 0,-1-4 1 0,5-1-1 16,-5-3 2-16,7 4-3 0,-3 3 0 0,1 1 1 15,-3 1 0-15,4 1 0 0,2 4 0 0,2 2 1 16,0 3-1-16,6-2 1 0,2 4 0 0,-1 1 0 16,4 4 0-16,-3 2 0 0,3 0 0 0,-4 1 0 0,1 1 0 15,1 6 3-15,-3 0 0 0,1 1 0 0,1-1 0 0,-8 9 1 16,11-10 1-16,-11 10 0 0,13-9 0 15,-2 4-3-15,-2 1 0 0,2 4-1 0,2-3 1 0,4 1-2 16,-2 2 0-16,2 0 1 0,0 0-1 0,1 5-1 16,-5-1 0-16,0-1 0 0,0 6 0 0,0-1 1 15,-1 1 0-15,1 0 1 0,3 3-1 16,-2 5 1-16,-1 2 1 0,0-1-2 0,0-3 2 0,0-1-1 16,0-2 0-16,2 4 0 0,-6-4 1 15,2 2-4-15,0 1 1 0,-1-3-1 0,1 2 0 0,0 2 0 0,0-4 0 16,2 3-1-16,-5-4 2 0,-1-1-1 0,-1-1 0 15,-3-4 1-15,1 4-1 0,0 3 0 0,-4 3 1 16,2 3-1-16,-2 1 0 0,0-2 0 0,-2 4 0 16,-2-4 0-16,0 2 1 0,-7 2-1 0,-6 0 2 15,3 3-2-15,1-3 2 0,1-1-2 0,-1 6 1 16,2-1 1-16,-2-1-1 0,0-7 0 0,0 0 0 16,2 2 1-16,-2-5-1 0,-4-2-2 0,2 1 2 0,4-1-1 15,3-4 1-15,-1-1-2 0,4-2 1 0,5-5 0 16,-10 7 1-16,10-7-2 0,-13 6 1 0,13-6 1 15,-11 3-1-15,11-3-1 0,-6 5 1 0,6-5-1 16,-1 0 1-16,1 0 0 0,-4 0-1 0,4 0 0 16,0 0 0-16,0 0 1 0,0 0-1 0,0 0 0 15,0 0 1-15,0 0-1 0,4 0 0 0,-4 0-1 16,13 0 1-16,-6 0-1 0,4 0 0 0,2 0 0 0,-5 0 2 16,3 0-2-16,2 0 0 0,4 0 0 0,-4 0 0 15,0 4-1-15,0-1 1 0,0-1-1 16,0 1 1-16,4-3-1 0,-4 4 2 0,4-4-1 0,-4 0 0 15,1 0-1-15,3 0 1 0,-6 0 0 0,2 0 0 16,-5 0 0-16,-2 0 0 0,-6 0 1 0,11 0-1 16,-11 0 0-16,13 0 0 0,-13 0 0 0,9 0 0 15,0-4-1-15,-3 1 0 0,1-2 0 0,1-4 1 0,-3-3-2 16,1-4 1-16,0-1 0 0,-1-4 0 0,3-3-3 16,-6-4 1-16,1 2-1 0,3 0 1 0,-2 2-23 15,1-5 2-15</inkml:trace>
  <inkml:trace contextRef="#ctx0" brushRef="#br0" timeOffset="21083.76">7752 3269 1381 0,'1'0'0'0,"-1"0"0"0,4 2 0 0,-4-2 2 0,0 3 2 0,0-3-1 16,0 7 0-16,0-7 2 0,0 5 0 0,0-5 1 15,0 12 0-15,0-12-1 0,-4 25 2 0,1-8-1 16,-1 4 0-16,-2-4-1 0,-1 4 0 0,1 1 0 15,4-1 0-15,-3 0 0 0,1 0 1 0,0-1-1 16,1 5 1-16,1 1 2 0,-4 1 0 0,6-1-1 16,-4 4 2-16,3 3 1 0,-1-1 1 0,2-2-1 15,0 3 0-15,0 3 2 0,0 0 2 0,0-3-2 16,3 0 1-16,3-2 5 0,3 0 0 0,-1-5 0 16,-3-1 0-16,1-10 0 0,1 3 1 0,1-6-1 15,-1-4 1-15,3 1-2 0,-3-6 0 0,4 3 0 0,-1 1 1 16,-1-4-1-16,0 2 0 0,2-1 0 0,2-3 1 15,4 3-2-15,-6-4 0 0,2-4-1 0,2 3 2 16,2-6-7-16,2 2 2 0,-1-4-1 0,1 2 0 0,0-5-5 16,-1 0-1-16,1-2 1 0,-4-2 1 0,0 2-5 15,0-6 1-15,1 1-1 0,-3-6 2 16,2 3-3-16,0-2 0 0,-2-1 0 0,0-1 1 0,-1-1 2 16,1-3-1-16,-4 1 1 0,2 1 0 15,-3-1 3-15,1-1-1 0,0-2 1 0,1 2 0 0,-9 2 1 16,3-1 0-16,-2 0-1 0,0 1 1 0,2-1 1 15,-4 4 0-15,0-1 0 0,0 2 0 0,0-4-1 16,-4 4 0-16,2 7 0 0,0 0 0 0,2 1 0 0,-5 4-1 16,5 3 1-16,-4 4 1 0,4 5-1 0,-2-9 0 15,2 9 0-15,-6-7 1 0,6 7-1 0,-2-3 1 16,2 3-2-16,-5-5 2 0,5 5-1 0,-9 0 1 16,9 0 0-16,-8-4 0 0,8 4-1 0,-2 4 1 15,2-4 0-15,-13 5 0 0,13-5-2 0,-11 10-1 0,4-1 1 16,1 0 0-16,0-1-1 0,1 4 0 0,-1 1 0 15,4 0 1-15,2 6-2 0,0-1 1 0,0 3-1 16,0-6 1-16,0 6-1 0,0-4 0 0,0 4 1 16,0 0-1-16,0-1 0 0,0 1 0 0,0 3 0 15,6-3 1-15,-4 0-2 0,3 0 1 0,1 0-1 16,0-2 2-16,-3 1-2 0,1-2 1 0,2 2-1 16,-5-4 2-16,3 5-3 0,0 0 2 0,0-1-2 15,1 5 1-15,-3-5 0 0,2 4 0 0,0 2 0 16,5-1 0-16,-4-1 0 0,3-3 0 0,-1-4-1 15,1 4 2-15,1-6-2 0,-3 3 2 0,-3-1-2 16,1 2 2-16,-2 2-2 0,-2-4 1 0,0 4 1 0,4-6-1 16,1 3 0-16,5-3 0 0,-1-1 1 0,-2-2-1 15,-7-3 0-15,2-2 0 0,-2-7 1 0,4 12-1 16,-4-12-1-16,6 9 2 0,-6-9-1 0,1 8 1 0,-1-8-2 16,2 9 1-16,-2-9-1 0,0 3 2 0,0-3-3 15,0 4 1-15,0-4 0 0,0 2 1 0,0-2-2 0,0 0 0 16,0 0 1-16,0-9 0 0,0 0-3 0,0-3 1 15,4-5 0-15,-2-4 0 0,2-3-2 0,-2-4 0 16</inkml:trace>
  <inkml:trace contextRef="#ctx0" brushRef="#br0" timeOffset="21966.35">8685 3700 1758 0,'4'3'0'0,"-4"-3"0"16,7 16 0-16,-7-16 16 0,11 24 1 0,-5-6-1 16,0-1 1-16,-3 7 10 0,1 0 0 0,-4 0 0 15,0 2 0-15,0 2-7 0,0-2 1 0,0-2 1 0,0-3-1 16,6 0-14-16,-6-6 0 0,1-1-1 0,1 2 2 15,-2-4-6-15,-2-3 1 0,2-1-1 0,2-4 1 16,-2-4-2-16,2 12 0 0,-2-12 1 0,0 5-1 0,0-5 0 16,0 4 1-16,0-4-1 0,0 1 1 15,0-1 0-15,0 0-1 0,0 0 0 0,-2-1 1 0,2 1 0 16,-3-4 2-16,3 4-1 0,-6-16 0 16,0 3 1-16,-1-5-1 0,1-1 1 0,1-1 0 0,-1-1-1 15,1 0 2-15,3 0-2 0,-4-3 2 16,2 0-3-16,1-2 1 0,-3-4 0 0,1 3 0 15,3-10-2-15,0 3 1 0,0-3-1 0,0-1 2 0,2 2-2 16,-4-6 0-16,4 4 0 0,4 2 1 0,2 0 1 16,1 1 0-16,-1 2 0 0,-3 6 1 0,7 1 0 0,-5 1 2 15,1 5-1-15,1-1 1 0,1 9 2 0,-1 0 1 16,3-1 0-16,-9 5 0 0,5 1 0 0,0 5 1 16,-6 2-1-16,1-9 1 0,-1 9-2 0,8-12 1 15,-8 12 0-15,15-8 0 0,-8 8-3 0,4-4 2 0,-5 4 0 16,2-3 0-16,-8 3-1 0,11 0-1 0,-4 0 1 15,2 0 0-15,1 0 0 0,-1 0-1 0,0 3 1 16,3 1 1-16,3 4-2 0,1 1 0 0,-1 0 1 16,-4-1 0-16,-3 1-2 0,-3 1 2 0,1-1-1 15,0 3 0-15,1 2 0 0,0 2 0 0,-1-3-1 16,0 6 1-16,1 2 0 0,2 3 0 0,-7 2 0 16,0-5 1-16,-4 3-2 0,-3 1 1 0,-1-1-1 15,1 2 2-15,1-2-2 0,4-3-1 0,-6 3 1 16,-1-3 0-16,1 1-1 0,-3-1 0 0,0 2-1 15,-3-1 2-15,1-3-2 0,0 2 1 0,2 1-1 16,-4 1 2-16,3-1-2 0,1 3 0 0,-2-5 1 16,0 5 0-16,-1-5-1 0,3 1 2 0,-2 0-2 15,4 0 2-15,1-6-1 0,0 3 1 0,4-3-1 0,-1-3 2 0,1 0-3 16,2 2 2-16,-4-7-1 0,2 2 1 0,0-1-2 16,1-4 2-16,1-4-1 0,1 10 1 0,-1-10-2 15,8 11 1-15,-8-11 1 0,5 12-1 0,-5-12 0 16,8 8-1-16,-8-8 1 0,7 6-1 0,-7-6-1 15,8 3 1-15,-8-3 0 0,15 3 0 0,-2-3-1 16,2 0 2-16,1 0-1 0,3-3 0 0,0 3 0 0,-1-3 0 16,-1 3 0-16,0-4 1 0,-2 2-1 15,-2 2 1-15,-2 2-1 0,-2 2 0 0,-1-4 1 0,-3 0-1 16,-5 0 0-16,12 0 2 0,-12 0-2 0,11 0 2 16,-11 0-2-16,11 0 2 0,-11 0-2 0,13 0 0 15,-13 0 1-15,7 0-1 0,-7 0 0 0,6 0 1 16,-6 0-1-16,6 0 0 0,-6 0 0 0,1 0 0 15,-1 0-1-15,2 0 2 0,-2 0-2 0,0 0 0 16,0 0 0-16,-3-4 2 0,3 4-3 0,-6-5 1 0</inkml:trace>
</inkml:ink>
</file>

<file path=ppt/ink/ink6.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38:21.007"/>
    </inkml:context>
    <inkml:brush xml:id="br0">
      <inkml:brushProperty name="width" value="0.05292" units="cm"/>
      <inkml:brushProperty name="height" value="0.05292" units="cm"/>
      <inkml:brushProperty name="color" value="#FF0000"/>
    </inkml:brush>
  </inkml:definitions>
  <inkml:trace contextRef="#ctx0" brushRef="#br0">8163 7969 12 0,'0'2'0'0,"0"-2"0"0,0 7 0 0,0-7 0 0,0 3 0 16,0-3 0-16,0 6 0 0,0-6 0 0,0 3 0 15,0-3 0-15,0 0 0 0,0 0 0 0,0 0 0 16,0 0 0-16,6 0 0 0,-6 0 0 0,9 0 0 0,-9 0 0 15,13 10 0-15,-13-10 0 0,28 12 0 0,-9-1 0 16,3-2 0-16,4-1 0 0,4-1 0 0,-6 2 0 16,-3-1 0-16,1 1 0 0,-7-5 0 0,4 4 0 15,3-3 0-15,-1 2 0 0,3-3 0 0,0 3 0 16,-5 0 0-16,1-2 0 0,1 2 0 16,-3-2 0-16,1 2 0 0,-2-2 7 0,-1-2-1 0,-3 1 1 15,1-1 1-15,-3-1 17 0,-2 2 0 0,2-4 0 16,0 1 1-16,1-1 8 0,-3 0 0 0,-2 0 1 15,3-1 0-15,-3 1-5 0,-1 0 2 0,-6 0-1 16,11-4 0-16,-11 4 1 0,5-3-1 0,-5 3 1 16,4 0-1-16,-4 0 2 0,4-2 0 0,-4 2 0 0,5-4 1 15,-5 4-6-15,2 0 0 0,-2 0 0 0,-2-3 0 16,2 3 8-16,-5-3 0 0,-3 1 0 0,-3-2-1 16,-6-1-8-16,-1-2 1 0,-3 2-1 0,-3-4 1 0,0 2-4 15,0-1 0-15,-1-1-1 0,1 2 2 0,2 6-6 16,3 1 0-16,1 0 0 0,-1-4 1 0,0-1-3 15,1 1 0-15,1 4 0 0,-2 0 0 0,-1 0-10 16,1-3 1-16,1 3 0 0,-1 0 0 0,0 0-5 16,1-4 2-16,5 4-2 0,1 0 2 0,-1 0-3 0,4 0 0 15,0 4 0-15,-2-1 1 0,-1-3-3 0,-1 0 0 16,0 0 0-16,0 0 0 0,6 0-1 0,-2 2 1 16,9-2-2-16,-14 7 2 0,7-3-3 0,0-4 1 15,7 0 0-15,-10 1-1 0,10-1 1 0,-2 0 0 16,2 0 0-16,-5 0-1 0,5 0 0 0,-2 0 0 15,2 0-1-15,0 0 1 0,0 0-2 0,4 0 2 16,-4 0 0-16,5 0-1 0,5 2-1 0,3 3 0 0,5-3 1 16,1 0-1-16,5 3 0 0,2-2-1 0,-5-1 0 15,1 1 1-15,2 1-1 0,-3-1 1 0,3 3-1 16,0-3 0-16,2 1 1 0,4 4 0 0,-6-4 1 16,2 1-1-16,-7-5 1 0,2 2 0 0,1-2 0 15,-3 0 1-15,3-2-1 0,2 2 1 0,0 0-1 16,-1 0 2-16,-5 0-2 0,1 0 0 0,0 0 1 0,-6 3 0 15,0-1-2-15,-2 1 2 0,-4-3-2 0,-1 0 2 16,-6 0-3-16,11 0 2 0,-11 0-1 0,13-5 1 16,-13 5-1-16,9-3 1 0,-9 3-1 0,12-4 2 15,-5 1 0-15,2 1 0 0,-9 2 0 0,10-3 1 16,-10 3 1-16,5-7 0 0,-5 7-1 0,4-2 2 16,-4 2-1-16,2-7 1 0,-2 7 0 0,-6-5 0 0,-1-4 0 15,-1 2 0-15,-7-1 0 0,-1-1 0 0,-3 2 0 16,-1 2 1-16,1 1 1 0,0 1-1 15,3-2 2-15,-3 1 2 0,0 3-2 0,-1 1 1 0,-1-4 4 16,1-1 0-16,1 2 0 0,-3 3 0 0,3 0 2 16,1 1 0-16,-1 1 0 0,0-2 1 0,1 0-1 15,3 0 2-15,-4 0-2 0,2 0 1 0,2 0 0 0,-3 2 0 16,1 1 1-16,4-3 0 0,0 0-2 0,4 0 1 16,1 0 1-16,3 0-1 0,5 0-2 0,-8 0 0 15,8 0 0-15,-5 0 1 0,5 0-7 0,-2 0 0 16,2 0 1-16,-4 0 0 0,4 0-4 0,0 0 1 0</inkml:trace>
  <inkml:trace contextRef="#ctx0" brushRef="#br0" timeOffset="2201.05">11204 8263 12 0,'0'0'0'0,"0"0"0"0,2 0 0 0,-2 0 0 16,13 0 0-16</inkml:trace>
  <inkml:trace contextRef="#ctx0" brushRef="#br0" timeOffset="6451.64">16347 7672 527 0,'2'1'0'0</inkml:trace>
  <inkml:trace contextRef="#ctx0" brushRef="#br0" timeOffset="22573.33">9518 11515 12 0,'-2'0'0'0,"2"0"0"16,2 0 0-16,-2 0 0 0,2 0 0 0,-2 0 0 15,-4 0 0-15,4 0 0 0,-2 5 0 16,2-5 0-16,-9 4 0 0,9-4 0 0,-9 0 0 0,9 0 0 16,-19 7 0-16,19-7 3 0,-34 5 1 0,14-2-1 15,-1 1 1-15,3-1-4 0,-1 2 2 0,0-3-2 16,1 2 1-16,1-1 2 0,2 1 2 0,-2 1-1 0,-1 2 1 16,1 1 36-16,-2 1 2 0,1 0-2 0,-3-1 2 0,-1 1 17 15,0 0 2-15,-6 1-1 0,0 0 0 16,-6 1-9-16,-1-1 0 0,1 2-1 0,2 0 2 0,3 2-8 15,1 2 0-15,2-2 0 0,1-2 0 16,1-4 1-16,2 3 1 0,3-3 0 0,-1 3 0 0,-1-6-14 16,4 2 0-16,1-2 1 0,1 0 0 15,2 1-10-15,0-1 1 0,1-2 0 0,-1-1-1 0,4 1-8 0,0-3 1 16,-1 2 0-16,1 0 0 0,4 0-6 0,-3-2 1 16</inkml:trace>
  <inkml:trace contextRef="#ctx0" brushRef="#br0" timeOffset="22965.87">8815 11539 1155 0,'-1'0'0'0,"1"0"0"16,0 7 0-16,0-7 14 0,-4 14-1 0,4-14 1 16,-9 19-1-16,9-19 13 0,-27 35 0 0,13-20 0 0,-1 3 1 15,2-4-7-15,-6 5 1 0,0-2-1 16,1 0 2-16,-7 2-12 0,-1-3 1 0,2 1-1 0,6-1 1 16,-1 1-5-16,0 0-1 0,2 1 1 0,1 1 1 15,-1-4-3-15,2 2 1 0,0 1-1 0,2-3 2 16,0-3 0-16,-2-1 0 0,6-2 0 0,0-1 1 15,5 3-1-15,4-6 1 0,0-5 0 0,-6 10 1 16,6-10 1-16,-4 5 1 0,4-5 0 0,0 7 0 16,0-7 2-16,4 7 1 0,-4-7-1 0,13 14 1 0,0-4 2 15,4 1 0-15,-4-4-1 0,2-2 1 0,2 0 0 16,1-3 1-16,1 0 0 0,-8-1 1 0,-1 1 0 16,-3-2-1-16,2-2 1 0,-3 1 1 0,1-1-5 0,5 0 0 15</inkml:trace>
  <inkml:trace contextRef="#ctx0" brushRef="#br0" timeOffset="24752.96">1448 12943 892 0,'13'-16'0'0,"-13"16"0"0,28-24 0 0,-28 24 16 16,13-17 1-16,-13 17 0 0,19-33 0 0,-6 9 36 16,5-4 1-16,1-3-2 0,0-2 2 0,-6 0-12 0,0-2-1 15,0 1 1-15,2-3 0 0,-2-2-25 16,0-1 1-16,0 2-1 0,-2 0 1 0,-2 0-3 0,3 0 0 15,-1 1 0-15,-6-3 1 0,3 1-10 0,-6-1 2 16,1 3 0-16,-1 5 0 0,2-1-6 16,-4 0 1-16,0 7 0 0,-4 2 0 0,-1 5-3 0,-3 1 1 15,1 4 0-15,-1 2 0 0,-3 2-1 0,-2 1 0 16,4 2 0-16,-1 2 0 0,5 3 0 0,-1 1 0 0,-1-1 0 16,-4 2 0-16,-1 2 0 0,-1-1 2 0,-2 1-2 15,-3 2 1-15,-5 3 1 0,3 1 1 0,-4 1 0 16,5 0 0-16,0-1 3 0,1 1-1 0,1 0 1 15,-2 1-1-15,1 0 3 0,-1 1 1 0,4 1-1 16,-1 2 1-16,2-1-1 0,-2 3 0 0,3 0 0 16,-2 1 1-16,-4 4-4 0,-3 1 2 0,3 1 0 15,4-3-1-15,-2 3 0 0,4 3 0 0,0-4-1 16,2 3 2-16,4-1 0 0,-4 0 1 0,3 0-2 0,3 6 2 16,-1 3 2-16,0-4 1 0,4 4 1 0,-1 3-1 15,3 2 2-15,0 2 1 0,0 0-1 0,0-2 2 16,3 4-2-16,3 1 2 0,2-3 0 0,-3-4-1 15,6-1-2-15,-1-6 2 0,1 0-2 0,0-1 2 16,2-4-4-16,2 1 0 0,2-5 0 0,1-1 1 0,-1-5-5 16,2-3-1-16,1-5 1 0,-1 0 0 15,-1-3-4-15,3-3 1 0,1-5 0 0,-3 1 0 0,0-1-2 16,-1-2 0-16,1-3 0 0,-1-4 2 0,1-1-3 16,0-4 1-16,-4-2-1 0,1-2 1 0,3-1-1 15,-6 0 0-15,4-4 0 0,-4-1 1 0,2-2-1 0,2-2 0 16,-4 3 0-16,0-3 1 0,-2 2-1 0,0 0 0 15,-4 2 0-15,1-2 0 0,-4-1 1 0,-2-1 0 16,1 2 0-16,-1 2 2 0,4 1 0 0,-4 1 0 16,1-1 1-16,-1 0 0 0,-4 4 0 0,-1 3 0 15,1 2-1-15,2 4 2 0,2 2-2 0,1 5 2 16,-3 1-1-16,2 3 1 0,-2 4-1 0,4-1 2 0,-4 1-2 16,0 0 2-16,0 0-2 0,0 0 2 0,0 0-1 15,0 0 0-15,0 0 1 0,0 0-1 16,0 0 1-16,0 0 1 0,0 0-1 0,0 12 1 0,0-2 0 15,0 9 0-15,0 4-2 0,0 4 2 0,0 1-1 16,2-2 0-16,3-3 1 0,1-3 0 0,3 1 0 16,1 2 0-16,-1 1 1 0,0 0 1 0,-1-1-1 15,-1-1 1-15,2 1 0 0,-1-1 0 0,-3-3 0 16,3 2 0-16,-1-2 0 0,3-2 0 0,-3-1 0 16,1-2 0-16,-1-2 1 0,2-2 0 0,-3-1 0 0,-4-1 1 15,-2-8-2-15,7 9 0 0,-7-9 0 0,10 9 0 16,-10-9-4-16,3 5-1 0,-3-5 1 0,6 3 0 15,-6-3-5-15,9-1 0 0</inkml:trace>
  <inkml:trace contextRef="#ctx0" brushRef="#br0" timeOffset="25100.67">2149 12361 1306 0,'5'0'0'0,"-5"0"0"0,15 0 0 16,-15 0 29-16,23 0 0 0,-23 0 0 0,24-3 2 0,-24 3-15 0,18-5 1 0,-18 5 0 15,19-5 1-15,-19 5-8 0,13-4 0 0,-13 4 0 16,24-12 2-16,-5 5-11 0,1-2 1 0,-1 1 0 16,-2-1 0-16,-2 0 1 0,-4 1 0 0,2-1-1 15,0 0 2-15,0 3-3 0,2 0 1 0</inkml:trace>
  <inkml:trace contextRef="#ctx0" brushRef="#br0" timeOffset="25388.66">2272 12559 1143 0,'2'1'0'15,"-2"-1"0"-15,11 6 0 0,-11-6 12 0,-4 5 2 16,4-5-2-16,0 3 2 0,0-3 13 0,-2 4 1 16,2-4-1-16,0 3 1 0,0-3-1 0,2 4-1 0,-2-4 1 15,15 1 1-15,-15-1-13 0,13 0 0 16,-13 0-1-16,32-1 2 0,-8-3-6 0,0 1 1 15,-3-2-1-15,-3-2 2 0,-1 0-6 0,-4-5 2 0</inkml:trace>
  <inkml:trace contextRef="#ctx0" brushRef="#br0" timeOffset="26057.66">2672 11706 665 0,'4'17'0'0,"-2"-3"0"0,2-6 0 0,-3 1 38 16,3-7 0-16,-4-2 0 0,2 12 1 0,-4 0 19 0,-2 2 1 15,3 0 1-15,1-1-1 0,1 1-45 0,5 0 0 16,-4 0 0-16,2 0 0 0,-3 3-10 0,3-1 0 16,4 1 1-16,-1-1-1 0,6 1-1 0,4 0 0 15,-6-1-1-15,2-1 2 0,-7 3-2 0,1-1 0 0,1-3 0 16,5 1 2-16,3 1 3 0,3 0 2 0,-6 1 0 15,4 4 0-15,-4-4 9 0,0 0 1 0,0 2-1 16,0-5 1-16,4 0 3 0,1 0 0 0,-4-2 1 16,2-2-1-16,-1 1-2 0,4-6 1 0,-1-2-1 15,-1-1 0-15,2-4-4 0,-4-1-1 0,3-2 1 16,5-1 1-16,-5 0-7 0,7-3 1 0,-5-1 0 16,1-3 1-16,1 0-2 0,-3-3 1 0,-1-1 0 15,1-1 0-15,-1-2 0 0,1-1-1 0,0-2 0 16,-1 1 0-16,-5-2 0 0,4-2 1 0,-4-2 0 15,-3-1 1-15,1-1 3 0,0 1 1 0,-5-2 0 16,-1-2-1-16,-1 0 3 0,0-2 1 0,-3 2-1 0,-1-5 1 16,-1 2-1-16,1 0 2 0,-6-1-1 15,4 1 0-15,-3 1-6 0,1 2 2 0,2 0-1 0,-4 4 1 16,-1-4-5-16,1 4 0 0,-1 1 0 0,-4 2 0 0,-1 2-3 16,1 0 0-16,-2 3 0 0,0 4 0 0,0-1-1 15,0 4 0-15,0 2-1 0,-6 2 2 0,1-2-3 16,-1 5 2-16,-3 0 0 0,1 0-1 0,-3 0 0 0,4 2 0 15,-3-2 0-15,5 5 0 0,-1-1 0 0,0 3-1 16,4 3 1-16,1-3 1 0,4 4-3 0,-1 1 1 16,4 0 0-16,-5-1 0 0,5-1 0 0,-4-3-1 15,3 2 0-15,3 0 1 0,5-2-3 0,-6 8 0 16</inkml:trace>
  <inkml:trace contextRef="#ctx0" brushRef="#br0" timeOffset="26850.56">3831 12105 954 0,'2'-3'0'0,"-2"3"0"0,11-4 0 0,-11 4 32 0,6-1-1 0,-6 1 1 0,13-16-1 0,-13 16 4 0,13-29 1 16,-7 11-1-16,-1-2 1 0,-5-1-25 0,2-3 1 15,2-2 0-15,-4 0 1 0,0-2-12 0,0 0 1 0,0-1-1 16,0-2 2-16,0 0-3 0,0 1 0 0,-4 2 0 15,2-3 0-15,2 2-3 0,-4-1 1 0,3 4 0 16,-5 4 0-16,-2 3-5 0,1 3 1 0,-4 1-1 16,5 3 2-16,1 3 0 0,3 4 1 0,2 5-1 15,-6-11 1-15,6 11 3 0,-11-1 0 0,11 1 0 16,-11 0-1-16,11 0 2 0,-9 0 0 0,-1 1 0 16,1 6 0-16,-4 5 4 0,-4 1-1 0,4 0 1 15,6 3-1-15,-5 1 0 0,5 2 1 0,-2-3-1 16,3 1 1-16,4 1 0 0,0-1 0 0,-1 4 1 15,1 1-1-15,2 4 1 0,-6-2 0 0,6 2 1 16,0 2 0-16,0 1-1 0,2-3 2 0,7 4-1 16,-1 1 0-16,5-5 2 0,-2 2 0 0,-4-1 0 0,1 1 0 15,1-2 1-15,-5 0 1 0,5-2-1 0,-1 2 1 16,3 0 3-16,2 0 1 0,-2 0-1 0,-2-5 1 16,4-1-1-16,2 1 2 0,-5 0-1 0,1 3 1 0,0-1 3 15,2-1 1-15,-2 1-1 0,-3-1 1 0,5 2-3 16,-2 2 0-16,-2-3-1 0,2 1 2 0,1 0-3 15,-1 2-1-15,-4 2 0 0,4 0 1 0,-3-2-4 16,3 0 1-16,-3 1 0 0,3-1 1 0,-4 0-4 0,-1 0 1 16,-1-2-1-16,-1-1 1 0,2-2-3 15,-1-1 1-15,3 1 0 0,1-2-1 0,-3-3-1 0,-3-2-1 16,3-2 1-16,-2-2 0 0,-4-5 0 0,-4 1-1 16,4-6 1-16,-2 10-1 0,2-10 0 15,0 5-1-15,0-5 0 0,0 4 2 0,0-4-3 0,0 3 0 16</inkml:trace>
  <inkml:trace contextRef="#ctx0" brushRef="#br0" timeOffset="27235.62">3768 12458 1168 0,'2'-1'0'0,"-2"1"0"0,5 1 0 0,-5-1 14 16,6 2 1-16,-6-2-1 0,5 0 2 0,-5 0 1 15,14 0 1-15,-14 0 0 0,14-3 0 0,-14 3-8 16,30-6 0-16,-30 6 0 0,30-13 1 0,-30 13-6 16,28-20 0-16,-28 20 0 0,24-17 1 0,-24 17 1 0,17-10 1 15,-17 10 0-15,19-14 0 0,-19 14 2 0,24-12 1 16,-24 12-1-16,18-14 2 0,-18 14 0 0,19-10 0 16,-19 10 1-16,13-12-1 0,-13 12 3 0,13-6-1 15,-13 6 1-15,11-12-1 0,-11 12-4 0,13-15 2 16</inkml:trace>
  <inkml:trace contextRef="#ctx0" brushRef="#br0" timeOffset="27703.39">4422 11963 1721 0,'5'2'0'0,"-5"-2"0"0,8 5 0 0,-8-5 4 0,5 4 1 15,-5-4-1-15,6 3 1 0,-6-3 12 16,8 0 1-16,-8 0-1 0,7 0 0 0,-7 0 7 0,9-2 1 15,-9 2-1-15,15-6 1 0,-15 6-11 0,32-21-1 16,-32 21 1-16,35-26-1 0,-35 26-2 0,26-28 0 16,-26 28 1-16,30-29-1 0,-30 29-7 0,30-28 2 0,-30 28 0 15,32-29-1-15,-32 29-3 0,33-33 1 0,-16 14-1 16,-4 1 1-16,4 1-2 0,-4-4 1 0</inkml:trace>
  <inkml:trace contextRef="#ctx0" brushRef="#br0" timeOffset="28335.62">5011 11176 1394 0,'0'2'0'0,"0"-2"0"0,7 7 0 0,-7-7 17 0,11 13 1 16,-11-13 0-16,10 23 0 0,-10-23 15 0,5 31-1 16,-1-12 1-16,0-3-1 0,-1 1-6 0,3 4 1 15,0 0-1-15,1-2 1 0,-1 1-21 0,1 3 1 16,4 1 0-16,-1 0 0 0,1-3-3 0,0 0 1 15,0 0-1-15,4-1 2 0,4 1-2 0,3-4 1 16,-3 2-1-16,-4 1 2 0,-2-3-2 0,0 0 1 16,2 0-1-16,-2-4 1 0,5-1-3 0,-5-4 0 0,2-1 1 15,0 0 0-15,-6 0-1 0,1-5 0 0,-3 0 1 16,-1-1 0-16,1-1-2 0,-1-1 1 0,1-1-1 16,1 0 2-16,-8 2-3 0,11-14 1 0,-11 14 0 15,11-10 0-15,-11 10-1 0,7-11 0 0,-3 5 0 16,-4-1 1-16,2-2-1 0,0-1 0 0,-2-3 0 15,-2-2 1-15,0-4-1 0,-3 0 1 0,-1 3 1 16,-1-5-1-16,-5 2 0 0,-1 0 1 0,-3-3 0 16,3-4 1-16,5-2 1 0,-3-5 1 0,0-1-1 15,-2-6 2-15,0-2 1 0,0-1 2 0,1 0 0 0,1 1 0 16,2-4 5-16,-2 1-1 0,5 0 1 0,1 3-1 16,3 4-3-16,-2 3 0 0,2 3 1 0,0 2 0 15,2 1-3-15,0 3 0 0,0 2-1 0,4-1 1 0,2 3-1 16,-1 3 1-16,1-2 0 0,-1 2 0 0,-3 0-3 15,2 3 1-15,2-1-1 0,-3 1 2 0,7 1-1 16,-5 1 0-16,3 5 0 0,-3-1 1 0,1 0 0 16,-3-1-1-16,3 3 1 0,0-1 0 0,-1 0 1 15,3-1 1-15,1 1-2 0,-5 1 2 0,5-3 0 16,-3 4 1-16,1-1 1 0,-1 2-1 0,-6 6 1 0,9-10 0 16,-9 10 0-16,9-10 1 0,-9 10-6 0,6-11 2 15</inkml:trace>
  <inkml:trace contextRef="#ctx0" brushRef="#br0" timeOffset="29076.75">5588 11399 1381 0,'0'0'0'0,"0"0"0"0,2 0 0 0,-2 0 43 0,-2-3 0 0,2 3 1 0,-5-4 0 0,5 4 5 0,-4 0 1 15,4 0-1-15,-2-1 1 0,2 1-44 0,-6 0 1 16,6 0-2-16,-1-6 2 0,1 6-9 0,-6-3 1 15,6 3-1-15,-4-2 0 0,4 2-17 0,-2 0 1 16,2 0-1-16,-3 0 1 0,3 0-18 0,-4 0 2 16,4 0-2-16,-4 0 1 0,4 0 22 0,-2 0 0 0,2 0 0 15,-5 5 0-15,5-5 11 0,-6 11 1 0,6-11 0 16,-2 12 0-16,2-12 1 0,-5 19 0 0,5-19 0 16,0 19 1-16,0-19 2 0,0 19 2 0,0-19-2 15,0 17 2-15,0-17 5 0,0 12 0 16,0-12 0-16,7 14 0 0,-7-14 2 0,6 12 1 0,-6-12-1 15,5 11 1-15,-5-11 4 0,6 10 1 0,-6-10 0 16,2 10 0-16,-2-10 0 0,2 9 1 0,-2-9-1 16,0 7 1-16,0-7-2 0,0 5 0 0,0-5 0 15,3 2 1-15,-3-2-3 0,6 3 1 0,-6-3 0 0,2 4 1 16,-2-4-6-16,0 3 1 0,0-3 1 0,0 0-1 16,0 0-3-16,0 0 1 0,0 0-1 0,0 0 1 15,0 0 1-15,0 0 1 0,0 0-1 0,0 0 1 0,0 0 2 16,4 9-1-16,-4-9 0 0,7 9 1 0,-7-9-1 15,0 12 1-15,0-12-1 0,0 12 1 0,0-12-2 16,6 21 0-16,-6-21 1 0,9 17 0 0,-9-17-1 16,4 17-1-16,-4-17 0 0,0 12 1 0,0-12-4 15,0 9 0-15,0-9 0 0,0 5 1 0,0-5-5 16,5 7 2-16,-5-7 0 0,2 4-1 0,-2-4-3 16,4 3 1-16</inkml:trace>
  <inkml:trace contextRef="#ctx0" brushRef="#br0" timeOffset="29418.19">5616 11025 1255 0,'0'2'0'0,"0"-2"0"16,6 2 0-16,-6-2 16 0,5 0 0 0,-5 0-1 0,6 0 1 0,-6 0-10 0,0 2 0 0,0-2 1 0,0 7 0 15,0-7-7-15,0 3 1 0,0-3-1 0,0 3 1 16,0-3-4-16,0 4 1 0,0-4-1 15,0 3 1-15,0-3-9 0,0 6 1 0,0-6 0 0,0 0 0 16,0 0-1-16,0 0 1 0,0 0 0 0,0 0 0 0,0 0 4 16,0 0 2-16,0 0-2 0,0 0 2 0,0 0 1 15,0 1-1-15</inkml:trace>
  <inkml:trace contextRef="#ctx0" brushRef="#br0" timeOffset="30125.89">3211 13403 803 0,'0'-2'0'0,"0"2"0"0,18-5 0 0,-18 5 26 0,25-5 1 0,-25 5-1 0,33-16 0 0,-11 6 10 15,3-2 0-15,1-2 0 0,-6 0 1 16,5-1-14-16,2-1-1 0,-4 1 1 0,1-3 0 0,4 1-11 0,-2-2 1 15,6 2-1-15,-2-2 2 0,1-2-4 0,3-2 0 16,3 1 0-16,4-2 0 0,-4-4 6 0,2-2 1 16,2 1-1-16,2 1 1 0,-4 4 0 0,-1 2 1 15,5-3 0-15,-1-2 0 0,9 1 0 0,-1 0 1 16,4 2-1-16,-4-1 1 0,1 1-3 0,-1 0-1 16,-2-2 1-16,3-2 0 0,-1 1 6 0,-2-1 1 0,5-2-1 15,1 3 2-15,3-3 0 0,3 6 1 0,-4-2 0 16,0 2-1-16,0-2-2 0,-4 0 0 0,2 2 1 15,2 1-1-15,0 4-3 16,0-1 0-16,-4-1 0 0,2 0 2 0,-6 0-7 0,-3 0 2 0,0 2 0 16,-1 4-1-16,-1 1 1 0,0 2 0 0,-2 0-1 15,-2-2 1-15,-1 0 4 0,-3 2 2 0,-2 2-1 16,-1-1 0-16,-4 1 1 0,-2 1 0 0,-2 4-1 16,-5-2 2-16,-6 2-3 0,0-2 1 0,-2 2 1 15,-5 1-1-15,-6 4-3 0,0-3 0 0,0 3 0 16,0-2 1-16,0 2-9 0,0-3 1 0,0 3 0 0,0-4 1 15,0 4-8-15,0 0 1 0</inkml:trace>
  <inkml:trace contextRef="#ctx0" brushRef="#br0" timeOffset="30734.68">4672 12993 1192 0,'3'2'0'0,"-3"-2"0"0,2 5 0 15,-2-5 51-15,6 2-1 0,-6-2 1 0,2 8-1 16,-2-8 15-16,3 16 2 0,-3-16-2 0,0 22 1 0,0-22-45 15,0 33 1-15,0-15-1 0,0-1 1 16,0 2-18-16,6 2-1 0,-4 5 0 0,-2-4 2 0,0 4-5 16,0 0 0-16,0 7 0 0,0 0 0 0,0 0-1 15,0 5 0-15,2 0 0 0,1 2-1 0,3-2-1 16,-4 0 1-16,2 5-1 0,-1-1 0 0,1 3 0 16,2 0 1-16,-1 0-1 0,3 0 1 15,-1-2 2-15,4 2 0 0,-3-7 0 0,3 0 0 16,0-5 6-16,4-2-1 0,2-5 1 0,1-2 0 0,1-3 12 15,0-2 1-15,1-5 0 0,-1 0 0 16,-1-2 7-16,1-2-1 0,0-6 1 0,3-3 1 0,-1-1-3 0,-1-3 0 16,2 1 1-16,-3-3 0 0,5 0-14 15,0-2 0-15,3 0 0 0,-3-2 1 0,0-1-7 0,-4 1 1 16,1-3 0-16,1 0 0 0,-3-2-4 0,0 0 1 16,-1 1-1-16,1-3 1 0,-1 0-2 0,-4-1 1 15,-1-2-1-15,0 0 0 0,-2-2-1 0,0-1 0 0</inkml:trace>
  <inkml:trace contextRef="#ctx0" brushRef="#br0" timeOffset="31150.6">4433 13661 1394 0,'0'3'0'0,"0"-3"0"0,4 4 0 0,-4-4 16 16,3-2 1-16,-3 2-1 0,6 0 0 0,-6 0 13 0,6 0 0 15,-6 0 0-15,7 0 0 0,-7 0-10 0,15 0 0 16,-15 0 0-16,37-10 1 0,-9-2-6 0,4-4 1 16,-2 1-1-16,1-3 1 0,-5 1 0 0,1-4 2 15,-3 2 0-15,0-2 0 0,0 1 0 0,0-3 1 16,1 2-1-16,1 4 1 0,-2 0 1 0,0-1 1 16,2 3-1-16,-1 1 1 0,-7 2-1 0,1 0 0 15,-1 0 0-15,1 0 1 0,0-1-4 0,-6 3 0 16,0 3 0-16,0 2-1 0,-2-2 0 0,-4 2 0 15,-7 5-1-15,13-9 2 0,-3 6-9 0,-3-1-1 0</inkml:trace>
  <inkml:trace contextRef="#ctx0" brushRef="#br0" timeOffset="33551.33">3036 10297 653 0,'-12'5'0'0,"12"-5"0"0,-26 19 0 0,26-19 0 16,-13 14 1-16,13-14-1 0,-24 19 1 0,2-7 6 0,-3 2 0 16,5 0 1-16,-6 0 0 0,4-1 0 15,1 3 0-15,2 1 0 0,-5 1 0 0,0 1-7 0,0 1 1 16,3-2 0-16,4 2 0 0,4 1-2 0,2 3 0 15,2-3 0-15,-4 3 2 0,-4-1-2 0,4 1 0 16,-4 4 0-16,4-2 0 0,2 5-7 0,2 2 1 0,-1-2-1 16,1-3 2-16,4 1-23 0,1 1 0 0,2 1 0 15,2 3 0-15,-6 4-7 0,5 0 1 0,1 2 1 16,0 2-1-16,-4 1 7 0,2 4 0 0,2-2 0 16,2-4 0-16,2 1 10 0,-4-2 0 0,5-2 1 15,-3-2-1-15,0 0 8 0,2-1 1 0,-4 1-1 16,5-3 1-16,-3 2 5 0,4-1 1 0,-1 1-2 15,3 0 2-15,3-2 2 0,2 1 0 0,0 1 0 16,-2 1 0-16,0-1 1 0,-3 5 1 0,-3-2-1 0,5 1 2 16,1 3 7-16,0-1 0 0,2 3 0 0,-6-4 0 15,3-1 9-15,-3-1 1 0,1-1-1 0,3-3 2 16,2-1 7-16,-2-2 0 0,-2-1 0 16,1-1 1-16,-1-5 1 0,0 1 2 0,4-3-2 15,0-1 1-15,6 0-4 0,-6-2 1 0,4-2-1 0,-4 0 1 0,6 2 3 16,-6 0 0-16,5 0 1 0,-1 2-1 0,2 3 8 15,1-3 2-15,-1 2-1 0,-1-2 0 16,1 1-4-16,0-1 0 0,-1 0 0 0,1-2 0 0,0 1-8 16,-3 1 0-16,3-4 0 0,1 1 0 0,5-3-10 15,-1-1 1-15,2-2-1 0,-2 0 1 0,0 0-7 0,1 1 0 16,-5-5 0-16,4 1 1 0,-5-2-4 0,2-4 0 16,1 1 0-16,-7-3-1 0,3 1 7 0,1-2 0 15,3-2-1-15,-1 1 1 0,3-1 2 0,2 0 1 16,2-1 0-16,-2-1 0 0,0-1-1 0,4-3 3 0,-4 1-2 15,0-6 1-15,2 3-1 0,-2 0 1 16,-1 1 0-16,-1 2 0 0,-4 2-5 0,3-4 2 0,-3 2 0 16,1 0 0-16,3 1-4 0,-2-3 1 15,-3 0 1-15,-1 2-1 0,1-1-2 0,-6-1 1 0,2-1-1 16,2-1 1-16,1-1-3 0,1-2 0 0,0 0 0 16,-2-1 1-16,1-2-5 0,3-2 0 0,-3-2 0 15,-1 0 0-15,-4 0-2 0,-4-1-1 16,3-1 0-16,1 1 2 0,3-2-4 0,-1-1 1 0,-2-1 0 15,-3-3 0-15,-3 1 0 0,-1 1 1 0,-1-3-1 16,1 1 2-16,-4-2 1 0,0-4 1 0,1-1-1 16,-3 1 1-16,2-1 1 0,2-2 2 0,-4-2-1 15,0-2 1-15,-4-3 1 0,2-5 1 0,-5 0-1 0,1 0 1 16,1-4 0-16,-3 0 0 0,3 2 0 0,-5 1 0 16,3 2-2-16,-1-5 1 0,1 4 0 0,-4 2 0 0,3 1-2 15,-3 2 1-15,-2-3 0 0,0 1-1 0,0 2 1 16,-2-4 0-16,0 4 0 0,2 0 0 0,-5 4-1 15,1-1-1-15,2 1 1 0,-4-1 1 0,2 4-2 16,-1-2 0-16,-1 4 0 0,1 1 1 0,-1 6-5 16,0-4 0-16,-1 0 0 0,1 6 1 0,-3 1-3 15,1 5 1-15,-3 0 0 0,2 0 0 0,1 4-1 0,-5 1 0 16,2 4 0-16,0-3 0 0,-2 1 0 16,-2 2 0-16,5 0 0 0,-1 3 0 0,0-1 0 15,0 3 0-15,-2 0 0 0,3 0 1 0,3 0 0 0,1 0 0 16,2 0 0-16,2 0 1 0,-3 2 1 0,1 0 1 15,4 0 0-15,0 1 0 0,7 4 1 0,1 0 0 16,5 0 1-16,-13 0 0 0,5 0-1 0,-1 0 1 16,0 0-1-16,-1 0 1 0,1 0-1 0,0 0-1 0,-1 0 1 15,1 0-1-15,2 0-2 0,1 4 2 0,6-4-1 16,-9 5 0-16,9-5-2 0,-12 3 2 0,12-3-1 16,-5 0 0-16,5 0-1 0,0 0 0 0,0 0 1 15,0 0-1-15,0 0 0 0,0 0 0 0,0 0 0 16,-2 0 0-16,2 0 0 0,-4 0 0 0,4 0 1 15,-2 0 0-15,2 0-1 0,0 0 0 0,0 0 0 16,-3 0 0-16,3 0-1 0,0 0 0 0,0 0 0 16,0 0 0-16,0 0-2 0,0 0 1 0,0 0 0 0,0 0 0 15,0 0-5-15,0 0 0 0</inkml:trace>
  <inkml:trace contextRef="#ctx0" brushRef="#br0" timeOffset="38466.57">1852 16404 815 0,'6'-3'0'0,"-6"3"0"0,13-4 0 16,-13 4 33-16,9-3-1 0,-9 3 1 0,8-6 1 16,-8 6-3-16,7-15 0 0,-7 15 1 0,17-28 0 15,-6 9 19-15,-1-2 1 0,1-1-1 0,-6 1 1 0,1 0-22 16,-1 1 0-16,-3-5 1 0,4-1 0 16,1-3-13-16,1-4 1 0,-3 0 0 0,-1 0 0 0,2-1-7 15,-4-3-1-15,-1 3 0 0,3 1 0 16,-4 0-5-16,-4 0 1 0,3 0-1 15,-5 2 1-15,4 2-5 0,-3 1 2 0,1 4-1 0,2 1 0 0,-4 6-3 16,5 1 0-16,-5 4 0 0,0 2 1 0,-1-1-2 16,-2 3 1-16,1 1 0 0,1 0 0 0,-1 2-1 0,3 1 0 15,-5 3 0-15,1-3 0 0,-4 1-1 16,-4 1 0-16,4 2 1 0,6 0 0 0,-4 0 0 0,-1 2 1 16,1 3 0-16,-2 2 0 0,-2 1 0 0,-2 3 0 15,4-1 0-15,0 1 1 0,-3-1 0 0,1 6 2 16,3-1-2-16,-1-1 1 0,8 0 1 0,-3 0 2 0,3-1-1 15,-1 1 1-15,-5 0 3 0,2 2 0 16,-2-4-1-16,5 3 1 0,-1 4 1 0,1 1 0 0,2-1 0 16,4 0 0-16,0 1 1 0,0 3 0 0,0-2 0 15,0 1 2-15,4 4-2 0,-2 2 0 0,3 1 0 16,3 1 1-16,1-3-3 0,4 1 1 0,-2 0 0 16,-3 1 0-16,3 2-2 0,-4-3 1 15,1-2-1-15,3-2 1 0,4-1 1 0,2-3 0 0,1 1 0 16,-1-2 0-16,-2 0-3 0,2 0-1 0,1-3 1 15,-3-2 1-15,2-4-4 0,4-1 0 0,1-1 1 16,-3-1 0-16,-4-2-1 0,1-1-1 0,3-2 0 16,-4-1 0-16,2-1 2 0,1-1 0 0,-1-3 1 0,-4-1-1 15,2-2 3-15,-2 0 0 0,4-1-1 0,0-5 2 16,1 0 1-16,1-5 0 0,-4 1 0 0,-2-2 1 16,-2 0 3-16,0 0-1 0,-3-2 0 0,-1 0 1 0,2-1-4 15,-1-2 1-15,-3 1-1 0,3-3 1 0,-3 2-6 16,1 0 1-16,-4-1-1 0,2 1 1 0,-3 2-4 15,-1 3 1-15,-1 1 0 0,-3-1 1 0,2 0-3 16,-2 0 1-16,2 4-1 0,-3 1 1 0,5 5-1 0,-2 2 0 16,2 7 0-16,-6-7 1 0,6 7-1 0,-5-5 0 15,5 5 0-15,-6-7 0 0,6 7 0 0,-5-5 1 16,5 5-1-16,-6-3 1 16,6 3 1-16,-2-4 1 0,2 4-1 0,-5-3 1 0,5 3 4 0,0 0 1 15,0 0 0-15,0 0 0 0,0 0 3 0,0 0 1 16,0 0-1-16,0 0 2 0,0 0 1 0,0 0 1 15,0 0-1-15,0 7 2 0,5 1-2 0,1 1-1 16,1 5 1-16,4 3-1 0,4 4-1 0,4 3 1 16,0-1-1-16,-3-4 0 0,-3 0-3 0,-1 0 2 15,-3-4-1-15,6 3 0 0,-2-1-1 0,2 0 0 0,-2-1 0 16,4-2 1-16,-6-2-5 0,2-2 2 0,0-1-1 16,-2-1 0-16,-4-2-6 0,-1-1 0 0</inkml:trace>
  <inkml:trace contextRef="#ctx0" brushRef="#br0" timeOffset="39018.76">2695 15710 1269 0,'0'2'0'16,"0"-2"0"-16,0 7 0 0,0-7 29 0,5 7 1 0,-5-7 0 15,6 8 1-15,-6-8 18 0,2 23 2 0,-2-23-2 16,5 22 2-16,-5-22-25 0,8 31 1 16,-8-31 0-16,16 28 1 0,-16-28-18 0,14 26 2 0,-14-26-2 15,13 14 1-15,-13-14-6 0,11 5-1 0,-11-5 0 16,13 0 1-16,-13 0-4 0,5-3 0 0,-5 3 0 15,8-6 2-15,-8 6-3 0,11-10 0 0,-11 10 0 16,13-17 0-16,-13 17 0 0,6-18 0 0,-6 18 0 16,1-17 0-16,-1 17 0 0,0-10 0 0,0 10 0 15,-1-9 0-15,1 9-2 0,-12-10 2 0,12 10 0 0,-11-11 0 16,11 11 0-16,-9-3 0 0,9 3 0 0,-15 0 2 16,15 0-2-16,-20 2 1 0,20-2 0 0,-13 7 0 15,13-7 2-15,-6 5 1 0,6-5-1 0,-8 7 0 0,8-7 3 16,-5 7 0-16,5-7-1 0,0 6 2 0,0-6 0 15,0 13 1-15,0-13-2 0,2 12 2 0,-2-12 0 16,3 8 0-16</inkml:trace>
  <inkml:trace contextRef="#ctx0" brushRef="#br0" timeOffset="39633.71">3112 14725 1318 0,'0'2'0'0,"0"-2"0"0,0 5 0 16,0-5 19-16,6 5 0 0,-6-5 0 0,5 6 0 15,-5-6-6-15,6 7 0 0,-6-7 1 0,2 6-1 16,-2-6 8-16,0 4 2 0,0-4-1 0,0 10 1 15,0-10-11-15,0 28 2 0,0-28-1 0,0 31 1 0,0-31-4 16,7 31 1-16,-7-31-1 0,9 31 1 0,-9-31 3 16,6 32 0-16,-4-15 0 0,3 2 0 0,-5 2-1 15,2 1-1-15,4 1 0 0,1-3 2 0,3 5-2 16,-1 1 2-16,0 1-1 0,4 1 1 0,-1 1-4 0,-3 4 1 16,2-2-1-16,0-1 1 0,2-1-4 0,-2-1 0 15,2 1-1-15,0 1 1 0,1 1 0 0,-1 0 0 16,3-1-1-16,3-3 1 0,-4-1 8 0,4-2 0 15,3-1 1-15,-7-2 0 0,2-1 4 0,-4-4 0 16,0 0 0-16,3-3 2 0,3 0-2 0,-4-1 1 16,2-2 1-16,-2 0-1 0,1 1-4 0,-3-2-1 0,4-1 1 15,-4-3 1-15,0-3-11 0,-5-2 0 0,3 0-1 16,0 0 2-16,-2 0-2 0,3 0 1 0,-1 0-1 16,2 0 1-16,4-2-1 0,-4-1-1 0,0-2 1 15,-6-2 0-15,1 0-2 0,-5 0 2 16,3-3-2-16,1-6 2 0,5-1-6 0,-5-4 1 0,0 0 0 15,-1 2 0-15,0-2-2 0,-6 1 1 0</inkml:trace>
  <inkml:trace contextRef="#ctx0" brushRef="#br0" timeOffset="40455.89">3082 15248 1369 0,'-2'2'0'0,"2"-2"0"0,6 5 0 0,-6-5 11 0,2 3 0 0,-2-3 0 0,3 0 2 0,-3 0 10 0,0 0 1 0,0 0-1 16,0 0 1-16,0 0-6 0,0 0 0 0,0 0 0 15,0 0 1-15,0 0-15 0,0 0 2 0,0 0-2 16,0-1 2-16,0 1-4 0,14-7 2 0,-14 7-2 15,26-18 1-15,-4 6-2 0,-2-5 2 0,1 0-1 16,-4 1 0-16,0 4 0 0,-4 0 1 0,0 1-1 16,0 3 1-16,-2 1 1 0,-4 0 0 0,4-2 1 15,2 1-1-15,2-1 3 0,2-1 1 0,-6 1-1 16,2 2 1-16,-5 0 10 0,3 0 0 16,-4 2 0-16,1 2 0 0,1 1 10 0,-1 0 1 0,-8 2-1 0,11-5 2 15,-11 5-3-15,7-2 1 0,-7 2-1 0,6-3 1 16,-6 3-6-16,6-4 0 0,-6 4 1 0,1-1-1 0,-1 1-1 15,4 0-1-15,-4 0 0 0,0 0 1 16,0 0-5-16,0 0 0 0,0 0-1 0,0-2 2 0,0 2-4 16,0-2 0-16,0 2 0 0,0 0 1 0,0 0-2 15,0 0 2-15,0 0-2 0,0 0 2 0,0 0-4 16,0 0 0-16,0 0 0 0,0 0 1 0,0 0-2 16,0 0 1-16,0 0 0 0,0 0 0 0,0 0-2 0,-4 0 0 15,4 0 0-15,-1 5 1 0,1-5-2 0,-6 5 1 16,6-5-2-16,0 4 2 0,0-4-2 0,-4 0-1 15,4 0 1-15,0 0 0 0,0 0-2 0,-2 0 2 16,2 0-2-16,-5 0 2 0,5 0-3 0,-2 0 2 16,2 0-2-16,-4 0 1 0,4 0 1 0,0 0-1 15,0 0 1-15,0 0 1 0,0 0-2 0,0 0 1 0,0 0-1 16,0 0 2-16,0 0-3 0,0 0 1 0,0 0 0 16,-2 0 0-16,2 0 0 0,0 0-1 0,0 0 0 15,0 0 1-15,0 0-3 0,-3 3 0 0,3-3 0 16,0 4 0-16,0-4-1 0,0 3 0 0,0-3 0 15,0 4 0-15,0-4-1 0,0 0 1 0,0 0 0 16,0 0 0-16,0 0-2 0,0 0 1 0,0 0 0 16,0 0 0-16,0 0-3 0,0 0 2 0,0 0 0 15,0 0-1-15,0 0-1 0,0 0-1 0,0 0 1 16,0 0-1-16,0 0-1 0,0 0 0 0,0 0 1 16,0 0-1-16,0 0-9 0,0 0 2 0</inkml:trace>
  <inkml:trace contextRef="#ctx0" brushRef="#br0" timeOffset="44300.3">4491 15175 752 0,'2'-1'0'0,"-2"1"0"0,9-4 0 0,-9 4 15 0,6 2 0 15,-6-2-1-15,1 0 2 0,-1 0 34 0,2 0 1 16,-2 0-1-16,0 0 2 0,0 0 1 0,0 0 0 15,0 0-1-15,0 0 2 0,0 0-20 0,0 0 1 16,0 0-2-16,0 0 2 0,0 0-14 0,10 7 1 0,-10-7-1 16,18 26 0-16,-5-2-5 0,6 4 0 0,-4-1 0 15,0-1 0-15,0-2 3 0,-2 2 0 0,3 2 1 16,-1 0-1-16,4 0 2 0,0-1 0 0,-1 3 1 16,-1-1 0-16,0 0-2 0,1 3 2 0,-3-1-2 15,2-4 1-15,-4-2 9 0,-2 1 2 0,-1-2-1 16,1-3 1-16,0-2 4 0,-2-4-1 0,1-1 1 15,-3-2 0-15,-1 0-7 0,-1-1 2 0,1-4-1 16,-2-2 0-16,-4-5-8 0,3 8-1 0,-3-8 0 16,0 7 2-16,0-7-10 0,6 6 1 0,-6-6-1 0,5 3 2 15,-5-3-13-15,4 4 1 0</inkml:trace>
  <inkml:trace contextRef="#ctx0" brushRef="#br0" timeOffset="44751.09">4377 15798 1356 0,'0'0'0'0,"0"0"0"0,2-3 0 0,-2 3 14 0,0 0 0 0,0 0 0 0,6-4 0 0,-6 4 7 0,7-3-1 15,-7 3 0-15,13-7 1 0,-13 7-8 0,22-9-1 0,-22 9 0 16,21-15 1-16,-21 15-11 0,24-18 1 0,-24 18-1 16,30-24 2-16,-30 24-4 0,32-29 1 0,-14 13 0 15,1 1 0-15,1-1 0 0,3 2 0 0,1-1 1 16,2 1-1-16,-2-2 0 0,1 1 1 0,1-1-1 15,-2 1 1-15,-4-3 3 0,3 1-1 0,-5 0 1 16,3-1-1-16,-1 1 7 0,3 0-1 0,-5 1 0 16,3 2 0-16,1 0 4 0,2 1 2 0,-1-1-1 15,-1 2 0-15,-9 1 2 0,4 4 0 0,-4 2 0 16,2-4 1-16,2-1-4 0,1 0 1 0,-5 1 0 0,0 2 0 16,-1 2-2-16,-1-4 0 0,-4 2 1 0,-1 0-1 15,1 2-2-15,-1 2 1 0,-6 3-1 0,11-7 1 0,-11 7-7 16,7-7-1-16,-7 7 1 0,6-5-1 15,-6 5-4-15,6-4 0 0</inkml:trace>
  <inkml:trace contextRef="#ctx0" brushRef="#br0" timeOffset="45317.67">5122 14893 1344 0,'2'2'0'0,"-2"-2"0"0,8 7 0 0,-8-7 7 16,5 3-1-16,-5-3 1 0,8 6 0 0,-8-6 5 0,9 12 1 0,-9-12-1 15,13 19 1-15,-13-19-4 0,19 29 0 0,-8-10 0 16,2 0 0-16,2 2-5 0,2 1-1 0,-4 4 0 15,4 0 1-15,-3 2 1 0,3 1 2 0,2 1 0 16,-4-1 0-16,1 2 5 0,3 4 1 0,0-2 0 16,-1-5 0-16,1 1 3 0,0-1 0 0,-1-2-1 0,1-2 2 15,0-3-1-15,-1-2 1 0,1-2-2 0,-1-1 2 16,3-4-3-16,1-4 0 0,-3-2 1 0,0-3-1 16,-6-3-1-16,0-2-1 0,0-1 0 15,0-2 1-15,0-2-4 0,-2-2 1 0,0-3 0 16,0-4 0-16,2-3 0 0,-3-3 0 0,-1-2 0 0,0-2 2 15,1-2-2-15,-5-3 0 0,-1 0 0 0,0-4 0 16,-2-1-3-16,1-2 1 0,-3 0-1 0,-3-1 1 0,1 1-2 16,-4 0 0-16,0-1-1 0,-1-3 1 0,0-1-2 15,1-2 1-15,-3 0-1 0,-1-5 1 0,5-1 0 0,-3-1 1 16,-3 1 0-16,4 2-1 0,-4 2 6 16,3 1 2-16,-3 2-1 0,0 5 0 0,-2 2 3 0,0 3 0 15,0 2-1-15,1 7 2 0,7 0 2 0,3 6 0 16,-4 4 0-16,3-1 1 0,-1 4-3 0,0 2-1 15,2 1 1-15,-3 2 1 0,5 7-4 0,-4-7 1 16,4 7-1-16,-4-7 1 0,4 7-4 0,-5-3 1 0,5 3-1 16,-4-4 1-16,4 4-5 0,-6-3 1 15,6 3-1-15,-3 0 1 0,3 0-6 0,-4-2 1 0,4 2 0 16,-2 0 0-16,2 0-2 0,0 2 0 0</inkml:trace>
  <inkml:trace contextRef="#ctx0" brushRef="#br0" timeOffset="45849.74">5980 15049 1369 0,'0'2'0'0,"0"-2"0"0,0 8 0 0,0-8 13 0,0 2 2 16,0-2-1-16,3 5 1 0,-3-5 13 0,4 7 0 15,-4-7 0-15,0 7 1 0,0-7 5 0,0 9 1 16,0-9-1-16,0 19 1 0,0-19-17 0,0 21 1 0,0-21-1 16,0 31 1-16,2-12-5 0,3 2 0 0,1 1 1 15,0-1-1-15,-5 0-5 0,5-1 2 0,2 1-1 16,1 2 0-16,4-3 7 0,-2 3-1 0,-2-1 1 15,1 3 0-15,-1 1 3 0,0-1 2 0,-1 0-2 16,3-3 1-16,-4-1 2 0,-1 0-1 0,0-2 0 16,1-4 1-16,1-3 3 0,-1-3 1 0,-1-2 0 15,-3-2 0-15,-3-5-1 0,6 4 1 0,-6-4 0 16,2 3 0-16,-2-3-5 0,5 2-1 0,-5-2 0 16,2-4 2-16,-2 4-15 0,10-5-1 0,-7-2 1 15,7-8 0-15,3-8-8 0,-2-4 0 0</inkml:trace>
  <inkml:trace contextRef="#ctx0" brushRef="#br0" timeOffset="46267.66">6427 14795 1658 0,'2'-2'0'0,"-2"2"0"0,7 0 0 0,-7 0 3 0,9 0 2 0,-9 0-1 0,8 0 1 0,-8 0 1 0,5-2-1 0,-5 2 1 15,8-7 0-15,-8 7 2 0,17-8 1 0,-17 8-1 16,28-23 1-16,-10 7-5 0,5 1 0 0,-9-2 1 16,3 3-1-16,-9 3 3 0,-1 4-1 0,2 2 1 0,-3-2 0 15,2 2 1-15,-3 2 0 0,3-3-1 0,3 0 1 16,-2-1 5-16,2 0-1 0,0 1 0 0,1 1 1 0,-3 0-5 15,2 0 1-15,0 1-2 0,-3 3 2 0,-1-1-6 16,-1 0-1-16</inkml:trace>
  <inkml:trace contextRef="#ctx0" brushRef="#br0" timeOffset="46538.71">6576 15013 1344 0,'4'1'0'15,"-4"-1"0"-15,14 2 0 0,-14-2 14 0,8-2 1 0,-8 2 0 16,13-1 0-16,-13 1 13 0,24-7 2 0,-24 7-1 15,30-14 0-15,-30 14-10 0,26-21 0 0,-26 21 0 16,30-26 1-16,-30 26-12 0,32-31 0 0,-14 15 0 16,-5-3 1-16,2 0-6 0,0-1 2 0</inkml:trace>
  <inkml:trace contextRef="#ctx0" brushRef="#br0" timeOffset="47083.76">7001 13950 1093 0,'16'26'0'15,"-3"-5"0"-15,-7-7 0 0,-6-6 16 0,-4-3 2 16,8 6-1-16,2 6 1 0,9 11-1 0,3 6 0 16,1-1 0-16,-1 0 1 0,-1 2-11 0,-4-2 2 0,6-2 0 15,-4-2 0-15,2-1-6 0,-1-2-1 16,3-2 0-16,1-5 0 0,1-3 3 0,-2-4 0 15,-1-5 1-15,1-4 0 0,-1-4 1 0,1-3 1 0,-2 1 0 16,0-4 0-16,-2-2 2 0,-2-3 0 0,0-2 0 16,2-3 2-16,3-4 1 0,1-3 1 15,-1-2-1-15,-5-2 0 0,2 0 2 0,-2 1 1 0,2-4-2 16,-5-1 2-16,-1 1-1 0,0-2-1 0,1 1 1 16,-7-1 1-16,3-2 6 0,-1 0 0 0,-1 1 1 0,-4-1 0 15,-5 2 3-15,-5-3 1 0,3-2 0 0,1-2 0 16,1 0 0-16,1 0 0 0,-7-1 0 0,3-1 1 15,-7 3-2-15,1-3-1 0,-3 4 1 0,2 2 0 16,-4 3 0-16,1 3 1 0,1 3-1 0,2 4 1 16,-4 4-4-16,1 4 2 0,-1 1 0 0,8 2-1 0,-2 3-2 15,3 0-1-15,1 1 0 0,-4-1 2 0,-2 2-5 16,2 2 1-16,0 1-1 0,0 4 1 16,2-3-13-16,3 3 2 0</inkml:trace>
  <inkml:trace contextRef="#ctx0" brushRef="#br0" timeOffset="47783.75">8098 13680 1482 0,'6'-9'0'0,"-6"9"0"0,18-20 0 0,-18 20 27 0,10-19 1 0,-10 19-1 16,3-37 1-16,-3 11 4 0,0-3 2 0,0-4-1 15,-3 0 0-15,1-1-14 0,-4-3 2 0,1 1-1 0,-3 0 0 16,1-3-17-16,-3 3 2 0,1 3-1 15,-2-1 1-15,-2-1-5 0,-6 2 1 0,2 0 0 16,3 0 0-16,-1 0-2 0,0 1 1 0,2 2 0 16,-6 8 0-16,2 1-3 0,2 2 0 0,-1 3 0 0,3 2 1 15,-6 6-5-15,6-1 0 0,0 6 1 0,-2 1-1 0,6 2 6 16,-3 0 0-16,5 2 0 0,-4 1-1 0,3 2 2 16,-5 4 0-16,4 3 0 0,0 4 2 0,-3-1 3 15,1 4 2-15,4 0 0 0,1 4-1 0,4 1 8 16,-1 4 0-16,1-4 0 0,2 2 0 0,0 0 6 15,0 0-1-15,2 2 0 0,1-1 0 0,-1 1-4 0,4 1 2 16,-1 1-1-16,1 1 1 0,3 0-5 0,1 0 1 16,-1 2-1-16,2 2 1 0,0-1-3 0,2 1 1 15,-1 1-1-15,1 1 0 0,1 1 1 0,3 0 0 16,2-2 0-16,-6 2 2 0,4-3-4 16,-4 1 1-16,5 2-1 0,-3-1 1 0,2 2-6 0,-2 1 2 15,4 3 0-15,-1-1-1 0,5 3-3 0,-3 2 2 16,2-2-2-16,-3 0 1 0,-4 1-1 0,2 3-1 15,-4 1 0-15,4 0 0 0,-3-1 0 0,5 3 1 16,-2-1-1-16,-4-2 2 0,-2-2 0 0,-3-2 2 0,3-2-2 16,2 0 1-16,2 0 2 0,1 1 1 0,-4-3-1 15,-5-1 1-15,-1-2 0 0,-1-3 1 0,-3-4 0 16,4 0 0-16,-4-3 0 0,3-4 3 0,1-2-2 16,-4-1 1-16,-2-2 0 0,-2 0 1 0,4-5 0 15,1 2 0-15,-3-2 0 0,0-2 0 0,2 0-1 16,-2-4 1-16,-2-1-2 0,2-1 0 0,0-6 0 0,0 8 0 15,0-8-5-15,-3 5 2 0,3-5-1 0,-2 6 0 16,2-6-5-16,-2 0 1 0,2 0-1 0,-4 0 1 16,4 0-3-16,-2-6 1 0</inkml:trace>
  <inkml:trace contextRef="#ctx0" brushRef="#br0" timeOffset="48202.67">7889 14670 1494 0,'-1'-2'0'0,"1"2"0"0,0-2 0 0,0 2 9 0,5 6 0 0,-5-6 0 16,0 1 1-16,0-1 7 0,0 0 1 0,0 0 0 16,0 0 0-16,0 0-3 0,0-1 0 0,0 1 0 15,8-9 1-15,-8 9-11 0,26-24 1 0,-8 8-1 16,1-1 2-16,-2 1-2 0,1 3 0 0,-3-5 1 16,2 4-1-16,0 2 0 0,1 2-1 0,-3-4 1 15,2 2 1-15,2 2 4 0,-4 1 1 0,1 0 0 16,3-5 0-16,-4 2 14 0,4 2 0 0,-3-1-1 15,1 5 2-15,-4 0 0 0,-4 1 0 0,1 0 0 16,-3 2-1-16,1 1-3 0,1 0 0 0,4-1 1 16,-6-1-1-16,5 1-3 0,-5-1 0 0,1 1 0 0,-5-1 0 15,-3 4-9-15,2-7 2 0,-2 7-1 0,0-3 0 0,0 3-7 16,0-4-1-16</inkml:trace>
  <inkml:trace contextRef="#ctx0" brushRef="#br0" timeOffset="49550.11">11223 13460 1960 0,'0'4'0'0,"0"-4"0"0,5 8 0 0,-5-8 13 0,4-1 2 15,-4 1 0-15,2-4-1 0,-2 4 0 0,-2 4 0 16,2-4 1-16,-15-7-1 0,15 7-25 0,-30-19 0 16,10 5 0-16,-6-5 0 0,-2-4-140 0,-4-3 1 0</inkml:trace>
  <inkml:trace contextRef="#ctx0" brushRef="#br0" timeOffset="50251.23">10757 13064 464 0,'6'2'0'0,"-6"-2"0"16,9 1 0-16,-9-1 33 0,11 0-1 0,-11 0 1 16,17 7 0-16,-17-7-1 0,18 11 0 0,-18-11 1 0,28 12-1 15,-9-7-23-15,3 0 0 0,-1 0 0 16,1 1 1-16,-1-1-10 0,-1 0 2 0,1-2-1 0,1 1 0 16,6-2 9-16,-4-1 0 0,2-1 0 0,2-1 1 0,2-1 12 15,0 0-1-15,2 2 1 0,3 2 0 0,4 1 3 16,2-1 0-16,0 0 0 0,0 0-1 0,2-1 4 15,0 3 0-15,7-4-1 0,-3 0 1 0,1 0 11 16,1 0 1-16,-1-4-1 0,2 1 1 0,-3-2-1 16,1-2 0-16,1-2 1 0,-3-1-1 0,7-4-4 15,-3 0 1-15,-5-2-1 0,-1-1 1 0,-3-2-6 16,-2-3 2-16,-1 1 0 0,-1 2-1 0,-2 0-23 0,-1 0 0 16,-2 1 0-16,-4-1 0 0,-4 6-6 15,-4-3 2-15,-3 4-1 0,-4 1 1 0,-7 5-4 16,-6 2 1-16,0 4-1 0,3-5 2 0,-3 5-2 0,0 0 0 15,0 0 0-15,-3-4 1 0,3 4-1 0,-6-3 0 16,-5 3 1-16,-10 0-1 0,-14 0-1 0,-4 0 1 16,-4 3 0-16,-4 6 0 0,1 3 0 0,-4 4 1 0,-3-2 0 15,1 5 0-15,2 1 0 0,-6 3 0 16,2-2 0-16,2-1 1 0,0 3 3 0,1-2 2 0,1-1-1 16,0 0 1-16,1 2 5 0,3 2 1 0,3-3-1 15,2 0 2-15,4-2 3 0,-1 2 0 0,5-1 0 16,3-1 1-16,6-3-6 0,3-2 1 0,3-2-1 15,-1-2 1-15,0-1-3 0,1-2 1 0,5-4 0 16,1-1 0-16,12-2 0 0,-1 2 2 0,1-2-1 0,7 0 1 16,-7 0-2-16,6 0 1 0,1 0 1 0,12 0-1 15,11 0 1-15,3 0-1 0,2-4 1 0,3-1-1 16,-5-5-4-16,5-4 1 0,3 0-1 16,-4-1 1-16,2-3-6 0,2 1-1 0,-4 0 0 15,2-1 2-15,2 1-3 0,4-2 2 0,-2 0-1 0,-4 0 0 16,-4 0 0-16,-3-2 0 0,0 2 0 0,-1 2 1 15,-1 1-2-15,-2 2 1 0,0 2 1 0,-7 2-1 16,1 1 0-16,-9 1 1 0,-2 2-1 0,-3 3 0 0,-8 3 2 16,5-2 1-16,-5 2-2 0,0-2 2 0,0 2 1 15,0 0 1-15,0 0 0 0,-5 0 1 0,5 0 1 16,-8-1 0-16,-3 1 0 0,-15 0 1 0,-8 0 0 16,-7 0 0-16,-1 3 0 0,-1 4 2 0,-2 5-1 0,2 2 0 15,0 2 1-15,-3-1-1 0,-1 1-2 0,1-1 0 16,-1 3 0-16,2-5 1 0,2 1-4 0,1 0 1 15</inkml:trace>
  <inkml:trace contextRef="#ctx0" brushRef="#br0" timeOffset="51899.88">8160 10979 1281 0,'0'-12'0'0,"0"12"0"0,1-23 0 0,-1 23 6 0,12-14 0 0,-12 14 1 16,0-22 0-16,0 22 9 0,-6-33-1 0,-1 16 1 16,1 1 1-16,0 0 1 0,-5-1 0 0,-2 2 0 15,0 1 1-15,-6 2-9 0,3-1 0 0,-3 1 0 16,-1 0 1-16,-6 0-4 0,1 0 0 0,-5 2-1 15,1 1 2-15,1 4-4 0,-6 0-1 0,1 1 0 16,-3 4 2-16,3 0-2 0,-5 0 1 0,-4 2-1 16,-1 3 0-16,-2 2 0 0,-9 2 0 0,2-2 0 15,0-1 1-15,1 1-2 0,5-1 1 0,-3 0 0 16,5 5 0-16,-5 1-1 0,4 0 0 0,3 0 1 16,-5 2-1-16,0 2-1 0,-3 3 0 0,7 0 0 0,0 0 2 15,2-2-3-15,4 2 1 0,0 0 0 0,0 0 0 0,3-2-1 16,-3-1 0-16,5 0 0 0,4-3 1 15,2 3-1-15,2-6 1 0,3 1-1 0,3 1 1 16,1-3-1-16,2-1 0 0,-2 1 0 0,4-2 1 0,2-2-1 16,2 0 0-16,3-1 0 0,1-3 2 0,5-1-2 15,-4 6 0-15,4-6 0 0,-4 0 1 0,4 0-1 16,0 0 1-16,0 0-1 0,0 0 1 0,0 0-1 16,8-6 1-16,3-1 0 0,7-3 0 15,10-7 0-15,8-4 1 0,1-2-1 0,2 1 1 0,-2-1 0 16,1 1 0-16,-1-1 1 0,0 3 0 0,4-6 1 15,-2 3 2-15,2-1 0 0,0 2-1 0,0 1 2 16,-3 0 1-16,-1 0 0 0,0 0 0 0,-3 1-1 0,-1-1 2 16,-5 0 0-16,0 2 0 0,-2 2 3 0,-2 0-1 15,-3-1 0-15,-4 1 0 0,-4 3 2 0,-2 2-1 16,-4 0 0-16,-1 3 1 0,-1 2 2 0,-5 2 1 16,0 5 0-16,4-3-1 0,-4 3-2 0,0-4-1 0,0 4 1 15,-4-2 0-15,4 2-6 0,-5-5-1 0,-6 5 1 16,-8 2 1-16,-7 3-2 0,-6 2-1 0,-3 2 1 15,3 3 1-15,-5 0-3 0,0 2 1 0,-1 5-1 16,-3-4 1-16,0 3-3 0,-1 2 0 0,1 1 0 16,1 3 1-16,-4 2-2 0,-3 2 0 0,4 2 0 15,2-4 0-15,-2 1 0 0,-3 1 0 0,7-2 0 16,3-2 1-16,5 0-1 0,3-1 0 0,4-2 0 16,-4-1 1-16,5-1-1 0,-1-1 0 0,5-1 0 15,1-1 2-15,1-1-3 0,2 2 1 0,4-4 0 16,3-5 0-16,3-1-1 0,1-2 1 0,4-5-1 15,0 5 1-15,0-5-1 0,0 4 0 0,0-4 0 0,9 3 1 16,-1-1-1-16,-3 0 0 0,3-4 0 0,9-1 0 0,3-3 0 16,10-2 0-16,-4-4 0 0,0-2 2 0,2-2-2 15,4-1 0-15,-1-2 0 0,-1-2 0 0,2 0 0 16,1 1 0-16,3-3 0 0,-6 1 0 0,-2-1 0 16,1 2 0-16,1 2 0 0,-6 2 0 0,3-7 0 15,-7 3 0-15,2 0 0 0,-3 2 0 0,0 5 0 0,-4-3 0 16,1 5 0-16,-4 0 1 0,-3 2 0 0,0 3 0 15,-9 7 0-15,8-9 1 0,-8 9 1 16,5-4-1-16,-5 4 0 0,6-1 0 0,-6 1 2 0,0 0-1 16,0 0 0-16,-6 0 2 0,6 0-1 0,-5 7 1 15,-3 1-1-15,-10 3 2 0,-12 6-2 0,-2-1 2 16,0 1-1-16,3 0 0 0,4-1 1 0,5-2-1 16,-4 1 1-16,1-3 1 0,3 2-1 0,-3 2 1 0,5-4 0 15,3 0 0-15,-4 0-1 0,1 2 2 0,-1 1-1 16,6-2 1-16,0-1-5 0,2 2 2 0,0 1-1 15,3-3 1-15,1-1-4 0,1-1 1 0,0-1 0 16,1-1 1-16,3 1-5 0,2-2 2 0</inkml:trace>
  <inkml:trace contextRef="#ctx0" brushRef="#br0" timeOffset="88134.1">12303 17769 1509 0,'8'0'9'0,"-8"0"12"0,7 0 2 0,27 4-1 0,-2-1 0 0,-10-3-11 0,0-1 0 15,-1-3 0-15,3 1 0 0,2-3-10 0,2 0 2 16,-4-1-1-16,-3-2 0 0,-3-1-1 0,-1-1 0 16,-2 3 0-16,-2 1 1 0,0-4-2 0,-2 3 0 15,-1-1 0-15,3-1 1 0,0 1-1 0,5 0 0 0,-5 1 0 16,-5 1 1-16,-8 7 1 0,5-7 0 0,-5 7 1 16,0-5-1-16,0 5 6 0,0-2 0 0,0 2-1 15,-7-2 2-15,-4 2 6 0,-2 0 1 0,-8 0-1 16,-3 0 1-16,-4 4 2 0,-5 1 0 0,1 3 0 15,-2 1 0-15,6 0 9 0,-3 1 1 0,1 2-1 16,4 0 1-16,-4 0 1 0,6-1 1 0,0 1 1 16,-1-2-1-16,3-1-3 0,0 0 0 0,1-1 0 15,-1-1 0-15,3-2-9 0,1 1 1 0,-1 1-1 0,4-2 1 16,2 0-8-16,7 0 1 0,6-5 1 0,-11 5-1 16,11-5-3-16,-7 7 0 0,7-7 0 0,-6 4 1 0,6-4-1 15,0 3 1-15,0-3-1 0,-4 2 1 0,4-2-1 16,0 0 0-16,0 0 0 0,0 0 1 15,0 0-2-15,10 0 0 0</inkml:trace>
  <inkml:trace contextRef="#ctx0" brushRef="#br0" timeOffset="89150.04">17012 11984 1180 0,'11'-2'0'0,"-11"2"0"16,28-1 0-16,-28 1 9 0,30 0 0 0,-11-4 0 16,5 1 0-16,4-2 19 0,1-6 1 0,-1 1-1 15,2-2 1-15,0 0 1 0,0-2 0 0,2 0 0 16,-1 0 0-16,3-2-10 0,3 3-1 0,-2-5 0 15,-3 3 1-15,-2-1-11 0,-2 1 1 0,0 1 0 16,0-5 0-16,-2 3-2 0,-2-3 1 0,0 2 0 16,-3 5 0-16,-4 0 2 0,-6-1 2 0,0 1-2 15,-4 5 1-15,-7 7-1 0,6-8 1 0,-6 8-1 0,2-2 0 16,-2 2-2-16,0 0 1 0,0 0-1 0,-6 0 1 16,6 0-2-16,-9 0 1 0,-8 0-1 0,-7 5 1 15,-13 4-1-15,-8 1 0 0,0 4-1 0,-1 2 2 0,1 1-2 16,2 2 1-16,2 0-1 0,0-3 1 15,0-1-4-15,2 1 1 0,2-2-1 0,-1-1 2 16,1 1-3-16,-2 0 0 0,2 0 1 0,1-2 0 16,3-2 2-16,-1 1-1 0,1-1 1 0,-1 2 1 0,3 0-4 15,1 1 1-15,2-3-1 0,0 0 0 0,2-1-1 16,3 0 1-16,7-8-1 0,3 1 0 0,13-2 6 16,-6-2 0-16,6 2 0 0,0 0 0 0,0 0-2 0,0 0 1 15,0 0 0-15,-2 0 0 0,2 0-3 0,0 0 1 16,0 0-1-16,15-5 2 0,6 0-2 0,5-4 1 15,3-1-1-15,3-2 2 0,3-2 0 0,1-3 1 16,-3 1 0-16,3-1 1 0,3 3-4 0,0 0 2 16,-2-3-2-16,-1 0 2 0,-3 1 1 0,-3-3 1 0,2 2-1 15,-1 1 1-15,1-1 0 0,0-1 0 0,-2 1 0 16,-2 2 1-16,-2 2-4 0,-4 5 1 0,0-3 0 16,-3 4-1-16,-6 4 4 0,-2-4 0 15,-3 4 0-15,-3 1 1 0,-5 2 2 0,6 0 0 16,-6 0-1-16,4 0 1 0,-4 0 0 0,0 0-1 0,0 0 0 15,-6 0 0-15,-1 2 1 0,-5 3-1 0,-6 3 0 16,-6 3 0-16,-8 4-2 0,-5-1 0 0</inkml:trace>
</inkml:ink>
</file>

<file path=ppt/ink/ink7.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40:44.425"/>
    </inkml:context>
    <inkml:brush xml:id="br0">
      <inkml:brushProperty name="width" value="0.05292" units="cm"/>
      <inkml:brushProperty name="height" value="0.05292" units="cm"/>
      <inkml:brushProperty name="color" value="#FF0000"/>
    </inkml:brush>
  </inkml:definitions>
  <inkml:trace contextRef="#ctx0" brushRef="#br0">4642 5944 12 0,'3'4'0'0,"-3"-4"0"0,-3 7 0 0,3-7 0 15,-2 9 0-15,2-9 0 0,-2 1 0 0,2-1 0 0,4 4 0 16,-4-4 0-16,3 0 0 0,-3 0 0 0,0 0 0 16,0 0 0-16,0 0 0 0,0 0 0 15,12-4 0-15,-12 4 0 0,20-5 0 0,-1 2 0 0,5-1 0 16,-4-1 0-16,3 1 0 0,-5 4 1 0,1 0 1 15,0-3 0-15,-1 1 1 0,-3 2 9 0,2-3 0 16,2 3 1-16,-1-4 0 0,1 3 7 0,1 1 2 16,3-4-2-16,-5 4 1 0,7-3-1 0,-5 1 1 15,4 0-1-15,1 1 1 0,3 1-2 0,1 0 1 16,1-4 1-16,0 4-1 0,-4 0-3 0,-2 0 1 0,2 0-2 16,0 0 2-16,2 0-4 0,4 4 0 0,-4 1 1 15,0 2 0-15,0-2-3 0,0-2 0 0,4 1 1 16,1 1-1-16,1-2 0 0,3-1 1 0,-4 2-1 15,3-1 0-15,1 1 3 0,-3-3 1 0,1 3-1 16,-3-4 1-16,-1 0-2 0,-1 0-1 0,0-5 1 16,2 1-1-16,-4-5 9 0,1 2 2 0,3 2-2 15,0-3 2-15,-2 1 0 0,1 2-1 0,1-4 1 0,-2 2-1 16,0 2 12-16,-4 1 1 0,0 4-1 0,-2-3 1 16,0 1 0-16,-1 2 1 0,-1 2-1 0,0 1 1 15,-3-3-6-15,-4 4 2 0,0-4-1 0,-6 1 1 16,-9-1-5-16,9 4 0 0,-9-4 0 0,8 3 0 15,-8-3-8-15,7 4 0 0,-7-4 0 0,8 9 1 16,-3-1-6-16,5-3 1 0,-3 2 0 0,-1-3-1 0,-6-4-4 16,2 8-1-16,-2-8 0 0,0 9 1 15,0-9-4-15,0 4 1 0</inkml:trace>
  <inkml:trace contextRef="#ctx0" brushRef="#br0" timeOffset="734.06">7861 6097 12 0,'2'3'0'0,"-2"-3"0"0,2 0 0 0,-2 0 60 0,0 0 1 0,0 0 0 0,6 0 0 0,-6 0 8 0,5-3 0 15,-5 3 0-15,4-5 0 0,-4 5-36 0,4-4 0 16,-4 4-1-16,9-9 1 0,-9 9-14 0,6-6 1 16,-6 6 0-16,7-6 0 0,-7 6-9 0,6-8 1 15,-6 8-1-15,9-7 1 0,-9 7 0 0,22-9 0 16,-22 9-1-16,19-12 1 0,-19 12 1 0,24-5 0 16,-24 5 1-16,25-4-1 0,-25 4 3 0,31 0 1 0,-12 0-2 15,-1 0 2-15,1 0-6 0,2-3 2 0,1 3-2 16,0 3 1-16,1 1-6 0,-3-1 0 0,4 6-1 15,2-4 1-15,4-1-3 0,2-3 1 0,3 3-1 16,-5 3 0-16,2-2 0 0,1 2 0 0,3-2-1 16,1 0 2-16,-3 2 3 0,1-3 2 0,0 1 0 15,-1-2 0-15,-4 2 0 0,-2 2 1 0,0-3 0 16,1 1 1-16,-1-2 4 0,2 3 1 0,0-3 0 16,-4-1-1-16,0 5 11 0,-2-2 0 0,1 2 0 0,-5-2 1 15,-1 2 2-15,-2 2 0 0,-3-6 0 0,1 2 0 16,-5-5-4-16,-1 4 1 0,-9-4-1 0,9 1 0 15,-9-1 7-15,10 4 0 0,-10-4 1 0,7 3 0 16,-7-3-10-16,6 9 1 0,-6-9-1 0,5 4 2 16,-5-4-12-16,0 1 1 0</inkml:trace>
  <inkml:trace contextRef="#ctx0" brushRef="#br0" timeOffset="1532.3">1515 8061 12 0,'0'0'0'0,"0"0"0"0,0 0 0 0,0 0 132 0,0 5 1 16,0-5-1-16,0 0 1 0,0 0-85 0,0-2 0 16,0 2 0-16,0-3 1 0,0 3-45 0,6-5 1 0,-6 5-1 15,5-4 2-15,-5 4-9 0,13-3 2 0,-13 3-1 16,19-4 1-16,-19 4-23 0,15-1 2 0,-15 1-1 15,22-4 1-15,-22 4-24 0,21-5 1 0,-21 5 0 16,30-3 0-16,-30 3 11 0,26-4 0 0,-26 4 0 16,37-5 1-16,-15 5 17 0,4-4 1 15,-1-1 0-15,1 2 0 0,4 3 12 0,-4-4-1 16,5 4 1-16,5 0-1 0,-3 0 4 0,4 0 0 0,1 0 0 16,-3 0 2-16,2 0 7 0,-1-3 0 0,-3 3 0 15,3 0-1-15,1 0 31 0,-3 0-1 0,1 0 0 16,-3 0 0-16,-6 0 16 0,4 0 0 0,-6 3 0 15,0-3 1-15,-4-3-8 0,-1 1 0 0,-2 0 0 0,-8 1 1 16,1 1-8-16,-9 0 0 0,-1 0-1 0,8-4 2 16,-8 4-4-16,5 0 1 0,-5 0-1 0,10-3 1 15,-10 3-9-15,2-2 2 0,-2 2-1 0,5-3 0 0,-5 3-6 16,2-6 0-16,-2 6 1 0,4-3 0 0,-4 3-7 16,5 0 0-16</inkml:trace>
  <inkml:trace contextRef="#ctx0" brushRef="#br0" timeOffset="2933">11113 12974 979 0,'-2'0'0'0,"2"0"0"16,0 0 0-16,0 0 0 0,0-2 1 0,0 2-1 15,0 0 1-15,0 0 18 0,0 0 2 0,0 0-2 16,0 0 1-16,0 0 15 0,0-1 0 0,0 1-1 16,0-2 2-16,0 2-14 0,0-2 0 0,0 2-1 15,-4 0 2-15,4 0-8 0,0-3 1 0,0 3 0 0,-2 0 1 16,2 0-6-16,0-4 1 0,0 4 1 0,-1-2-1 15,1 2-9-15,0 0 1 0,0 0-1 0,0 0 2 16,0 0-5-16,1 0 1 0,-1 0-1 0,12 0 1 16,-12 0-1-16,13 6 0 0,-13-6 0 0,24 7 0 15,-6-4-1-15,5 0 1 0,-1 1 0 0,-1-1 0 0,1 1 0 16,-3-1 0-16,-1 1 0 0,7 1 0 0,-3-5 2 16,2 2 0-16,-5-1 0 0,-1 1 2 15,-1 0 5-15,0 0 1 0,-2-1 0 0,-4 1 0 16,-5 0 9-16,-3 0 0 0,-3-2 0 0,15 0 2 0,-9 0 4 15,1 0 2-15,1 0 0 0,-3 0 0 0,-5 0-1 16,11-2 0-16,-11 2 0 0,14 0-1 0,-14 0 0 0,7-2 0 16,-7 2-1-16,7-2 1 0,-7 2-7 0,10-3 1 15,-10 3-1-15,5-4 1 0,-5 4-5 0,8 0-1 16,-8 0 1-16,5-1-1 0,-5 1-5 0,4 0 0 16,-4 0 0-16,4-2 1 0,-4 2-6 0,5 0 0 15,-5 0 1-15,2 0-1 0,-2 0-2 0,4 0 0 0,-4 0 0 16,-6 0 1-16,6 0-2 0,-9 10 0 0,0-6 0 15,-4-1 0-15,-10 2 0 0,-1 2 0 0,2-1 0 16,-1-3 0-16,-3 0 0 0,-2-3 0 0,0 4 0 16,2-1 0-16,-2 3 0 0,0-5 0 0,4 3 0 15,0-1 0-15,-2 1-2 0,2-1 2 0,1 2 0 16,3-1 0-16,3 3-1 0,2 0 1 16,-3-2-1-16,3-2 1 0,5-1-1 0,3 0 0 0,7-2 0 15,-11 5 1-15,11-5-2 0,-11 7-1 0</inkml:trace>
  <inkml:trace contextRef="#ctx0" brushRef="#br0" timeOffset="5117.37">9291 8395 12 0,'0'-9'0'15,"0"9"0"-15,3-17 0 0,-3 17 0 0,2-10 0 16,-2 10 0-16,2-14 0 0,-2 14 0 0,-2-28 0 15,2 28 0-15,0-21 0 0,0 21 0 0,0-12 0 16,0 12 0-16,0-12 0 0,0 12 0 0,8-10 0 16</inkml:trace>
  <inkml:trace contextRef="#ctx0" brushRef="#br0" timeOffset="33586.16">16738 5960 12 0,'-4'-5'0'0,"4"5"0"0,-2-2 0 0,2 2 0 0,-1-2 0 16,1 2 0-16,-8-3 0 0,8 3 0 0,-4 0 0 16,4 0 0-16,-5 0 0 0,5 0 0 0,-2 0 0 15,2 0 0-15,0 0 0 0,0 0 3 0,0 0 1 0,0 0-1 16,0 0 1-16,0 0 1 0,0 0 1 0,0 0-1 16,0 0 1-16,0 0 6 0,0 0 0 15,0 0 1-15,0 0 0 0,0 0 7 0,0-5 2 0,0 5-2 16,7-4 1-16,-7 4 3 0,15-3 1 0,-15 3-1 15,17-5 1-15,-17 5-3 0,28 0 1 0,-28 0-1 16,35-4 1-16,-16-1-3 0,0 3 1 0,1 1 1 16,1 1-1-16,-3-4-7 0,1 4 1 0,3 0 0 15,3 0 0-15,2-3-2 0,3 1-1 0,-2 2 0 16,-4-4 2-16,-1 4-4 0,-1 0 0 0,1 0 0 16,-3 4 0-16,1-2 1 0,-3 1 1 0,5 1-1 0,1-3 1 15,0 1 1-15,-2 0-1 0,3 1 0 0,-1-3 1 0,-2 4-2 16,0-4 0-16,3 1 0 0,1 3 1 15,0-1 5-15,0-1 1 0,0 1 0 0,-2 1 0 0,0-1 7 16,1 3 1-16,-1 1-1 0,0-2 0 0,0-2-6 16,-1 1 2-16,-1 1-2 0,-1-2 1 15,3-1-6-15,0 1 1 0,-2-3 0 0,-1 4-1 16,-2-4-3-16,-1 0 1 0,1 0-1 0,-1 0 0 0,3 0 3 16,-1 2-1-16,-1-1 1 0,0 1 0 0,-1-2 1 15,-1-2 0-15,2 1 0 0,-1-1 1 0,-1 2 2 16,0-4 0-16,-2 4 0 0,-4-3 0 0,-2 3 5 15,-3 0 1-15,-6 0-1 0,11-2 1 0,-3 2 0 0,1 0 2 16,-2 0-1-16,-1-3 1 0,-6 3-3 0,11-4 2 16,-11 4 0-16,6 0-1 0,-6 0-2 0,3-1 0 15,-3 1 1-15,4 0-1 0,-4 0-5 0,4 0 0 16,-4 0 0-16,2 0 1 0,-2 0-2 0,0 0 1 16,0 0 0-16,0 0 0 0,0 0-1 0,0 0-1 0,0 0 1 15,0 0 0-15,0 0-5 0,0 0 1 0,0 0 1 16,-2 0-1-16,2 0-8 0,-2 0 1 0,2 0-1 15,0-2 2-15,0 2-5 0,-4-2 0 0</inkml:trace>
  <inkml:trace contextRef="#ctx0" brushRef="#br0" timeOffset="34850.12">19622 6102 815 0,'-7'-2'0'0,"7"2"0"15,-9 0 0-15,9 0 15 0,-4-3 1 0,4 3-2 16,-2-4 2-16,2 4 3 0,0 0 1 0,0 0-1 16,0 0 1-16,0 0-8 0,0 0 0 0,0 0 0 15,0 0 1-15,0 0-10 0,0 0 0 0,0 0 1 16,2 0-1-16,-2 0-2 0,11 0 0 0,-11 0 1 16,21-1 0-16,-1 1-2 0,6-4 0 0,-2-3 0 15,-3 5 1-15,-3-1-1 0,-1 3 1 0,2-5-1 0,1 1 1 16,1-1 1-16,-1 3 1 0,1 1-1 15,3-3 1-15,0 1 3 0,1 1 0 0,-1 2-1 16,2-2 2-16,4 1 3 0,-1 1 0 0,-1 0 0 0,0 0 0 16,2-4 0-16,0 4 2 0,0 0-2 15,0 0 1-15,1 0 2 0,5 0 2 0,-3 4 0 0,-1-1-1 16,-2-1 5-16,1 1 0 0,-1-3 0 0,0 4 0 0,0-3 2 16,0 3 0-16,-1-1-1 0,1-3 1 0,0 4-3 15,0-4 2-15,0 2-3 0,-2-2 3 0,0 0-6 16,0-2 2-16,-1 2 0 0,1-4-1 0,0 4-1 0,-2-3 0 15,1 1 1-15,-5 0-1 0,4 1-1 16,0 1-1-16,0-4 1 0,0 1 0 0,0-1 0 0,0 3 1 16,1-3-1-16,-3-1 2 0,-2 5 0 0,-1 0 0 15,-1 0 0-15,-1-4 1 0,-1 4-3 0,-1 0 1 16,0 0-1-16,-2 4 0 0,-4-4-1 0,-2 2 0 16,2 1 0-16,1-3 1 0,-1 4-3 0,0-4 1 15,-2 1 0-15,-1 1 0 0,-8-2 1 0,9 5-1 16,-9-5 0-16,4 4 1 0,-4-4 2 0,4 0-1 15,-4 0 1-15,3 0-1 0,-3 0 0 0,4 0-1 0,-4 0 0 16,2 0 1-16,-2 0-3 0,0 0 0 0,0 0 0 16,0 5 0-16,0-5 0 0,0 7 1 0,0-7 1 15,0 2-1-15,0-2 0 0,5 3 0 0,-5-3 1 16,6 3-1-16,-6-3 0 0,4 4 1 0,-4-4 1 16,2 5-1-16,-2-5-1 0,0 4 0 0,0-4 1 15,0 0-1-15,0 0-2 0,0 0 1 0,0 0-1 16,0 0 1-16,0 0-8 0,0 0 2 0,0 0-1 15,0 0 0-15,0 0-3 0,0 0 0 0,0 0 0 0,2-7 0 16,3 1-2-16,3-6 1 0</inkml:trace>
  <inkml:trace contextRef="#ctx0" brushRef="#br0" timeOffset="35452.62">21754 4709 1293 0,'-2'-7'0'0,"2"7"0"15,-7-4 0-15,7 4 14 0,-6 4-1 0,6-4 1 16,-7-5 0-16,7 5-7 0,-12-12 1 0,12 12 0 16,-9-9 0-16,9 9 1 0,0-3 0 0,0 3 0 15,0 0 1-15,0 0-6 0,0 0 2 0,0 0-2 16,0 0 2-16,0 0-3 0,0 0 1 0,0 0-1 0,-2 8 0 15,2-8 1-15,-4 12-1 0,4-12 0 16,0 18 1-16,0-18-1 0,0 36 1 0,0-15-1 0,2-1 0 16,2 1 0-16,0 3 0 0,-4 1 0 0,0-1 1 15,0 2-1-15,-2-2 2 0,2 0-2 0,0 6 1 16,0 3 0-16,-2 0 0 0,2 1 0 0,2 6 0 16,2 1-1-16,-1 4 2 0,1-1-1 0,2 1 1 0,1 0-2 15,1 0 2-15,-5 1-1 0,-3 3 1 0,-2-1-2 16,-1-1 0-16,3 2 1 0,2-8 0 0,3 1-1 15,3-1 0-15,-3-5 0 0,-1-1 1 0,0-2-2 16,-1-4 0-16,1 3 0 0,0-3 2 0,1 0-2 0,3 4 1 16,-2 0 1-16,-5-5-1 0,-1 1 2 0,-1 1 0 15,-1-3 0-15,4-1 0 0,-1-1 0 0,1-5-1 16,0 1 1-16,0-7-1 0,2-2 1 16,-2-2-1-16,-1-1 1 0,1-7-1 0,-2-2-2 0,4 7 2 15,-4-7-1-15,4 3 1 0,-4-3-4 0,2 2 1 16,-2-2-1-16,0 3 1 0,0-3-1 0,0 0 0 15</inkml:trace>
  <inkml:trace contextRef="#ctx0" brushRef="#br0" timeOffset="36349.25">21644 4636 992 0,'2'0'0'0,"-2"0"0"16,2 7 0-16,-2-7 5 0,-4 14 1 0,4-14-1 0,2 7 1 0,-2-7-2 15,5 9 1-15,-5-9-1 0,0 5 1 0,0-5-5 16,0 7 1-16,0-7 0 0,0 5 0 0,0-5-4 15,0 3 1-15,0-3-1 0,0 4 1 0,0-4-8 16,0 5 1-16,0-5-1 0,0 0 1 0,0 0-7 16,6-4 2-16,-6 4-1 0,15-1 1 0,-15 1 3 15,28-11 2-15,-28 11 0 0,32-10 1 0,-12 7 2 16,2 3 0-16,1 0 1 0,-1 3-1 0,2 2 4 0,2 4 1 16,2-2-2-16,0-2 2 0,2 2 1 0,0-5 1 15,2 1-1-15,-3-3 2 0,-1-3 1 0,0 1 1 16,4 2 1-16,2-4-1 0,1 1 13 0,2 3 0 0,1-5 0 15,-3 1 1-15,-2 1-1 0,1-2 1 0,0 1-2 16,-1-1 2-16,1-2 4 0,-3 2-1 0,3 1 0 16,-1 4 2-16,3-3-3 0,-1 1 1 0,-3-1 0 15,0 3 0-15,-3 0-7 0,1 0 1 16,0-4 0-16,-2 4 0 0,2 0-2 0,0 0-1 0,-1 4 0 16,1-4 2-16,0 3-3 0,2-3 0 0,-1 5 1 15,3-1-1-15,-1 1 0 0,1 2 0 0,-2-2 0 16,-1 0 2-16,1 2-8 0,-2-3 2 0,-2-3 0 15,-2 3 0-15,-2-4-4 0,-3-4 1 0,-5 3 0 16,-1 1 0-16,-2-4-1 0,-2 4 0 0,-3 0 0 16,-3 0 1-16,-5 0 0 0,8 4 2 0,-8-4-2 0,7 0 2 15,-7 0-1-15,6 0 1 0,-6 0 0 0,7 0 0 0,-7 0 2 16,4 0 0-16,-4 0 0 0,4 0 1 16,-4 0-1-16,4 0 1 0,-4 0 0 0,3 0 0 0,-3 0 0 15,4 0 0-15,-4 0 0 0,2 5 0 0,-2-5 2 16,0 7 0-16,0-7 0 0,0 2 2 0,0-2 1 15,0 3 1-15,0-3-1 0,2 4 2 0,-2-4-1 16,7 5 0-16,-7-5 0 0,4 3 1 0,-4-3-2 0,6 9 1 16,-1-4-1-16,1 2 2 0,-1 2-5 0,3 3 2 15,-1 3-2-15,1 3 1 16,-3-6-5-16,3 2 1 0,-1 1-1 0,1-3 1 0,-1 4-5 16,-1 1 0-16,-1-3 1 0,1 2 0 0,-1 1-3 15,1 2 1-15,1-2 1 0,1 4-1 0,-1 3-1 0,3-3 0 16,-1 7 0-16,-2 3 2 0,-3 9-2 0,0 1 0 15,0 1 0-15,-2 3 0 0,-1 0 0 0,1-2 0 16,0 5 0-16,-2-3 1 0,-4 0-1 0,1 0 0 16,-1-1 0-16,-2 1 0 0,-1 0 1 0,-1-4 1 0,3-1-1 15,-1-2 0-15,3-5-1 0,1-4 0 0,0-1 0 16,-2 1 1-16,0-4-2 0,1-5 0 0,-1 3 0 16,-2-1 1-16,1 1-1 0,1 1 0 0,2-5 0 15,0 0 1-15,-1-3-1 0,1-4 0 0,0 3 0 16,-2-4 1-16,-2-1-1 0,1-1 0 0,-1 0 0 15,1-1 0-15,-1-1 0 0,2 2 0 0,4-9 0 16,-11 8 0-16,11-8-1 0,-11 9 1 0</inkml:trace>
  <inkml:trace contextRef="#ctx0" brushRef="#br0" timeOffset="36916.93">21651 6240 954 0,'0'0'0'16,"0"0"0"-16,0 4 0 0,0-4 9 0,0 5 0 0,0-5 0 15,0 4 0-15,0-4 12 0,0 0-1 0,0 0 0 16,2 0 0-16,-2 0-10 0,8 0 0 0,-8 0 0 16,22-4 1-16,0 4-8 0,8-5 1 0,0 1 0 15,0 1 0-15,-2-2-3 0,0 1 1 0,2-3-1 16,-1 2 1-16,3 0 7 0,2-2 1 0,5 2-1 15,0-4 1-15,4 2 13 0,1 2-1 16,3-4 0-16,0 3 2 0,-1 0 3 0,1 3 0 0,1-1 0 16,3-1 1-16,1 2-5 0,-2-4 1 0,2 5 0 0,0-1-1 15,-1 3-4-15,1-6 0 0,0 6 0 0,0-3 2 16,-1 3 0-16,-3-3 0 0,0 3 0 0,-1 3 2 16,3-3 8-16,1 3 1 0,-5-3-1 0,-1 2 1 15,-2 2-1-15,-2-4 0 0,0 0 1 0,-2 0 0 0,-2 0-6 16,-1 0 1-16,-1 0-1 0,-2 0 1 0,-3 3-11 15,0-3 0-15,-2 0 0 0,-2 0 1 0,-3 0-1 16,-1 0 1-16,-4 2-2 0,-4 0 2 0,-5-2-2 0,-4 0-1 16,-5 0 1-16,8 0-1 0,-8 0 0 0,7 0 0 15,-7 0 1-15,4 0 0 0,-4 0-7 0,2 0-1 16,-2 0 1-16,0 0 0 0,0 0-5 0,0 0 1 16,0 0-1-16,-11-4 1 0,-6-3-3 0,-9-3 0 15</inkml:trace>
  <inkml:trace contextRef="#ctx0" brushRef="#br0" timeOffset="38100.06">9490 4622 12 0,'0'0'0'0,"0"0"0"0,-6 2 0 0,6-2 0 0,2 9 0 16,-2-9 0-16,0 10 0 0,0-10 0 0,0 2 0 15,0-2 0-15,0 3 0 0,0-3 0 0,0 0 0 16,0 0 0-16,-4 7 0 0,4-7 0 0,-5 14 0 0,5-14 0 16,-13 17 0-16,13-17 0 0,-15 19 0 0,15-19 0 15,-15 13 0-15,15-13 0 0,-9 8 0 0,9-8 0 16,-4 12 0-16,4-12 1 0,-9 9 0 0,9-9 0 15,-10 15 1-15,10-15 15 0,-15 26 0 0,15-26 0 16,-14 28 0-16,14-28 20 0,-8 35 0 0,3-14 0 16,1-1 1-16,2 1 4 0,2 3 0 0,0 4 1 15,0-2-1-15,0 3-3 0,2 4-1 0,3 4 0 16,1 1 1-16,0 5-2 0,1 4 0 0,2 1 0 16,-1 2 0-16,-1 0-3 0,1 1 0 0,1 2-1 0,-5 1 2 15,1 7-2-15,-1-3-1 0,2-1 1 0,-1-3-1 0,3-5 0 16,-3-6-1-16,-1 0 1 15,2-1 0-15,-1-4-8 0,1-2-1 0,-1-3 1 0,1 0 1 16,0-4-11-16,-5 1 2 0,3-1-2 0,0 0 2 16,0 3-5-16,1-6 1 0,-3 3-1 0,0 2 0 15,2 4-3-15,1 1 1 0,-5 0 0 0,2 6 0 0,2 0-1 16,-4 4-1-16,0-1 1 0,0-3 1 0,-6-2-1 16,-3-4 0-16,5 2 0 0,-1-5 1 0,5-7-2 0,0-2 0 15,0-5 1-15,1-2 0 0,3-8-2 0,-2-4-1 16,-2-5 1-16,6 4 0 0,-6-4-2 0,5-9 1 15,1 0-1-15,7-10 1 0,2-7-5 0,7-6 1 16</inkml:trace>
  <inkml:trace contextRef="#ctx0" brushRef="#br0" timeOffset="38966.18">9199 4878 313 0,'2'2'0'0,"-2"-2"0"0,2 11 0 0,-2-11 7 16,0 10 1-16,0-10 0 0,2 10 1 0,-2-10-9 15,11 9 1-15,-11-9 0 0,13 5 1 0,-13-5-5 16,13 7 2-16,-13-7 0 0,24 2 0 0,-5-2-11 0,1 0-1 16,5-2 1-16,1 2 1 0,5-3 1 0,3-3 1 15,3 3 0-15,-3-6 0 0,3 6 4 16,4-6 2-16,-2-3-2 0,2 3 2 0,0-3 2 0,0-3 0 15,4 1 0-15,3 2-1 0,3-4 9 0,5 1 1 16,1 1 0-16,-1 2 0 0,4 0 19 0,-4-1 0 16,1 5 0-16,3-1 1 0,0 1 2 0,1 4 0 15,-1-1 0-15,1 1 2 0,-5 4-10 0,2 0 2 0,-2 0-1 16,-2 4 1-16,-4 5-5 0,-1-1 0 0,-3 1 0 16,3-4 0-16,-1 2 0 0,2 2 0 0,-5-1 1 15,0-1 0-15,-4-5-2 0,-8-2 1 0,3 2-1 16,-1-1 1-16,1 3-5 0,-1-4 2 0,0 3 0 15,-7-1 0-15,0-2-2 0,-3 0 1 0,1 0-1 16,-2-2 1-16,-4 2 2 0,3-3 0 0,-3 3-1 16,-1 0 1-16,-2 0 0 0,-2 3 1 0,-2-3-1 15,-2 0 1-15,0 0-2 0,-6 0-1 0,3 0 1 16,1 5 1-16,2-1-7 0,1-2 0 0,-1 1 0 16,-6 1 0-16,-5-4-3 0,10 8 1 0,-10-8-2 0,5 5 2 15,-5-5 0-15,4 4 0 0,-4-4 0 0,4 3 0 16,-4-3 1-16,0 7 0 0,0-7 0 0,-2 9 1 15,2-9 0-15,-4 12 0 0,0-2 0 0,-5 3 1 16,0 2 2-16,-4 2 0 0,2-1-1 0,-1 0 2 16,7 1-1-16,-1 0 1 0,-1 0-1 0,-1 3 1 15,3-3-2-15,-1 2 0 0,-1 3 1 0,-1 3-1 0,-1 2 1 16,0 3-1-16,3 3 0 0,0-4 2 0,3 0-4 16,3 1 0-16,-2 1 0 0,-2-2 1 0,0-4-2 0,-1 1 1 15,1-2-1-15,2 5 1 0,2-1-1 0,2 3 0 16,2 0 0-16,-4-1 1 0,2 3-2 0,1-1 0 15,1 1 0-15,-2 2 1 0,-2 1-3 0,0-3 0 16,0 3 0-16,-2 3 1 0,-2 2-4 0,-5 4 1 16,3 4 0-16,3 1 0 0,3 3-1 0,-4 1 0 15,2 3 0-15,-3-3 1 0,1-4-2 0,0-2 0 16,0-1 0-16,3-5 1 0,-3-4-1 0,4-2 0 16,0-3 0-16,-2-4 2 0,0-4-2 0,0-6 0 0,0-2 0 15,0-5 1-15,2-2-3 0,-5-3 1 0,5-7 0 16,0 9 0-16,0-9-1 0,-4 3 1 0,4-3-1 15,-4 4 1-15,4-4-1 0,-3 2 0 0</inkml:trace>
  <inkml:trace contextRef="#ctx0" brushRef="#br0" timeOffset="39432.91">9971 6237 1130 0,'-13'-9'0'0,"13"9"0"0,-25-12 0 0,25 12 4 0,-13 0 2 0,13 0-1 0,-15-3 1 0,15 3-5 16,-14-4 1-16,14 4-1 0,-10-1 2 0,10 1-2 0,0 0 0 15,0 0 0-15,0 0 1 0,0 0-2 0,0 0 0 16,0 0 0-16,0 0 0 0,0 0-1 15,8 0 1-15,-8 0-1 0,26 8 1 0,2-3-2 16,3 2 1-16,-1-3-1 0,2-3 1 0,5 3-3 0,0-4-1 16,1 3 1-16,-1-3 1 0,0-3-4 0,0-1 1 15,1 3 1-15,3 1-1 0,5 0 5 0,5 0 1 16,-1-4-1-16,-2-3 1 0,-3 2 0 0,-2-3 0 16,5 1 0-16,3 1 0 0,1-1 1 0,4 2 1 0,-2 0-1 15,2 2 1-15,0-4 3 0,-1 2-1 0,0 1 1 16,-3 2-1-16,-4 2 2 0,1-1 1 0,-3-1-2 15,1 2 2-15,-3 2-1 0,-1 1 0 16,-4 1 0-16,-1-1 1 0,-3-1 2 0,-7 1 0 0,0 1 0 16,-6-4 0-16,-1 0-1 0,-4-4-1 0,-2 8 1 15,-2-4 1-15,-2 3-3 0,-2-3 1 0,-1 2-1 16,-3 1 1-16,4 1 3 0,-3-3 0 0,-6-1 0 16,9 4 0-16,-9-4 1 0,4 3-1 0,-4-3 0 15,4 4 0-15,-4-4-2 0,9 2 0 0</inkml:trace>
</inkml:ink>
</file>

<file path=ppt/ink/ink8.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41:55.458"/>
    </inkml:context>
    <inkml:brush xml:id="br0">
      <inkml:brushProperty name="width" value="0.05292" units="cm"/>
      <inkml:brushProperty name="height" value="0.05292" units="cm"/>
      <inkml:brushProperty name="color" value="#FF0000"/>
    </inkml:brush>
  </inkml:definitions>
  <inkml:trace contextRef="#ctx0" brushRef="#br0">4372 6038 12 0,'1'-4'0'0,"-1"4"0"0,8 0 0 16,-8 0 0-16,9 0 0 0,-9 0 0 0,15-3 0 0,-15 3 0 16,28-5 0-16,-28 5 0 0,26-7 0 0,-26 7 0 15,13-5 0-15,-13 5 0 0,17-9 0 0,-17 9 0 0,7-7 0 16,-7 7 0-16,19-9 0 0,-19 9 0 0,30-8 0 16,-30 8 0-16,22-7 0 0,-22 7 0 0,23 0 0 15,-23 0 0-15,20-2 0 0,-20 2 0 16,22-3 0-16,-22 3 0 0,32-5 0 0,-11 6 0 0,3 3 0 15,-2-1 0-15,-1 1 0 0,-1 1 13 0,-1 3 2 16,3-2-1-16,-1 1 1 0,3-4 46 0,-2 2-1 16,1 2 1-16,-1-2 1 0,-3 1 2 0,1 0 0 15,2 0-1-15,3-3 3 0,1 1-19 0,-2-1 0 16,2 2 0-16,0-1 1 0,4-3-17 0,37 10 31 16,-35-6-30-16,-1-2-12 0,5 3 1 0,-5-3 1 15,-3 1-1-15,0 1-8 0,-2-5 2 0,1 3 0 16,0-3-1-16,7 0 5 0,3 0 0 0,-1-3 0 15,1 3 0-15,-4 3-7 0,3-3-1 0,1 4 0 16,-3 1 2-16,3-2 0 0,0-1 2 0,0 2-1 16,1-1 1-16,-1 0 0 0,4-3 1 0,-2 2 0 15,2 2 0-15,-7-1-3 0,3-1 1 16,-2 0-1-16,3-1 0 0,-7 3 1 0,1-4-1 0,-2-4 1 0,0 1-1 16,-8 1-1-16,0-5 0 0,-1 2 0 0,-3 0 1 15,1 1 0-15,0-4 0 0,-1 4 1 0,-1 1 1 16,2-2-1-16,-1 5 2 0,-3-4-2 0,0 1 2 15,-7-1 3-15,-3 2 0 0,-5 2 0 0,13 0 2 16,-13 0-1-16,6 0 1 0,-6 0 0 0,7 0 1 0,-7 0-1 16,8 0 2-16,-8 0-2 0,9 6 1 0,-9-6-11 15,4 3 2-15,-4-3-2 0,4 0 1 0,-4 0-7 16,5 0 1-16,-5 0-1 0,6 0 1 0,-6 0-5 16,13 0 0-16</inkml:trace>
  <inkml:trace contextRef="#ctx0" brushRef="#br0" timeOffset="1666.16">7757 5993 326 0,'0'0'0'0,"0"0"0"0,6 3 0 15,-6-3 48-15,2 6 1 0,-2-6-1 16,7 3 0-16,-7-3-32 0,9 0 1 0,-9 0-2 15,13 0 2-15,-13 0-15 0,19 0 2 0,-19 0-1 0,19 0 1 16,-19 0-6-16,18 9 2 0,-18-9 0 16,24 3 0-16,-24-3-4 0,28 5 1 0,-28-5-1 0,28 6 1 0,-28-6-2 15,28 3 1-15,-28-3-1 0,30 3 2 0,-30-3 0 16,36 4-1-16,-16-2 1 0,2 1 1 16,-1 1-1-16,3-3 1 0,0 1 0 15,1 0 1-15,-5 1 2 0,1 1 0 0,1-3 0 0,2 1 1 0,0 0 7 16,2 1 0-16,-1-3 0 0,1 4 0 0,4-4 8 0,-4 0 1 15,3 0-1-15,-2 0 1 0,2 0 5 0,-4 0 1 16,1 0 0-16,2 0 0 0,1 2-2 0,1 1 0 16,0 0 0-16,-6-3 1 0,2 0-3 0,-1 0 0 15,-5 0 0-15,4-3 2 0,1 3-3 16,-5-3 0-16,2 1 0 0,1 2 1 0,-1 0-4 0,2 0 0 16,-5 2-1-16,0-2 1 0,-1 0 0 0,1 0 0 15,-1 3-1-15,-4-3 2 0,-1 0-3 0,-2 0-1 0,-2 0 0 16,0 0 2-16,1 3 7 0,-1-1 1 0,0 0-1 15,1-2 2-15,-3 0 3 0,1 0 0 0,-8 0 0 16,9 0 0-16,-9 0-3 0,4 2 2 0,-4-2 0 16,3 7 0-16,-3-7-5 0,6 0 0 0,-6 0 1 15,2 0-1-15,-2 0-3 0,4 0 0 0,-4 0 0 16,3 0 1-16,-3 0-3 0,2 0-1 0,-2 0 1 16,0 0 1-16,0 0-2 0,-2 0-1 0,2 0 1 0,-3 0 0 15,3 0-2-15,-4 0 0 0,4 0 0 0,-6 5 0 16,6-5 1-16,-4 3 0 0,4-3 1 0,-5 2-1 15,5-2 0-15,-9 3 0 0,9-3 0 0,-13 4 0 16,5-1-1-16,1-3-1 0,1 2 0 0,-1 0 1 0,7-2-2 16,-6 0 0-16,6 0 0 0,-6 0 2 15,6 0-5-15,-7 0 0 0,7 0-1 0,-6 5 2 0,6-5-3 16,-9 3 1-16,9-3-2 0,-7 0 2 16,7 0-2-16,-8 0-1 0,8 0 1 0,-4 6-1 0,4-6-1 15,-7 5 2-15,7-5-1 0,-2 2 1 16,2-2 0-16,0 0 1 0,0 0 0 0,-6 0 0 0,6 0 0 15,-3 5 0-15,3-5-1 0,-4 3 1 0,4-3-2 0,-4 0 1 16,4 0-1-16,-2 0 2 0,2 0-3 0,-5 0 2 16,5 0-2-16,0 0 2 0,0 0-3 0,0 0 1 15,0 0 1-15,0 0-1 0,0 0 1 0,0 0 2 16,0 0 0-16,0 0-1 0,0 0 1 0,-4 0 1 16,4 0-1-16,0 0 1 0,0 0-5 0,0 5 2 15,0-5-1-15,0 4 0 0,0-4-1 0,0 2-1 0,0-2 0 16,0 1 0-16,0-1-1 0,0 0 0 0,0 0 0 15,0 0 1-15,0 0-1 0,0 0 0 0,0 0 0 16,0 0 0-16,0 0-1 0,0 0 0 0,0 0 0 16,0 0 0-16,0 0-3 0,-2 0 2 0,2 0-1 15,-2 0 0-15,2 0 2 0,0 0 1 0,0 0-1 16,-1 0 1-16,1 0-1 0,0 0 1 0,0 0-1 0,-4 6 1 16,4-6-1-16,-4 5 0 0,4-5-1 15,-2 3 2-15,2-3-2 0,0 4 1 0,0-4 0 16,-5 3 0-16,5-3-2 0,0 5 0 0,0-5 1 0,-4 4 0 15,4-4-4-15,-4 1 2 0,4-1-1 0,0 4 1 16,0-4-2-16,0 3 2 0,0-3-2 0,0 0 2 16,0 0-3-16,0 0 1 0,0 0-1 0,0 0 2 15,0 0-2-15,0 0 1 0,0 0 1 0,0 0-1 0,0 0 2 16,0 0 0-16,0 0 0 0,0 0 1 0,0 0 0 16,-4 0 1-16,4 0 0 0,0 0 1 0,0 0-2 15,0 0 2-15,0 0 0 0,0 0 0 0,0 0 0 16,0 0 1-16,0 0-1 0,0 0 1 0,0 0 0 0,-1 0 0 15,1 0 0-15,0 0 0 0,0 0 0 16,0 0 0-16,0 0 0 0,0 0 0 0,0 0 0 0,0 0 0 16,0 0 0-16,0 0 0 0,0 0-1 0,0 0 0 15,0 0-1-15,0 0 2 0,0 0-2 0,0 0 1 16,0 0-1-16,0 0 1 0,0 0-2 0,0 0 1 16,0 0 0-16,0 0 0 0,0 0-2 0,0 0 2 0,0 0-1 15,0 0 1-15,0 0-2 0,0 0 1 16,0 0-1-16,0 0 2 0,0 0-2 0,0 0-1 0</inkml:trace>
  <inkml:trace contextRef="#ctx0" brushRef="#br0" timeOffset="28568.14">16665 6076 614 0,'2'0'0'0,"-2"0"0"0,10 3 0 0,-10-3 6 16,7-3 1-16,-7 3-2 0,7 0 2 0,-7 0 7 16,12 0 0-16,-12 0 0 0,11 0 0 0,-11 0 17 15,11 0-1-15,-11 0 0 0,26 0 2 0,-5 3-4 0,1-1 0 16,-2 0 0-16,-1-4 0 0,-2 0-17 0,1-1 1 15,-5-2 0-15,1 1 0 0,-1 4-3 0,0 0 0 16,3-3 0-16,5-1 1 0,5 3 6 0,4-3-1 16,-2-3 1-16,-4 2 1 0,-2-4 2 0,-1 3 1 15,1 0 0-15,2 3 1 0,2 1-1 0,1 2 0 16,1 0 0-16,-1 0 0 0,1-3-1 0,0 3 2 16,2 3-1-16,2-3 0 0,1 5-5 0,3-1-1 15,-1-2 1-15,-1 1-1 0,-1 0-3 0,3 1-1 16,-1 1 0-16,-3-1 0 0,-2-4-5 0,-2 1 2 0,-2 1-1 15,2 0 1-15,-2 1-3 0,-2-3 2 0,2-3-2 16,2-1 2-16,0 3-2 0,0-6 1 0,-2 5-1 16,-2-2 1-16,-2 4-3 0,1-5 1 0,-3 2 1 15,1-1-1-15,-1 1 2 0,1 1-1 0,-3-1 0 16,-3 3 1-16,-3-4 1 0,-5 3 0 0,-7 1 1 16,13 0 0-16,-6 0 0 0,-1 0 0 0,-6 0 0 15,11 0 1-15,-11 0 0 0,10 0 0 0,-10 0 0 0,5 0 1 16,-5 0-3-16,4 0 2 0,-4 0-1 0,0 0 1 15,0 0-2-15,0 0 1 0,0 0 0 0,-4-4 0 16,4 4 0-16,-11-3 1 0,0-3 0 0,-8 3 1 0,-5-1-2 16,-2-1 1-16,0 2-2 0,0 3 2 15,0 3-1-15,-1-1 1 0,0 1 0 16,-1 1 0-16,-2-2-2 0,-2 1 1 0,0 1 0 0,1-1 1 0,-1 2-3 16,2 2 1-16,0 2 0 0,1-7-1 0,-5 1-2 15,1 0 1-15,-3 1-1 0,-1-4 2 16,-2 2-4-16,-4 1 1 0,4-3-1 0,3-3 1 0,5 1 0 15,1-2-1-15,0 1 0 0,-2 0 0 0,3 1 0 16,-1-5 0-16,-2 2 0 0,0 0 0 0,-1 1-1 0,-1-3 2 16,1 4-1-16,-1 1 0 0,3 2 0 15,1 0 0-15,0 0 0 0,-2 2 1 0,2 1 3 0,4 1 1 16,2-1-1-16,2-1 1 0,1 0 2 0,3-1-1 16,5 3 1-16,-2-4 0 0,5 3-1 0,5-3 0 0,5 0-1 15,-4 2 2-15,4-2-3 0,-4 0-1 0,4 0 1 16,-5 0 0-16,5 0-4 0,-4 0 2 0,4 0-1 15,0 0 0-15,0 0-2 0,0 0 0 0,0 0 0 16,0 0 1-16,0 0-2 0,9 0 1 0</inkml:trace>
  <inkml:trace contextRef="#ctx0" brushRef="#br0" timeOffset="29733.06">19865 6104 803 0,'-2'1'0'16,"2"-1"0"-16,-4-1 0 0,4 1-8 0,-2-4 0 15,2 4 0-15,0 0 1 0,0 0-60 0,-4 0 1 16,4 0 0-16,-1 0 1 0,1 0 35 0,0 0-1 16,0 0 1-16,-2 0 0 0,2 0 4 0,-4 0 1 15,4 0 0-15,-2 0 1 0,2 0 8 0,-2 0 0 0,2 0 1 16,0 0-1-16,0 0 6 0,0 0 1 0,0 0 0 15,0-3 0-15,0 3 2 0,0-4 2 0,0 4-2 16,15-1 1-16,-15 1 2 0,34 0-1 0,-10 0 1 16,2 0-1-16,4 0 9 0,0 5-1 0,-1 0 0 15,1 2 1-15,0-4 43 0,-2-3 0 0,2 2 0 16,0 0 0-16,-2 0 10 0,1 1 2 0,3-3-2 16,2 0 1-16,1 0-21 0,0-3 0 0,-1 1 1 15,-1 0-1-15,1 0-16 0,0 2 0 0,-1-3 1 0,-1 3-1 16,-1-4-4-16,1 1 1 0,0 1-2 15,1-1 2-15,3-2 1 0,-1 1 1 0,-1-3-1 16,-1 5 1-16,-1-1-11 0,0 3 0 0,-4-3 0 0,1 1 1 16,-1 2 0-16,0-4 1 0,-2 4 0 0,-1-3 1 15,-3 1-1-15,0 0 0 0,1 1 0 0,-3 1 1 16,-3 1-2-16,-2 1 1 0,-4 0-1 0,-2 1 1 0,-1-3-3 16,-5 0 0-16,-3 0 0 0,8 0 1 0,-8 0 1 15,5 0 0-15,-5 0 0 0,4 0 1 0,-4 0 3 16,4 0-1-16,-4 0 1 0,4 0 0 0,-4 0 1 0,-2 0 1 15,2 0-1-15,-6 0 1 0,-1 0 1 0,-4 4 0 16,-8-2-1-16,-3 1 1 0,-4 0-1 0,-4-3 0 16,0 2-1-16,2 0 2 0,2 0-2 15,0 1 1-15,-2-3-2 0,0 4 2 0,0-4-4 0,0 1 2 16,-2 3-1-16,0-4 1 0,1 0 9 0,-1 0 1 16,0 0-1-16,0 0 2 0,0 0 2 0,0 0 1 15,3 3 0-15,0-3 0 0,3 4-2 0,0-3 1 0,0 3-1 16,1-1 1-16,3-3-6 0,3 0 0 15,0 0 1-15,-1 2 0 0,-1-2-5 0,0 0 0 16,5 2-1-16,2 0 1 0,1-2-10 0,4 0 0 0,7 0 0 16,-11 0-1-16,11 0-4 0,-6 0 2 0,6 0-1 15,-4 0 1-15,4 0-4 0,0-2 1 0</inkml:trace>
  <inkml:trace contextRef="#ctx0" brushRef="#br0" timeOffset="31633.1">21713 6105 979 0,'-2'4'0'0,"2"-4"0"0,0 0 0 0,0 0 10 0,-2-4 1 0,2 4 0 0,4 0 0 15,-4 0-10-15,4-1 1 0,-4 1 0 0,5 0 1 16,-5 0-4-16,8 0 1 0,-8 0-2 0,20 0 2 16,-1 0-15-16,5-2-1 0,0 0 0 0,-3 2 2 0,-1 0-24 15,-1-3 1-15,1 3-1 0,1-4 1 0,-1 3 21 16,1 1-1-16,-1-4 0 0,5 4 0 0,-1-3 9 15,0 1 2-15,0 0-1 0,0 0 0 0,1-1 4 16,-1 3-1-16,2 0 1 0,4 0 1 0,2 0 2 0,1 0 1 16,1 0 0-16,-3 0 0 0,3 0 6 15,-1 0 1-15,-1 0-2 0,0 0 2 16,-2 0 3-16,1-3 2 0,1 1-1 0,0-2 1 0,-1 1 8 16,1-1 1-16,0 3 1 0,-1-3-1 0,-1 4 6 0,-2 0 1 15,0 0-1-15,0-3 2 0,-2 1 2 0,0-1 1 16,0 3-1-16,2-4 2 0,2 4-6 0,2-3 1 15,-4 3-1-15,-4 0 1 0,-2-2-5 0,-1 2 1 16,-3-4-1-16,-1 4 1 0,0 0-6 0,-2 0 1 0,-2 0-1 16,0 0 2-16,0 0-5 0,-2 0 1 15,2 0 0-15,2 0 1 0,0 0-4 0,-2 0 0 0,-2 0 0 16,0-3 0-16,-1 1-3 0,-1 1 2 0,-2-1-1 16,1 2 0-16,-8 0-1 0,11-4 0 0,-11 4 0 15,11-5 0-15,-11 5-1 0,8-3 0 0,-8 3 0 16,5-4 1-16,-5 4-5 0,4 0 2 0,-4 0 0 0,7-1 0 15,-7 1-3-15,4-4 1 0,-4 4 0 16,8 0-1-16,-8 0 0 0,5-3-1 0,-5 3 1 0,6-4-1 16,-6 4 0-16,3-3-1 0,-3 3 0 0,8-2 1 15,-8 2-1-15,7 0 2 0,-7 0-2 0,10-4 1 16,-1 1 0-16,0 1 0 0,-1 2 1 0,-1-3-1 16,3 3 2-16,1-4-1 0,0 1 1 0,-2 1 1 15,1-1 0-15,-1-2-1 0,0 1 1 16,2 1 1-16,2-3-1 0,2-1 0 0,0 2 1 0,-4-3 0 0,1-1-3 15,-3 2 0-15,2-2 1 0,2-3 0 16,4 4-2-16,0-1 0 0,-2-1 1 0,-2-1 1 0,0 1-2 16,-2-1 1-16,-2 1-1 0,-1 1 1 0,-8 9-2 0,11-8 0 15,-6 3 1-15,-1-4 0 0,0 2-3 16,0 0 2-16,1 2-1 0,1-4 0 0,-1-3-1 0,1 0 1 16,-2-4 1-16,-3-1-1 0,1 0 0 15,0-4 1-15,-2 0 0 0,0 1 0 0,-2-1 2 0,-1 0-1 16,1-2 1-16,2 3-1 0,0 1 2 0,-2 3-1 0,0-3 1 15,0 0-1-15,0 0 1 0,0 2 0 16,1-2-1-16,-1 1 2 0,0 1-4 0,-2 1 2 0,0 3-1 16,1 1 1-16,-1-1-2 0,-2 1 1 15,1 0-1-15,-1 0 0 0,1 0 1 0,-1 0 0 0,0 0 0 16,1 0 0-16,1-2-1 0,2 2 1 0,-2 0-1 16,1 3 1-16,-3 0-3 0,-1 1 1 0,-1-5-1 15,3 5 1-15,1-4-1 0,0 0 2 0,-1-1-2 16,-3 5 1-16,-1-1 0 0,0 6 0 0,1-4 1 15,3 2 0-15,-1-4-1 0,-2 5 2 0,8 4-2 16,-9-8 1-16,9 8 1 0,-4-4-1 0,4 4 0 16,-3-3 1-16,3 3-1 0,-6-2 0 0,6 2 1 15,-7-3 0-15,7 3-3 0,-8-5 1 0,8 5-1 0,-15-4 0 16,2 4-1-16,-2 0 1 0,-3 0-1 0,-3-3 1 0,1 1-2 16,-3 0 1-16,3 0 0 0,3-1 0 0,4-2-2 15,2 1-1-15,0 1 1 0,-4-2 0 0,0-4-3 16,-2 2 2-16,-2 2-1 0,-1 1 0 0,-1 1 1 15,-3-2 0-15,-2 1-1 0,0-3 1 0,-2 2-1 16,0 0 1-16,-2 2 0 0,2-4-1 0,2 1 0 16,2 1 0-16,0 2 1 0,-6-4 0 0,-2 2-2 15,-1-4 2-15,1 6 0 0,1-3-1 0,-1 3 1 0,2-4-1 16,2 2 1-16,-2 0 1 0,-1-2 0 0,-1 1 0 16,2 3 0-16,2-4 1 0,2 5 0 0,2-1 1 15,0-1-1-15,-2 3 1 0,-1-3-1 16,-2-1 1-16,-1 2 0 0,0-1 0 0,2 1 0 0,2 1 0 15,0-2 0-15,0 1 0 0,2 6 0 0,-1-3 0 16,-6 4 0-16,1-2 0 0,0 1 0 0,0 1 0 16,4-3 0-16,0 1 0 0,0 0 0 0,0 1 0 15,9-3 0-15,-1 4 0 0,1-4-1 0,2 1 1 0,2 3-2 16,0-4 2-16,0 3-2 0,0-1 1 0,3 0 0 16,1 0 0-16,0 1-1 0,-1 0-1 0,3-1 1 15,0 0 0-15,-1 0-1 0,1 1 0 0,7-3 0 16,-12 4 1-16,12-4-2 0,-9 1 1 0,9-1 0 15,-7 4 0-15,7-4 0 0,-6 3 1 0,6-3-2 16,-4 4 2-16,4-4-1 0,-5 8-1 0,5-8 1 0,-6 6 1 16,6-6-3-16,-4 5 1 0,4-5-1 0,-3 10 1 15,3-10-3-15,-6 12 0 0,6-12 1 0,-4 11-1 16,3-4-2-16,1 1 0 0,1 1 0 0,1-1 1 16,0 3-4-16,0-1 1 0,0 2-2 0,0 0 2 15,0 1-3-15,-1-1 2 0,3 12 0 0,2-3-1 16,-1-4 0-16,3 2 0 0,-3 2-1 0,-1-4 2 15,0 4-2-15,0-6 1 0,-3 6-1 0,1-3 1 0,-2 2-1 16,-2-2 1-16,2 1-1 0,0 1 1 16,0-2 5-16,0 1 0 0,2 3 0 0,0-1 2 0,0 0 1 15,2 3 2-15,-1 0-2 0,1 0 2 0,2 1 1 0,-2 1 1 16,-1-2-2-16,1-3 2 0,0 1 0 0,-2 1 1 16,-1-3 0-16,1-2 0 0,0-1 0 0,0 2 0 15,-2-2 0-15,0-1 0 0,0 1 0 0,-2 1 0 16,0-3 0-16,0-3 1 0,1 0-1 0,-3 2 1 15,2 2 0-15,-2-4 1 0,2 2-1 0,1 1 1 16,-3 3 0-16,0 1 0 0,0-2 1 0,1 4 0 16,-1-9-1-16,0 0 2 0,0 0-1 0,1-3 2 0,1-1-2 15,0 1 1-15,0 0 0 0,0-1-1 0,0-1 0 16,1 0 2-16,-1 2-3 0,0-4 0 0,2-5 1 16,-2 12 0-16,2-12-3 0,-4 5 1 0</inkml:trace>
  <inkml:trace contextRef="#ctx0" brushRef="#br0" timeOffset="39253.08">18421 11695 12 0,'16'11'0'16</inkml:trace>
  <inkml:trace contextRef="#ctx0" brushRef="#br0" timeOffset="39602.86">18530 11808 12 0,'12'3'0'15,"3"6"0"-15,-1-6 0 0,3 2 0 0,6-5 0 0,-3 4 0 16,-3 1 0-16,-2 4 0 0,-4 1 0 0,0 0 0 15,0-1 0-15,0 0 0 0,1 1 0 0,-1-1 0 16,2 3 0-16,2-3 0 0,0 3 0 0,-2-4 0 16,2 1 0-16,0 0 0 0,1-1 0 0,3 3 0 15,0-3 0-15,-3-1 0 0,1 2 0 0,2 0 0 16,1-1 0-16,1 1 0 0,-1 3 0 0,1-3 0 16,-3-2 0-16,1 1 0 0,-2 1 0 0,0-4 0 15,-3 2 0-15,0-5 0 0,-1-1 0 0,0 5 0 0,2-3 0 16,1 6 0-16,3-2 0 0,0 1 0 15,-5-1 0-15,-1-2 0 0,-1 1 0 0,1-1 0 0,3 0 0 16,5 0 0-16,-1 0 0 0,-1 1 0 0,0-1 0 16,-1 0 0-16,1 0 0 0,0 0 0 0,-3-1 0 15,3-1 0-15,0-3 0 0,-1 2 0 0,-1 0 0 0,2 3 0 16,-1-3 0-16,1-1 0 0,-2 1 0 0,1 0 0 16,1 0 0-16,-2 1 0 0,0-3 0 0,-3-5 0 15,-1 1 0-15,1 4 0 0,-1 2 0 0,0 5 0 0,0 0 0 16,0 2 0-16,-2-2 0 0,0-1 0 0,0 1 0 15,4-1 0-15,4-1 0 0,3-2 0 16,2 1 0-16,-3-3 0 0,-1 5 0 0,-1 1 0 0,-2-1 0 16,0 1 0-16,-1-1 0 0,3 2 0 0,0-3 0 15,-3 2 0-15,1-3 0 0,-2 1 0 0,-2 0 0 16</inkml:trace>
  <inkml:trace contextRef="#ctx0" brushRef="#br0" timeOffset="40309.44">20528 12521 12 0,'13'5'0'0,"-13"-5"0"0,28 12 0 0,-28-12 0 0,7 7 0 0,-7-7 0 0,15 8 0 0,-15-8 0 0,30 14 0 0,-30-14 0 16,26 11 0-16,-26-11 0 0,23 10 0 0,-23-10 0 15,27 16 0-15,-27-16 0 0,36 24 0 0,-36-24 0 16,33 19 0-16,-33-19 0 0,28 14 0 0,-28-14 0 0,26 12 0 15,-26-12 0-15,30 12 0 0,-30-12 0 0,26 10 0 16,-26-10 0-16,23 11 0 0,-23-11 0 0,28 10 0 0,-8-3 0 16,1 2 0-16,-3-2 0 0,-1-2 0 15,-2-2 0-15,-4 2 0 0,0-5 0 0,-1 2 0 16,-1 0 0-16,0 0 0 0,2-1 0 0,2 3 0 0,4 1 0 16,0 2 0-16,-2 0 0 0,-2-4 0 0,0 1 0 15,-2-1 0-15,2 1 0 0,4-1 0 0,2-1 0 16,-1 0 0-16,-1 1 0 0,0-3 0 0,-2 4 0 15,-2-1 0-15,0-1 0 0,0 0 0 0,0-1 0 16,0 1 0-16,2 0 0 0,0-2 0 0,0-2 0 0,1 0 0 16,-1 2 0-16,0 0 0 0,-2 0 0 15,-2 0 0-15,1 0 0 0,-1 0 0 0,0 0 0 0,0 0 0 16,0 0 0-16,1 0 0 0,-3 0 0 0,0 0 0 16,2 0 0-16,1 0 0 0,-1 2 0 0,0 1 0 15,0 1 0-15,-2-2 0 0,3-2 0 0,-1 0 0 0,-2 0 0 16,0 0 0-16,-1 0 0 0,-1 0 0 0,1 0 0 15,1 0 0-15,2 1 0 0,0 3 0 0,-1 1 0 16,-1-5 0-16,-2 2 0 0,-1-1 0 0,2-1 0 16,-1 0 0-16,0 0 0 0,1 0 0 0,-1 0 0 15,3 0 0-15,3 2 0 0,0 2 0 0,-2-1 0 16,0-1 0-16,2 0 0 0,2-1 0 0,-4 3 0 16,-1-1 0-16,-3-1 0 0,-1 0 0 0,-6-2 0 15,9 3 0-15,-9-3 0 0,7 4 0 0,-7-4 0 16,8 3 0-16,-8-3 0 0,7 7 0 0,-7-7 0 0,8 5 0 15,-8-5 0-15,7 7 0 0,-7-7 0 0,6 7 0 16,-6-7 0-16,7 5 0 0,-7-5 0 0,8 7 0 16,-8-7 0-16,7 4 0 0,-7-4 0 0,6 3 0 15,-6-3 0-15,3 7 0 0,-3-7 0 0,4 5 0 16,-4-5 0-16,4 2 0 0,-4-2 0 0,4 3 0 0,-4-3 0 16,1 4 0-16,-1-4 0 0,0 3 0 0,0-3 0 15,0 2 0-15,0-2 0 0,0 4 0 0,0-4 0 16,0 3 0-16,0-3 0 0,0 3 1 0,0-3 2 0,0 4 2 15,0-4-2-15,0 5 2 0,0-5 5 0,0-3 0 16</inkml:trace>
</inkml:ink>
</file>

<file path=ppt/ink/ink9.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6-05T23:44:04.981"/>
    </inkml:context>
    <inkml:brush xml:id="br0">
      <inkml:brushProperty name="width" value="0.05292" units="cm"/>
      <inkml:brushProperty name="height" value="0.05292" units="cm"/>
      <inkml:brushProperty name="color" value="#FF0000"/>
    </inkml:brush>
  </inkml:definitions>
  <inkml:trace contextRef="#ctx0" brushRef="#br0">3852 5984 12 0,'-2'0'0'0,"2"0"0"0,0 0 0 0,0 0 0 15,-4 0 0-15,4 0 0 0,-2 0 0 0,2 0 0 16,0 0 0-16,0 0 0 0,0 0 0 0,0 0 0 0,0 0 0 16,0 0 0-16,0 0 0 0,0 0 0 0,0 0 0 15,0 0 0-15,0-3 0 0,0 3 0 0,-2-4 0 16,2 4 0-16,0-3 0 0,0 3 0 0,-3-2 0 15,3 2 0-15,-2-3 0 0,2 3 0 0,0-5 1 0,0 5-1 16,0 0 1-16,0 0 5 0,0 0-1 0,0 0 1 16,0 0 1-16,0 0 6 0,0 0 2 0,0 0-1 15,7 0 1-15,-7 0 4 0,21 1 0 0,-21-1 0 16,28 7 1-16,-28-7-2 0,37 9 1 0,-18-4-1 16,-5-2 1-16,3 1-5 0,-4-4 0 0,4 2 0 15,-4-2 0-15,2-2-3 0,2 2 0 0,-2 0 0 16,7 0 0-16,-1 2 2 0,3-2-1 0,0 0 0 15,0 0 1-15,-3 0-1 0,1 0 0 0,0 1 1 16,1 5 0-16,1-3-1 0,-3-3 2 0,3 4-2 16,0 1 2-16,0-2 12 0,2 2-1 0,4 1 1 0,-6 0 1 15,2-2 5-15,-7-2-1 0,5 5 0 16,4 1 1-16,2-1-4 0,0 2 0 0,0-1 0 0,1 1 1 16,3 0-4-16,1-2 0 0,-5 1-1 0,2 1 1 0,1-6-4 15,5 3 1-15,-1-1-1 0,-2 2 1 0,-1-4-4 16,-1-3 0-16,-1 2 0 0,1 1 0 0,3-3-3 15,-4 0-1-15,3 0 1 0,2 0-1 0,-3 4 7 16,1-2-1-16,2 1 0 0,-5 1 0 0,0-4-10 16,-1 0 2-16,5 0-1 0,-3 0 0 0,5 0 4 0,-1 0 0 15,0 0 0-15,-1 0 1 0,-3 0-1 0,1 3 1 16,-1 0 0-16,3-3 1 0,-5-1-3 0,-1-1 2 16,2 2 0-16,-6-3-1 0,4-3-1 15,-6 3-1-15,2-4 1 0,0 2-1 0,0 0-2 0,-2 1 2 16,-1-3-1-16,1 2 0 0,-5 2 8 0,-1 1 0 15,-3 0-1-15,-2 0 1 0,-2-1 2 0,-3-2 1 16,-8 5-1-16,9-4 2 0,-9 4-1 0,4 0 1 16,-4 0 0-16,4 0-1 0,-4 0 1 0,1 0-1 0,-1 0 1 15,0-3-1-15,0 3-3 0,0 0-1 0,0 0 0 16,0 0 1-16,0 0-4 0,0 0-1 0,0 0 1 16,-1 0 0-16,1 0-4 0,-6 0 2 0,6 0-1 15,-7-5 0-15,-3 5-6 0,3-4 0 0</inkml:trace>
  <inkml:trace contextRef="#ctx0" brushRef="#br0" timeOffset="1309.85">8025 6040 992 0,'-1'3'0'0,"1"-3"0"0,-4-5 0 16,4 5 34-16,-2-9 1 0,2 9 0 0,0-7 1 0,0 7-9 16,0 0 1-16,0 0-1 0,0 0 1 0,0 0-17 15,0 0 1-15,0 0 1 0,0 0-1 0,0 0-10 16,0 0 1-16,0 0-1 0,11-5 1 0,-11 5-3 16,22-3 0-16,-3 3 0 0,3-4 0 0,5 1 0 0,2 1 0 15,-3-1 0-15,1 3 0 0,1 0-1 0,-1 0 1 16,3 0-1-16,0 0 1 0,0-4-1 0,2 4 1 15,-1 4-1-15,7-1 1 0,-1 1-1 0,2 4 1 16,2-3 0-16,-4-1 0 0,-3-4-2 0,1 2 2 16,2-1-1-16,-7 1 1 0,4 1 0 0,-3-3 0 15,1 4 0-15,0-2 0 0,1 1 0 0,-1 1 0 16,-2-1 0-16,-2 2 0 0,-2-1 0 0,-4 4 0 0,2-2 0 16,-5 0 1-16,0-2-1 0,-6 1 2 0,0-1-2 15,-2-4 1-15,-4 1-1 0,-1 3 1 0,-6-4 0 16,7 3 0-16,-7-3 0 0,4 0 0 0,-4 0 0 15,4 0 0-15,-4 0 4 0,4 0-1 0,-4 0 1 16,5 0 1-16,-5 0 1 0,0 0 2 0,0 0 0 16,-5 0 0-16,5 0 4 0,-4-3-1 0,4 3 0 15,-17-5 1-15,0-8 1 0,-3 1 1 0,-1 0-1 16,-1 0 2-16,-2 0 4 0,-2 3 2 0,1 1-1 16,-3-1 0-16,2-3 1 0,0 3 0 0,0-3 1 0,2 4-1 15,-4 4-2-15,2-3 2 0,0 5-1 0,0-1 0 0,2 3 1 16,-4 0-1-16,0 0 0 0,-2 0 2 0,0 0-10 15,0 0 2-15,2 0-2 0,-2 0 2 16,4 0-6-16,0 3 1 0,2 3-1 0,0 1 1 0,0-2-6 16,3 3 2-16</inkml:trace>
  <inkml:trace contextRef="#ctx0" brushRef="#br0" timeOffset="5766.25">6542 10233 12 0,'36'10'0'0</inkml:trace>
  <inkml:trace contextRef="#ctx0" brushRef="#br0" timeOffset="7176.63">8050 12624 640 0,'-30'4'0'0,"-4"1"0"15,4-1 0-15,10-4 63 0,1-2 0 0,-9 0 0 16,-5 0 0-16,-8 1-14 0,-6-1 0 0,-1 2 1 15,-2-2 0-15,-10 0-12 0,2-1 2 0,-3 0-2 16,3-3 1-16,-4-1-21 0,3 0 1 0,-3 2 0 16,3 4 0-16,-3-5-10 0,-3 1 1 0,5-2-1 15,-1-1 1-15,5-3-4 0,-4-1 1 0,3-2-2 0,-3 2 2 16,-3-3-6-16,1 1 0 0,1 0 1 0,1 0 0 16,4 2-1-16,2 2 1 0,-4-1-1 15,-3 1 2-15,-4 3-3 0,-1-2 0 0,1 6 0 16,2-4 0-16,5 2 0 0,2 1 0 0,0 2 0 0,-5 1 1 15,-3-1-1-15,3 2 0 0,-4 2 0 0,5-1 0 16,4 1 0-16,-3 0 0 0,1 0 0 0,-4 1 1 16,-1 1-1-16,1 1 0 0,-3-4 0 0,6 3 0 15,-1-2 0-15,2-2 0 0,-3-2 0 0,-3-2 0 0,3-1 0 16,-1-2 0-16,7 0 0 0,-1-1 0 0,2 1-1 0,1-5 1 16,-1 3 0-16,-1-1 0 0,-3-1-3 15,-2 1 2-15,4 0 0 0,4 1 0 0,2 5 0 0,1-2 0 16,1 0 0-16,-2 3 1 0,-1 3-1 0,1 0 1 15,1 0-2-15,1 2 2 0,1 3-1 0,5 3 1 16,-1-1 0-16,-2-1 0 0,2-3 0 0,2 2 0 16,-4-3 0-16,1 0 0 0,1-1-2 0,-2 1 1 15,2-2 0-15,2-2 0 0,8 1-5 16,1-1 2-16,2 0-2 0,4-3 1 0,2 2-1 0,2-6 0 16,1 2-1-16,3-2 2 0,-3 1-2 0,2-4 0 0,3 3 1 15,8 0 0-15,-1 1 0 0,5-1 1 16,-1 2-1-16,5-5 2 0,0 3-2 0,0-3 2 0,0-7-1 15,0-2 1-15,1-3-2 0,7-4 1 0,1 1 1 16,-1-1-1-16,3-3 1 0,2 0 1 0,-2-2-2 16,-2-2 2-16,3-1-3 0,-1-6 1 0,-4 1-1 15,4 1 1-15,4-1-4 0,2-1 2 0,-4-1-1 16,0-2 0-16,0 0-2 0,0 0 0 0,4-2 0 16,-4-1 0-16,0-3-6 0,0-1 0 0,2 2 0 0,-2 2 1 15,0 5-3-15,0-2 1 0,-2 1 0 0,2 3 0 16,2-1-1-16,2-1 0 0,-6 3 0 0,2 4 0 15,0 1-1-15,0 2 1 0,4 2 0 16,-2 2 0-16,4-1 2 0,-1 1-1 0,-1-1 0 0,-2 3 1 0,2 1-1 16,1 0 1-16,-6-2-1 0,2 0 0 0,3 3-8 15,-4 0 2-15,4-1-1 0,-4-1 1 16,0-1-3-16,-2-1 0 0,2 3 0 0,0 1 1 0,6 5-4 16,1-1 1-16,-1 2-1 0,-2 1 1 0,-4 1 8 0,0 0 1 15,4 1 0-15,3-3 0 0,6 2 4 16,2 0 1-16,4 1 0 0,-2 2 0 0,-4 2 1 15,4 0-1-15,-2-2 1 0,3 0 1 0,3 0 3 0,-1 2 0 16,5-3 0-16,-1 1 0 0,4 4 2 0,0 1 0 16</inkml:trace>
  <inkml:trace contextRef="#ctx0" brushRef="#br0" timeOffset="7477.36">5089 9956 12 0,'41'-4'0'0,"4"3"0"0,-4-4 0 0,-15 3 0 0,-6 4 0 0,8-1 0 16,9 3 0-16,8-4 0 0,11 1 0 0,2 3 0 15,1 3 0-15,3 1 0 0,1 1 0 0,1 2 0 16,-3 2 0-16,1 3 0 0,-1 3 0 0,1 2 0 16,1 1 0-16,0 2 0 0,6 2 0 0,0 2 0 15,-4 2 0-15,-1-5 0 0,-1 5 0 0,2-2 0 16,-5-2 0-16,0-2 0 0,1 0 0 0,0-5 0 16,-1 2 0-16,0-2 0 0,-4 0 0 0,1-4 0 0,3-1 0 15,-2-2 0-15,1 1 0 0,1-8 0 16,0 0 0-16,-4-5 0 0,-4-2 0 0,2-1 0 0,2-2 0 15,1-2 0-15,3 1 0 0,-8-2 0 0,0 1 0 16,-7 2 0-16,-2-1 0 0,0 1 0 0,2 0 0 16,-3 0 0-16,3 1 0 0,-2 3 0 0,0-3 0 0,0 1 0 15,-4-4 0-15,0 5 0 0,-2 4 0 0,4 1 0 16,-4 1 0-16,1-1 0 0,-1 1 0 0,-3 1 0 16,-1-3 0-16</inkml:trace>
  <inkml:trace contextRef="#ctx0" brushRef="#br0" timeOffset="32876.26">17672 12168 12 0,'5'1'0'0,"-5"-1"0"0,15 2 0 0,-15-2 0 16,15-2 0-16,-15 2 0 0,11 4 0 0,-11-4 0 16,11-2 0-16,-11 2 0 0,13-3 0 0,-13 3 0 0,8 0 0 15,-8 0 0-15,9-4 0 0,-9 4 0 16,21-5 0-16,-21 5 0 0,16-4 0 0,-16 4 0 0,10-1 0 16,-10 1 0-16,3 0 0 0,-3 0 0 0,4 0 0 15,-4 0 0-15,2 0 0 0,-2 0 2 0,0 0 1 16,0 0 1-16,-2 0-1 0,2 0 10 0,-4 0 0 15,4 0-1-15,-11 5 2 0,11-5 13 0,-26 12 1 16,26-12 0-16,-30 9 0 0,30-9 1 0,-28 5 1 0,28-5 1 16,-24 5-1-16,24-5-4 0,-18 7 0 0,18-7-1 15,-25 7 1-15,25-7-9 0,-31 2 1 0,31-2 0 16,-36 3 0-16,36-3-3 0,-31 4 0 0,31-4 1 16,-25 3 0-16,25-3-3 0,-18 3 2 0,18-3-1 15,-23 4 1-15,23-4-3 0,-26 3 1 0,26-3-1 16,-26 4 0-16,26-4-1 0,-26 3 1 0,26-3-1 0,-19 4 0 15,19-4-2-15,-5 2 0 0,5-2 0 16,-6 0 1-16,6 0-3 0,-3 0 0 0,3 0-1 0,-6 0 2 16,6 0-3-16,-8 0 0 0,8 0 1 15,-3 0 0-15,3 0-4 0,-4 0 1 0,4 0 1 0,-2 0-1 16,2 0-2-16,0 0 1 0,0 0 1 0,0 0-1 0,0 0-1 16,0 0 0-16,0 0 0 0,8-2 0 0,-8 2-1 15,16-4 0-15,-16 4 0 0,26-5 0 16,-26 5-1-16,32-3 1 0,-13 1-1 0,-2-2 1 15,-1 3-1-15,-1-1 0 0,2-1 0 0,4 3 0 16,1 0-2-16,4 0 2 0,-2-2-1 0,-3 0 1 0,-3 0 0 16,1 1 1-16,0-1 0 0,1-2 0 0,1 1 0 15,-3 1 0-15,1-1 0 0,-1 1 0 0,-1 0 0 0,0 1 0 16,-2-1 0-16,-4 0 0 0,-2 2 0 0,-1 0 0 16,-1 0 0-16,3-5 0 0,3 1 0 0,0-1 0 15,2 0 0-15,1 0 0 0,5 1 0 0,1 3 0 16,-3-1 0-16,-6 0 0 0,-6 2 0 0,-5 0 0 0,-2 0 0 15,2-3 0-15,-2 3 0 0,0 0 0 0,0 0 0 16,0 0 0-16,0 0 0 0,0 0 0 0,0 0 0 16,0 0 0-16,0 0 0 0,0 0 1 0,0 0-1 15,-4-2 1-15,4 2 1 0,-9-2 2 16,2 2-1-16,-5 0 0 0,-1 0 4 0,-2 0 0 0,-1 0-1 16,-5 0 2-16,1 0 2 0,-1 0 2 15,1 0-1-15,-1-1 0 0,3 1-1 0,1 0 0 0,2 0 0 16,0-4 0-16,0 2-2 0,2 1 1 0,0-1 0 15,0 0 0-15,-2 0-3 0,0 2 1 0,2 0-1 16,4 0 1-16,1 0 3 0,3-3 0 0,5 3 0 0,-11 0 0 16,11 0 3-16,-10 0-1 0,10 0 0 0,-3 0 1 15,3 0-4-15,0 0 1 0,0 0-1 0,0 0 1 16,0 0-6-16,0 0 2 0,0 0 0 0,0 0-1 16,0 0-4-16,0 0 2 0,0 0-1 0,9 0 0 0,0 3-2 15,4-1 0-15,4 2 0 0,3-3 1 0,5 1-2 16,-3 2 1-16,0-3-1 0,1 3 1 0,-3-1-4 15,-1-3-1-15,1 2 1 0,1 0 0 0,-1 1-1 16,3 2 0-16,-1-3 1 0,-1 0-1 0,-3 1 0 0,-1 1-1 16,0-3 0-16,0 1 2 0,-1-2-1 0,-1-2 1 15,-2 2-1-15,0 2 2 0,2 0-2 0,0 0 1 16,-4 1 0-16,-1-3 0 0,-3 0 2 0,-3 0 0 16,-4 0-1-16,4-3 1 0,-4 3 1 0,3-4 1 15,-3 4 0-15,4 0 0 0,-4 0 0 0,4-3 0 16,-4 3 0-16,3-4 1 0,-3 4 1 0,4-3 2 15,-4 3-2-15,0-4 1 0,0 4 4 0,0-3 1 16,0 3 0-16,-4-4 0 0,4 4 3 0,-5-3 0 16,5 3 0-16,-17-2 2 0,2-3-1 0,-3 2 2 0,-3-1-1 15,-1 1 0-15,-3-1 1 0,-1 2-1 0,0-3 1 16,0 2 0-16,0-1 2 0,0 1 1 0,2-1 0 16,1 3 0-16,1-3-2 0,0 4 1 0,-1 0 0 15,3-1-1-15,1-1 0 0,1 0 1 0,1 4-2 16,0 0 2-16,4-2-2 0,4 0 0 0,9 0 1 15,-6 0-1-15,6 0-1 0,-7 0-1 0,7 0 0 16,-10 0 2-16,10 0-4 0,-7 0 0 0,7 0 0 0,-9 0 1 16,9 0-4-16,-8 1 1 0,8-1 0 0,-4 0 0 15,4 0-4-15,-3 4 1 0,3-4-1 0,-2 1 2 16,2-1-4-16,0 4 1 0,0-4 0 0,5 12 0 16,1-5-2-16,1 2 1 0,18 11-1 0,-1-8 2 15,2 1-2-15,0-3 1 0,-9-3-1 0,1-4 1 16,1 3 0-16,-2-1 0 0,-4-2-1 0,0 1 1 0,0-1-1 15,-2-1 1-15,-3 0 0 0,-1 3 0 0,1-3-1 16,-1 1 0-16,4 0 0 0,0 1 1 0,1-4 0 16,1 2 0-16,-6-2 0 0,-1 0 0 0,-6 0-1 15,11 0 2-15,-11 0-2 0,4 0 1 0,-4 0 0 16,3 0 2-16,-3 0-1 0,4 0 0 0,-4 0 1 0,4 0 0 16,-4 0 1-16,0 0-1 0,0 0 3 0,0 0 1 15,0 0 0-15,-6-6 0 0,-1 3 2 0,-3-2 1 16,-18-6-1-16,0 3 1 0,-1 1 3 0,-1 3-1 0,15 1 1 15,-2-1-1-15,2-1 1 0,0-2 0 16,2 2 0-16,0 0 0 0,0 1-6 0,0 1 0 16,2 0 0-16,-2-1 1 0,0 2-6 0,0-3 2 0,4 3-1 15,-1 1 1-15,1-1-3 0,0 0 0 0,9 2 0 16,-12 0 1-16,12 0-3 0,-11 0 1 0,11 0 0 16,-4 0 0-16,4 0-1 0,-3 0 0 0,3 0 0 15,-4 0 0-15,4 0 0 0,-4 0 0 0,4 0 0 16,0 0 0-16,0 0-1 0,0 0 1 0,0 0-1 15,0 0 1-15,0 0-4 0,4 2 2 0,11 5 0 16,2 0 0-16,1 0-5 0,3 0 0 0,5 0 0 16,-2-2 1-16,2-2-6 0,-2-1 2 0,-5 0-1 15,0-2 1-15,-1 0-6 0,-1 0 2 0,-6 0-2 0,2 0 1 16,0 0 6-16,0-2 0 0,4 0 0 0,0-1 0 16,0-1 4-16,-2 1 0 0,-15 3 1 0,11-2-1 0,-11 2 2 15,7-3 1-15,-7 3-2 0,6-2 2 0,-6 2 0 16,4 0 1-16,-4 0 0 0,3 0 0 0,-3 0-1 15,4 0 2-15,-4 0 0 0,4 0 0 0,-4 0 0 16,2 0 0-16,-2 0 0 0,0-4 0 0,0 4 0 16,0-3 0-16,0 3 0 0,-10-9 2 0,3 4-1 15,-4 0 0-15,-14-5 0 0,3 1 0 0,0 2 1 16,1 0 1-16,6 4-1 0,0-1 1 0,1 1-1 16,-1 3 2-16,7-4-1 0,1 3 0 0,-1 1 0 0,1 0 0 15,7 0 0-15,-11 0 1 0,11 0-4 16,-12 0 0-16</inkml:trace>
  <inkml:trace contextRef="#ctx0" brushRef="#br0" timeOffset="33428.74">17301 11756 892 0,'-4'1'0'0,"4"-1"0"0,-2 9 0 0,2-9 12 16,0 4 0-16,0-4 1 0,-5 8 0 0,5-8 12 16,-15 17 1-16,15-17-2 0,-19 25 2 0,12-8-5 0,1 2 1 15,2 2-1-15,2 1 0 0,2 1-9 0,2-1 0 16,0 3 0-16,-2 2 1 0,0 3-7 0,-2-1 2 15,0 0 0-15,1-1 0 0,-1 2-2 0,2-6 0 16,2 5 0-16,-1-3 1 0,1 2-4 0,0 1 2 0,0 4-2 16,0-3 1-16,0-3 0 0,0 3-1 0,1-3 0 15,3 3 2-15,3-1-1 0,2 1 2 0,1-3 0 16,-1 3-1-16,0-6 1 0,0 0 1 16,4-1-2-16,2-2 2 0,1-1 2 0,3 1 0 0,1-2 0 15,2-3 1-15,4-3-2 0,2 0 1 16,0-3-1-16,0 0 1 0,0-1-1 0,-1-2 1 0,-1-2-1 15,0-5 1-15,0 0-5 0,-3 0-1 0,1-5 1 16,0 1-1-16,0 1-3 0,-2 0 0 0</inkml:trace>
  <inkml:trace contextRef="#ctx0" brushRef="#br0" timeOffset="34043.69">18299 11688 916 0,'0'4'0'0,"0"-4"0"0,0 5 0 0,0-5 6 0,0 7 1 0,0-7-1 0,2 8 1 0,-2-8 17 0,8 13 0 0,-8-13 1 16,7 25 0-16,-7-25-10 0,17 32 2 0,-6-15-1 15,2 0 1-15,4 2-9 0,0 0 1 0,0 0-1 16,-1 2 1-16,1-4 3 0,2 1 1 0,-1 1 1 15,-1 2-1-15,-2-4 3 0,0 2 0 0,-2 2-1 16,0 1 2-16,-2-1 0 0,-2 0 1 0,1 3-1 16,-3 4 1-16,-3-1 4 0,-2 8 2 0,2-2-2 15,1-6 2-15,3 3-6 0,-1-1 0 0,-5 1 0 16,-2 4 1-16,-6 1-6 0,-1 0 1 0,-1-1-1 16,1-1 2-16,-2-2-1 0,-1-1 1 0,1-3 0 0,0-1-1 15,-1-3 0-15,1-2 0 0,0-1 0 16,-1-1 0-16,1-3-4 0,2-1 2 0,1-6-1 0,0 0 0 15,3-2-4-15,1-4-1 0,2-3 1 0,-6 7 1 16,6-7-1-16,-2 4 0 0,2-4-1 0,-1 3 2 0,1-3 3 16,-4 3 2-16,4-3-2 0,-4 4 1 0,4-4 1 15,-4 0-1-15,4 0 0 0,-3 0 2 0,3 0 0 16,-2 0 1-16,2 0-1 0,0 0 2 0,0 0-1 16,0 0-1-16,0 0 1 0,0-2 1 0,0 2-5 0,0-3 1 15,0 3-1-15,5-11 2 0,1 1-10 0,0 0 2 16,-1-3-2-16,1 0 2 0,1-1-5 0,3 0 0 15,1-2 0-15,0 3 0 0,0 0-5 0,2-2 1 16</inkml:trace>
  <inkml:trace contextRef="#ctx0" brushRef="#br0" timeOffset="34579.11">18288 11546 1067 0,'-3'0'0'0,"3"0"0"15,-8 5 0-15,8-5 2 0,-9 2 0 0,9-2 0 0,-11 4 1 16,11-4-1-16,-4 3 1 0,4-3 1 0,0 0-1 15,0 0 0-15,-4 0 2 0,4 0-2 0,0 12 2 0,0-12-3 16,0 16 1-16,0-16 0 0,2 26 0 0,-2-26 0 16,6 33 2-16,-6-33-1 0,13 29 1 0,-13-29 2 15,20 31 0-15,-7-13 0 0,2-1 1 0,2-2-2 16,0 4 0-16,-1 0 0 0,3 1 1 0,3-1 2 16,3 0 0-16,-3 1 0 0,-3 3 1 15,-1 1 0-15,-1 0 1 0,0 1-1 0,0-5 1 0,1 3 1 16,5-1 0-16,-3 1-1 0,-1 3 1 0,-3 3 2 15,-1 1-1-15,0-1 1 0,-2 0 0 0,0 1-1 16,-2-1-1-16,-1-1 0 0,-1-2 2 0,-3 0-5 0,-3-4 0 16,-1 1 0-16,0-1 1 0,0 3-3 0,-2-5 1 15,-4 3-1-15,-1-1 1 0,-3-1-1 0,-1 0 0 16,0 0-1-16,1-2 1 0,4 0 0 0,3-2 0 16,-3-1-1-16,-2-1 2 15,1-3-1-15,-1-1 1 0,-1-1-1 0,-1 0 0 0,-1 1 5 0,-2-3-1 0,3 1 0 16,3 0 0-16,1-1 4 0,0 1 1 0,0-2-2 15,1-2 2-15,3-5-1 0,-2 9 0 0,2-9 0 16,-2 3 1-16,2-3-4 0,-2 4 0 0,2-4 1 16,0 3-1-16,0-3-6 0,0 4-1 0,0-4 1 15,0 3 0-15,0-3-3 0,0 0-1 16</inkml:trace>
  <inkml:trace contextRef="#ctx0" brushRef="#br0" timeOffset="35044.79">17086 11759 967 0,'-5'9'0'0,"5"-9"0"16,-4 19 0-16,4-19 10 0,0 12 0 0,0-12 0 15,-9 21 1-15,9-21-7 0,-26 33-1 0,16-13 0 16,7 5 2-16,5 4 2 0,3-1 1 0,3 6-2 16,1-1 2-16,0 4-2 0,1 1-1 0,-1 3 1 0,0 6 0 15,1 5-1-15,-1 3 1 0,4-1-1 0,2-2 1 0,3-4-3 16,5 1 2-16,-3-6-1 0,1-2 1 15,-3-1-2-15,1-3 2 0,2-3-1 16,3-3 1-16,2-3-2 0,2-4 0 0</inkml:trace>
  <inkml:trace contextRef="#ctx0" brushRef="#br0" timeOffset="37776.94">21869 9473 602 0,'2'10'0'0,"-2"-10"0"0,2 25 0 0,-2-25 0 16,-7 19 1-16,7-19 0 0,-4 22 0 0,4-22 1 15,-2 28-1-15,2-28 0 0,-2 24 0 0,2-24-2 0,0 24 0 16,0-24 0-16,-3 21-1 0,3-21-9 0,0 19 1 16,0-19 0-16,-4 17 0 0,4-17-11 0,-8 13-1 15,8-13 1-15,-7 8 0 0,7-8 0 0,-4 12 2 16,4-12 0-16,-5 14 0 0,5-14 6 16,-4 21-1-16,4-21 1 0,-4 28 1 0,2-11 10 0,2 2 1 15,2-2 0-15,0 4 1 0,0 3 1 0,0-1 0 16,1 3 1-16,1 0 0 0,-2 0 6 0,0 3-1 0,2 2 1 15,-1-1 0-15,3-1 6 0,1 1 0 0,1 1 0 16,-4-2 0-16,-1-1 8 0,1 1-1 0,-2 1 0 16,0 2 1-16,0 3-2 0,-1 1 1 0,1 1 0 15,2-3 1-15,0-1-1 0,0-2 0 0,-1 4 1 16,1 0 0-16,0 3-2 0,-1 0 1 0,3 0-1 16,1 2 1-16,-1-1-2 0,0 1 0 0,-1 2 0 15,3-1 1-15,1 3-3 0,0-3 0 0,1 1 0 16,-3-4 1-16,-1 2-7 0,-1 1 2 0,1-5-2 0,1 6 1 15,3-1-4-15,-1 1 0 0,-2 0 0 0,1-3 1 16,-1-1-4-16,-1-1 1 0,0 1-1 0,-1-4 2 16,3 1-3-16,-1-2 0 0,-1 0 1 0,-1 1-1 15,1-1-2-15,-1-3 2 0,1-1-2 0,-2 2 1 16,-1 2-3-16,1 0 1 0,0-2-1 0,0-1 1 16,-1 1-1-16,1-4 0 0,0 3 0 0,-1-1 0 0,3 1-1 15,2 3 1-15,-1-1 0 0,-3 1 0 16,-1-3-1-16,-1 3 0 0,2 0 0 0,0-1 1 0,-1-4-1 15,1 2 1-15,2-4-1 0,-1 1 1 0,1 3 0 16,0-4 0-16,-5 1 0 0,-1-4 0 0,-1-2 1 16,-3-1 0-16,0 3 0 0,0-2 1 0,3-1 3 0,1 3-1 15,0-2 1-15,0 1-1 0,1 2 3 0,3 2 0 16,0 0 0-16,0 0-1 0,-1 0 3 0,1 0 0 16,0 2 0-16,-1 1 0 0,-1 4 0 0,0-2 0 15,0 0 0-15,0 1 1 0,-2-3-2 0,0 0 0 16,-2 1 0-16,0-1 1 0,-2 1-4 0,1-1 2 0,-1-1 0 15,2-4 0-15,2 2-3 0,-2-2 1 0,-1 0-1 16,-3 2 2-16,-1 2-2 0,-1 1 1 0,1 1-1 16,1-2 1-16,0-2 0 0,1-1 2 0,-1 1-1 15,1-8 0-15,-1 1-3 0,0-2-1 0,1 0 0 16,-1 1 0-16,3-3-2 0,1 1 1 0,-2-2 0 16,-2 1 1-16,-1-3-1 0,-1 0 1 0,3 1-1 15,-1-3 1-15,1 0 3 0,1-1 0 0,0 0 1 16,1-2 0-16,3-7 4 0,-13 10 0 0,5-5 0 15,1 0 1-15,-1 1-2 0,1-1 0 0,-3-2 0 16,-1 1 0-16,0-3-2 0,-2 1 1 0,-2 0-2 0,0-2 2 16,-3-5-3-16,-1-1 0 0,2 0 1 15,2-1 0-15,2 0-4 0,0 0 1 0,-2 0-1 0,-2 0 2 0,-1 0-3 16,-1 0 1-16,-1 2 0 0,-1-4 1 16,1 4-3-16,-1 0 0 0,-1 0 0 0,-1-1 0 0,1 3-1 15,0 1 1-15,-1 1-2 0,3-3 2 0,1 2-3 16,1-1 1-16,-5 3-2 0,1-2 2 0,-2 0-5 0,-1 1 1 15,1 1-1-15,-4 0 1 0,-3-2-4 16,-5 0 1-16,1 2 0 0,-1-3 0 0,-1 1-13 16,0 0 1-16,0 1-1 0,-1-1 1 0,1 0 7 15,0 0 2-15,-2 1 0 0,-4-1-1 0,-2 2 6 0,0 0-1 16,-1-2 0-16,1 2 0 0,2 2 5 0,0 0-1 16,1-1 1-16,-1 1 0 0,2 2 1 0,0-1 1 15,-2 2 0-15,0-3 0 0,-2 1 0 16,2 1 1-16,-1-1-1 0,-1 1 1 0,2 1 0 0,2 2 0 0,-2-2 0 15,-1-1 1-15,-1-3 1 0,-2 1 0 16,1 0 1-16,-1-2 0 0,-1-2 4 0,1-1 1 0,1-1-2 16,1 1 2-16,4-3 3 0,0 1 1 15,-4-2-1-15,0 0 1 0,-1 2-1 0,-3-3 2 0,3 1-2 16,-1-2 1-16,2 0-2 0,-1 1 1 0,1-1-1 16,2 0 0-16,2 1-2 0,2 1 1 0,-30-10 0 15,15 6 0-15,4 3-4 0,1-1 2 0,7 2-1 16,1 0 0-16,5 0-5 0,-1 4 2 0,0-3-1 15,-2 1 0-15,-1 2-2 0,-1-1 1 0,-3 1-1 16,-1-2 1-16,0 1-1 0,-1 1 1 0,8-1 1 0,-1 3-1 16,0-5 0-16,4 3 1 0,-10-1-1 0,2-1 1 15,-2 2 4-15,-1-4 0 0,-3 2-1 0,3-4 1 16,-1 0 3-16,-1 1 1 0,7-1-1 0,-2-1 1 16,2-2 1-16,2-1 2 0,0 3-2 15,-2 0 1-15,2-1-1 0,-2 1 1 0,-4 3-1 0,0 4 1 0,-3 6-3 16,-1 0 1-16,16 1 0 0,-4-1 0 15,1-3-3-15,3 2 1 0,-10 5-1 0,0-2 1 0,0 0-3 16,2 2 2-16,2 0-1 0,-2-5 0 0,2 1-2 16,0-1 0-16,3 0 0 0,-1 0 0 0,2-1-2 15,1 1 1-15,-9 2-1 0,4-1 1 0,-2-3-1 0,-2 0 1 16,4 0-1-16,2 0 1 0,-4-3-2 0,2 1 0 16,7 2 1-16,-5 0 0 0,3 2-1 0,1 1 1 15,-5-3-1-15,1 2 2 0,-2-1-2 0,2 3 0 0,3 1 0 16,1-5 1-16,1 4-1 0,-3-3 0 15,3 3 1-15,0-1 0 0,1 1 1 0,-1 1 1 16,8-3-1-16,-1 1 0 0,1 1 0 0,2-1-1 16,-6-1 0-16,-2-1 1 0,0-1-2 0,2-1 2 15,-1-1-2-15,2 0 1 0,-1 1 3 0,1-1 0 0,0 0 1 16,1 0-1-16,4 1 3 0,-4-1 1 0,5-3 0 16,1 1 0-16,-1 1 1 0,1-1 2 0,-1 1-1 15,1 1 0-15,1-1 1 0,1 1 1 0,-7 0-1 16,3-1 0-16,0 1 0 0,-1-3-1 0,3 1 0 15,-2 1 1-15,1 1-8 0,-1 2 0 0,1 0 0 16,3-2 0-16,-1 2-3 0,0-1 0 0,1 1 0 16,-1-2 1-16,0 2-2 0,1 0 0 0,10 0 0 0,-5 0 0 15,2 0 0-15,2-2 0 0,-1 2 0 0,1-3 0 16,0 3 0-16,-1-2 0 0,-1 2 0 0,0-2 0 16,0 2-2-16,0-1 2 0,1-1 0 0,1 0 0 0,0 0-1 15,0 1 1-15,1 1 0 0,1-2 0 0,-1 2-1 16,1-2 1-16,7 2 0 0,-11 0 0 0,11 0-1 15,-12-2 1-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L"/>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B1827E-9FD4-3F45-938E-AA4971797D87}" type="datetimeFigureOut">
              <a:rPr lang="es-CL" smtClean="0"/>
              <a:t>05-06-2026</a:t>
            </a:fld>
            <a:endParaRPr lang="es-CL"/>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CL"/>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CL"/>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63CD64-4E4F-B84C-9BCC-826FDF889427}" type="slidenum">
              <a:rPr lang="es-CL" smtClean="0"/>
              <a:t>‹Nº›</a:t>
            </a:fld>
            <a:endParaRPr lang="es-CL"/>
          </a:p>
        </p:txBody>
      </p:sp>
    </p:spTree>
    <p:extLst>
      <p:ext uri="{BB962C8B-B14F-4D97-AF65-F5344CB8AC3E}">
        <p14:creationId xmlns:p14="http://schemas.microsoft.com/office/powerpoint/2010/main" val="2616051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5"/>
          </p:nvPr>
        </p:nvSpPr>
        <p:spPr/>
        <p:txBody>
          <a:bodyPr/>
          <a:lstStyle/>
          <a:p>
            <a:fld id="{E563CD64-4E4F-B84C-9BCC-826FDF889427}" type="slidenum">
              <a:rPr lang="es-CL" smtClean="0"/>
              <a:t>4</a:t>
            </a:fld>
            <a:endParaRPr lang="es-CL"/>
          </a:p>
        </p:txBody>
      </p:sp>
    </p:spTree>
    <p:extLst>
      <p:ext uri="{BB962C8B-B14F-4D97-AF65-F5344CB8AC3E}">
        <p14:creationId xmlns:p14="http://schemas.microsoft.com/office/powerpoint/2010/main" val="1405950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5"/>
          </p:nvPr>
        </p:nvSpPr>
        <p:spPr/>
        <p:txBody>
          <a:bodyPr/>
          <a:lstStyle/>
          <a:p>
            <a:fld id="{E563CD64-4E4F-B84C-9BCC-826FDF889427}" type="slidenum">
              <a:rPr lang="es-CL" smtClean="0"/>
              <a:t>9</a:t>
            </a:fld>
            <a:endParaRPr lang="es-CL"/>
          </a:p>
        </p:txBody>
      </p:sp>
    </p:spTree>
    <p:extLst>
      <p:ext uri="{BB962C8B-B14F-4D97-AF65-F5344CB8AC3E}">
        <p14:creationId xmlns:p14="http://schemas.microsoft.com/office/powerpoint/2010/main" val="2669078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2AEB2F-0DA2-5093-5721-D513ED97C08C}"/>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DAF17E7F-0129-D389-3A0A-6391C1051CD8}"/>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0821E31A-6CE5-9D40-B78D-D8772E7B5B83}"/>
              </a:ext>
            </a:extLst>
          </p:cNvPr>
          <p:cNvSpPr>
            <a:spLocks noGrp="1"/>
          </p:cNvSpPr>
          <p:nvPr>
            <p:ph type="body" idx="1"/>
          </p:nvPr>
        </p:nvSpPr>
        <p:spPr/>
        <p:txBody>
          <a:bodyPr/>
          <a:lstStyle/>
          <a:p>
            <a:endParaRPr lang="es-CL" dirty="0"/>
          </a:p>
        </p:txBody>
      </p:sp>
      <p:sp>
        <p:nvSpPr>
          <p:cNvPr id="4" name="Marcador de número de diapositiva 3">
            <a:extLst>
              <a:ext uri="{FF2B5EF4-FFF2-40B4-BE49-F238E27FC236}">
                <a16:creationId xmlns:a16="http://schemas.microsoft.com/office/drawing/2014/main" id="{17B10923-D3D1-E38A-2C95-A791CB195000}"/>
              </a:ext>
            </a:extLst>
          </p:cNvPr>
          <p:cNvSpPr>
            <a:spLocks noGrp="1"/>
          </p:cNvSpPr>
          <p:nvPr>
            <p:ph type="sldNum" sz="quarter" idx="10"/>
          </p:nvPr>
        </p:nvSpPr>
        <p:spPr/>
        <p:txBody>
          <a:bodyPr/>
          <a:lstStyle/>
          <a:p>
            <a:fld id="{E563CD64-4E4F-B84C-9BCC-826FDF889427}" type="slidenum">
              <a:rPr lang="es-CL" smtClean="0"/>
              <a:t>22</a:t>
            </a:fld>
            <a:endParaRPr lang="es-CL"/>
          </a:p>
        </p:txBody>
      </p:sp>
    </p:spTree>
    <p:extLst>
      <p:ext uri="{BB962C8B-B14F-4D97-AF65-F5344CB8AC3E}">
        <p14:creationId xmlns:p14="http://schemas.microsoft.com/office/powerpoint/2010/main" val="1656189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D02EE0-86C4-2C0D-0A0E-37DBF7DC9667}"/>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D35974C2-2B17-74A0-D3F3-76AAA5146C58}"/>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BAE57CE7-E244-B95C-E953-F348E0DB56A4}"/>
              </a:ext>
            </a:extLst>
          </p:cNvPr>
          <p:cNvSpPr>
            <a:spLocks noGrp="1"/>
          </p:cNvSpPr>
          <p:nvPr>
            <p:ph type="body" idx="1"/>
          </p:nvPr>
        </p:nvSpPr>
        <p:spPr/>
        <p:txBody>
          <a:bodyPr/>
          <a:lstStyle/>
          <a:p>
            <a:endParaRPr lang="es-CL" dirty="0"/>
          </a:p>
        </p:txBody>
      </p:sp>
      <p:sp>
        <p:nvSpPr>
          <p:cNvPr id="4" name="Marcador de número de diapositiva 3">
            <a:extLst>
              <a:ext uri="{FF2B5EF4-FFF2-40B4-BE49-F238E27FC236}">
                <a16:creationId xmlns:a16="http://schemas.microsoft.com/office/drawing/2014/main" id="{ED28AA30-C877-B8F2-462B-51E733C03248}"/>
              </a:ext>
            </a:extLst>
          </p:cNvPr>
          <p:cNvSpPr>
            <a:spLocks noGrp="1"/>
          </p:cNvSpPr>
          <p:nvPr>
            <p:ph type="sldNum" sz="quarter" idx="10"/>
          </p:nvPr>
        </p:nvSpPr>
        <p:spPr/>
        <p:txBody>
          <a:bodyPr/>
          <a:lstStyle/>
          <a:p>
            <a:fld id="{E563CD64-4E4F-B84C-9BCC-826FDF889427}" type="slidenum">
              <a:rPr lang="es-CL" smtClean="0"/>
              <a:t>23</a:t>
            </a:fld>
            <a:endParaRPr lang="es-CL"/>
          </a:p>
        </p:txBody>
      </p:sp>
    </p:spTree>
    <p:extLst>
      <p:ext uri="{BB962C8B-B14F-4D97-AF65-F5344CB8AC3E}">
        <p14:creationId xmlns:p14="http://schemas.microsoft.com/office/powerpoint/2010/main" val="1036759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05-06-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1835373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05-06-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045961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05-06-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435227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05-06-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185677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6A4D9399-395E-9745-BECD-51BEC461A134}" type="datetimeFigureOut">
              <a:rPr lang="es-CL" smtClean="0"/>
              <a:t>05-06-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4275502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6A4D9399-395E-9745-BECD-51BEC461A134}" type="datetimeFigureOut">
              <a:rPr lang="es-CL" smtClean="0"/>
              <a:t>05-06-2026</a:t>
            </a:fld>
            <a:endParaRPr lang="es-CL"/>
          </a:p>
        </p:txBody>
      </p:sp>
      <p:sp>
        <p:nvSpPr>
          <p:cNvPr id="6" name="Footer Placeholder 5"/>
          <p:cNvSpPr>
            <a:spLocks noGrp="1"/>
          </p:cNvSpPr>
          <p:nvPr>
            <p:ph type="ftr" sz="quarter" idx="11"/>
          </p:nvPr>
        </p:nvSpPr>
        <p:spPr/>
        <p:txBody>
          <a:bodyPr/>
          <a:lstStyle/>
          <a:p>
            <a:endParaRPr lang="es-CL"/>
          </a:p>
        </p:txBody>
      </p:sp>
      <p:sp>
        <p:nvSpPr>
          <p:cNvPr id="7" name="Slide Number Placeholder 6"/>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579533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Content Placeholder 3"/>
          <p:cNvSpPr>
            <a:spLocks noGrp="1"/>
          </p:cNvSpPr>
          <p:nvPr>
            <p:ph sz="half" idx="2"/>
          </p:nvPr>
        </p:nvSpPr>
        <p:spPr>
          <a:xfrm>
            <a:off x="629842" y="2505075"/>
            <a:ext cx="3868340"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Content Placeholder 5"/>
          <p:cNvSpPr>
            <a:spLocks noGrp="1"/>
          </p:cNvSpPr>
          <p:nvPr>
            <p:ph sz="quarter" idx="4"/>
          </p:nvPr>
        </p:nvSpPr>
        <p:spPr>
          <a:xfrm>
            <a:off x="4629150" y="2505075"/>
            <a:ext cx="3887391"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6A4D9399-395E-9745-BECD-51BEC461A134}" type="datetimeFigureOut">
              <a:rPr lang="es-CL" smtClean="0"/>
              <a:t>05-06-2026</a:t>
            </a:fld>
            <a:endParaRPr lang="es-CL"/>
          </a:p>
        </p:txBody>
      </p:sp>
      <p:sp>
        <p:nvSpPr>
          <p:cNvPr id="8" name="Footer Placeholder 7"/>
          <p:cNvSpPr>
            <a:spLocks noGrp="1"/>
          </p:cNvSpPr>
          <p:nvPr>
            <p:ph type="ftr" sz="quarter" idx="11"/>
          </p:nvPr>
        </p:nvSpPr>
        <p:spPr/>
        <p:txBody>
          <a:bodyPr/>
          <a:lstStyle/>
          <a:p>
            <a:endParaRPr lang="es-CL"/>
          </a:p>
        </p:txBody>
      </p:sp>
      <p:sp>
        <p:nvSpPr>
          <p:cNvPr id="9" name="Slide Number Placeholder 8"/>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4095878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6A4D9399-395E-9745-BECD-51BEC461A134}" type="datetimeFigureOut">
              <a:rPr lang="es-CL" smtClean="0"/>
              <a:t>05-06-2026</a:t>
            </a:fld>
            <a:endParaRPr lang="es-CL"/>
          </a:p>
        </p:txBody>
      </p:sp>
      <p:sp>
        <p:nvSpPr>
          <p:cNvPr id="4" name="Footer Placeholder 3"/>
          <p:cNvSpPr>
            <a:spLocks noGrp="1"/>
          </p:cNvSpPr>
          <p:nvPr>
            <p:ph type="ftr" sz="quarter" idx="11"/>
          </p:nvPr>
        </p:nvSpPr>
        <p:spPr/>
        <p:txBody>
          <a:bodyPr/>
          <a:lstStyle/>
          <a:p>
            <a:endParaRPr lang="es-CL"/>
          </a:p>
        </p:txBody>
      </p:sp>
      <p:sp>
        <p:nvSpPr>
          <p:cNvPr id="5" name="Slide Number Placeholder 4"/>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1072551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4D9399-395E-9745-BECD-51BEC461A134}" type="datetimeFigureOut">
              <a:rPr lang="es-CL" smtClean="0"/>
              <a:t>05-06-2026</a:t>
            </a:fld>
            <a:endParaRPr lang="es-CL"/>
          </a:p>
        </p:txBody>
      </p:sp>
      <p:sp>
        <p:nvSpPr>
          <p:cNvPr id="3" name="Footer Placeholder 2"/>
          <p:cNvSpPr>
            <a:spLocks noGrp="1"/>
          </p:cNvSpPr>
          <p:nvPr>
            <p:ph type="ftr" sz="quarter" idx="11"/>
          </p:nvPr>
        </p:nvSpPr>
        <p:spPr/>
        <p:txBody>
          <a:bodyPr/>
          <a:lstStyle/>
          <a:p>
            <a:endParaRPr lang="es-CL"/>
          </a:p>
        </p:txBody>
      </p:sp>
      <p:sp>
        <p:nvSpPr>
          <p:cNvPr id="4" name="Slide Number Placeholder 3"/>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796097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6A4D9399-395E-9745-BECD-51BEC461A134}" type="datetimeFigureOut">
              <a:rPr lang="es-CL" smtClean="0"/>
              <a:t>05-06-2026</a:t>
            </a:fld>
            <a:endParaRPr lang="es-CL"/>
          </a:p>
        </p:txBody>
      </p:sp>
      <p:sp>
        <p:nvSpPr>
          <p:cNvPr id="6" name="Footer Placeholder 5"/>
          <p:cNvSpPr>
            <a:spLocks noGrp="1"/>
          </p:cNvSpPr>
          <p:nvPr>
            <p:ph type="ftr" sz="quarter" idx="11"/>
          </p:nvPr>
        </p:nvSpPr>
        <p:spPr/>
        <p:txBody>
          <a:bodyPr/>
          <a:lstStyle/>
          <a:p>
            <a:endParaRPr lang="es-CL"/>
          </a:p>
        </p:txBody>
      </p:sp>
      <p:sp>
        <p:nvSpPr>
          <p:cNvPr id="7" name="Slide Number Placeholder 6"/>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218108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6A4D9399-395E-9745-BECD-51BEC461A134}" type="datetimeFigureOut">
              <a:rPr lang="es-CL" smtClean="0"/>
              <a:t>05-06-2026</a:t>
            </a:fld>
            <a:endParaRPr lang="es-CL"/>
          </a:p>
        </p:txBody>
      </p:sp>
      <p:sp>
        <p:nvSpPr>
          <p:cNvPr id="6" name="Footer Placeholder 5"/>
          <p:cNvSpPr>
            <a:spLocks noGrp="1"/>
          </p:cNvSpPr>
          <p:nvPr>
            <p:ph type="ftr" sz="quarter" idx="11"/>
          </p:nvPr>
        </p:nvSpPr>
        <p:spPr/>
        <p:txBody>
          <a:bodyPr/>
          <a:lstStyle/>
          <a:p>
            <a:endParaRPr lang="es-CL"/>
          </a:p>
        </p:txBody>
      </p:sp>
      <p:sp>
        <p:nvSpPr>
          <p:cNvPr id="7" name="Slide Number Placeholder 6"/>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149225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4D9399-395E-9745-BECD-51BEC461A134}" type="datetimeFigureOut">
              <a:rPr lang="es-CL" smtClean="0"/>
              <a:t>05-06-2026</a:t>
            </a:fld>
            <a:endParaRPr lang="es-C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A98C1A-4D2A-2643-88BB-5E9E8BF85A37}" type="slidenum">
              <a:rPr lang="es-CL" smtClean="0"/>
              <a:t>‹Nº›</a:t>
            </a:fld>
            <a:endParaRPr lang="es-CL"/>
          </a:p>
        </p:txBody>
      </p:sp>
    </p:spTree>
    <p:extLst>
      <p:ext uri="{BB962C8B-B14F-4D97-AF65-F5344CB8AC3E}">
        <p14:creationId xmlns:p14="http://schemas.microsoft.com/office/powerpoint/2010/main" val="41626512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490.png"/><Relationship Id="rId13" Type="http://schemas.openxmlformats.org/officeDocument/2006/relationships/image" Target="../media/image56.png"/><Relationship Id="rId3" Type="http://schemas.openxmlformats.org/officeDocument/2006/relationships/image" Target="../media/image54.png"/><Relationship Id="rId7" Type="http://schemas.openxmlformats.org/officeDocument/2006/relationships/image" Target="../media/image480.png"/><Relationship Id="rId12" Type="http://schemas.openxmlformats.org/officeDocument/2006/relationships/customXml" Target="../ink/ink6.xml"/><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5.png"/><Relationship Id="rId5" Type="http://schemas.openxmlformats.org/officeDocument/2006/relationships/image" Target="../media/image52.gif"/><Relationship Id="rId10" Type="http://schemas.openxmlformats.org/officeDocument/2006/relationships/image" Target="../media/image55.png"/><Relationship Id="rId4" Type="http://schemas.openxmlformats.org/officeDocument/2006/relationships/image" Target="../media/image501.png"/><Relationship Id="rId9" Type="http://schemas.openxmlformats.org/officeDocument/2006/relationships/image" Target="../media/image500.png"/></Relationships>
</file>

<file path=ppt/slides/_rels/slide11.xml.rels><?xml version="1.0" encoding="UTF-8" standalone="yes"?>
<Relationships xmlns="http://schemas.openxmlformats.org/package/2006/relationships"><Relationship Id="rId8" Type="http://schemas.openxmlformats.org/officeDocument/2006/relationships/image" Target="../media/image550.png"/><Relationship Id="rId3" Type="http://schemas.openxmlformats.org/officeDocument/2006/relationships/image" Target="../media/image57.png"/><Relationship Id="rId7" Type="http://schemas.openxmlformats.org/officeDocument/2006/relationships/image" Target="../media/image58.png"/><Relationship Id="rId12" Type="http://schemas.openxmlformats.org/officeDocument/2006/relationships/image" Target="../media/image59.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80.png"/><Relationship Id="rId11" Type="http://schemas.openxmlformats.org/officeDocument/2006/relationships/customXml" Target="../ink/ink7.xml"/><Relationship Id="rId5" Type="http://schemas.openxmlformats.org/officeDocument/2006/relationships/image" Target="../media/image570.png"/><Relationship Id="rId10" Type="http://schemas.openxmlformats.org/officeDocument/2006/relationships/image" Target="../media/image60.png"/><Relationship Id="rId4" Type="http://schemas.openxmlformats.org/officeDocument/2006/relationships/image" Target="../media/image560.png"/><Relationship Id="rId9" Type="http://schemas.openxmlformats.org/officeDocument/2006/relationships/image" Target="../media/image590.png"/></Relationships>
</file>

<file path=ppt/slides/_rels/slide12.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7.png"/><Relationship Id="rId3" Type="http://schemas.openxmlformats.org/officeDocument/2006/relationships/image" Target="../media/image61.png"/><Relationship Id="rId7" Type="http://schemas.openxmlformats.org/officeDocument/2006/relationships/image" Target="../media/image57.png"/><Relationship Id="rId12" Type="http://schemas.openxmlformats.org/officeDocument/2006/relationships/customXml" Target="../ink/ink8.xml"/><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63.png"/><Relationship Id="rId11" Type="http://schemas.openxmlformats.org/officeDocument/2006/relationships/image" Target="../media/image13.png"/><Relationship Id="rId5" Type="http://schemas.openxmlformats.org/officeDocument/2006/relationships/image" Target="../media/image62.png"/><Relationship Id="rId10" Type="http://schemas.openxmlformats.org/officeDocument/2006/relationships/image" Target="../media/image66.png"/><Relationship Id="rId4" Type="http://schemas.openxmlformats.org/officeDocument/2006/relationships/image" Target="../media/image58.png"/><Relationship Id="rId9" Type="http://schemas.openxmlformats.org/officeDocument/2006/relationships/image" Target="../media/image65.png"/></Relationships>
</file>

<file path=ppt/slides/_rels/slide1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57.png"/><Relationship Id="rId7" Type="http://schemas.openxmlformats.org/officeDocument/2006/relationships/image" Target="../media/image58.png"/><Relationship Id="rId12" Type="http://schemas.openxmlformats.org/officeDocument/2006/relationships/image" Target="../media/image73.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customXml" Target="../ink/ink9.xml"/><Relationship Id="rId5" Type="http://schemas.openxmlformats.org/officeDocument/2006/relationships/image" Target="../media/image68.png"/><Relationship Id="rId10" Type="http://schemas.openxmlformats.org/officeDocument/2006/relationships/image" Target="../media/image72.png"/><Relationship Id="rId4" Type="http://schemas.openxmlformats.org/officeDocument/2006/relationships/image" Target="../media/image670.png"/><Relationship Id="rId9" Type="http://schemas.openxmlformats.org/officeDocument/2006/relationships/image" Target="../media/image71.png"/></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74.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15.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770.png"/><Relationship Id="rId5" Type="http://schemas.openxmlformats.org/officeDocument/2006/relationships/image" Target="../media/image79.gif"/><Relationship Id="rId4" Type="http://schemas.openxmlformats.org/officeDocument/2006/relationships/image" Target="../media/image78.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5.bin"/><Relationship Id="rId3" Type="http://schemas.openxmlformats.org/officeDocument/2006/relationships/image" Target="../media/image80.png"/><Relationship Id="rId7" Type="http://schemas.openxmlformats.org/officeDocument/2006/relationships/image" Target="../media/image810.png"/><Relationship Id="rId12" Type="http://schemas.openxmlformats.org/officeDocument/2006/relationships/image" Target="../media/image84.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800.png"/><Relationship Id="rId11" Type="http://schemas.openxmlformats.org/officeDocument/2006/relationships/image" Target="../media/image82.png"/><Relationship Id="rId5" Type="http://schemas.openxmlformats.org/officeDocument/2006/relationships/image" Target="../media/image790.png"/><Relationship Id="rId15" Type="http://schemas.openxmlformats.org/officeDocument/2006/relationships/image" Target="../media/image86.png"/><Relationship Id="rId10" Type="http://schemas.openxmlformats.org/officeDocument/2006/relationships/image" Target="../media/image12.png"/><Relationship Id="rId4" Type="http://schemas.openxmlformats.org/officeDocument/2006/relationships/image" Target="../media/image81.png"/><Relationship Id="rId9" Type="http://schemas.openxmlformats.org/officeDocument/2006/relationships/image" Target="../media/image82.wmf"/><Relationship Id="rId14" Type="http://schemas.openxmlformats.org/officeDocument/2006/relationships/image" Target="../media/image8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5.bin"/><Relationship Id="rId18" Type="http://schemas.openxmlformats.org/officeDocument/2006/relationships/image" Target="../media/image90.png"/><Relationship Id="rId26" Type="http://schemas.openxmlformats.org/officeDocument/2006/relationships/image" Target="../media/image91.png"/><Relationship Id="rId3" Type="http://schemas.openxmlformats.org/officeDocument/2006/relationships/image" Target="../media/image80.png"/><Relationship Id="rId21" Type="http://schemas.openxmlformats.org/officeDocument/2006/relationships/image" Target="../media/image23.png"/><Relationship Id="rId7" Type="http://schemas.openxmlformats.org/officeDocument/2006/relationships/image" Target="../media/image810.png"/><Relationship Id="rId12" Type="http://schemas.openxmlformats.org/officeDocument/2006/relationships/image" Target="../media/image84.png"/><Relationship Id="rId17" Type="http://schemas.openxmlformats.org/officeDocument/2006/relationships/image" Target="../media/image85.png"/><Relationship Id="rId25" Type="http://schemas.openxmlformats.org/officeDocument/2006/relationships/image" Target="../media/image97.png"/><Relationship Id="rId2" Type="http://schemas.openxmlformats.org/officeDocument/2006/relationships/image" Target="../media/image17.png"/><Relationship Id="rId16" Type="http://schemas.openxmlformats.org/officeDocument/2006/relationships/image" Target="../media/image89.png"/><Relationship Id="rId20"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800.png"/><Relationship Id="rId11" Type="http://schemas.openxmlformats.org/officeDocument/2006/relationships/image" Target="../media/image78.png"/><Relationship Id="rId24" Type="http://schemas.openxmlformats.org/officeDocument/2006/relationships/image" Target="../media/image96.png"/><Relationship Id="rId5" Type="http://schemas.openxmlformats.org/officeDocument/2006/relationships/image" Target="../media/image790.png"/><Relationship Id="rId15" Type="http://schemas.openxmlformats.org/officeDocument/2006/relationships/image" Target="../media/image88.png"/><Relationship Id="rId23" Type="http://schemas.openxmlformats.org/officeDocument/2006/relationships/image" Target="../media/image95.png"/><Relationship Id="rId28" Type="http://schemas.openxmlformats.org/officeDocument/2006/relationships/image" Target="../media/image87.png"/><Relationship Id="rId10" Type="http://schemas.openxmlformats.org/officeDocument/2006/relationships/image" Target="../media/image12.png"/><Relationship Id="rId19" Type="http://schemas.openxmlformats.org/officeDocument/2006/relationships/image" Target="../media/image92.png"/><Relationship Id="rId4" Type="http://schemas.openxmlformats.org/officeDocument/2006/relationships/image" Target="../media/image81.png"/><Relationship Id="rId9" Type="http://schemas.openxmlformats.org/officeDocument/2006/relationships/image" Target="../media/image82.wmf"/><Relationship Id="rId14" Type="http://schemas.openxmlformats.org/officeDocument/2006/relationships/image" Target="../media/image83.wmf"/><Relationship Id="rId22" Type="http://schemas.openxmlformats.org/officeDocument/2006/relationships/image" Target="../media/image94.png"/><Relationship Id="rId27" Type="http://schemas.openxmlformats.org/officeDocument/2006/relationships/customXml" Target="../ink/ink10.xml"/></Relationships>
</file>

<file path=ppt/slides/_rels/slide18.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18" Type="http://schemas.openxmlformats.org/officeDocument/2006/relationships/image" Target="../media/image113.png"/><Relationship Id="rId3" Type="http://schemas.openxmlformats.org/officeDocument/2006/relationships/image" Target="../media/image99.png"/><Relationship Id="rId7" Type="http://schemas.openxmlformats.org/officeDocument/2006/relationships/image" Target="../media/image102.png"/><Relationship Id="rId12" Type="http://schemas.openxmlformats.org/officeDocument/2006/relationships/image" Target="../media/image107.png"/><Relationship Id="rId17" Type="http://schemas.openxmlformats.org/officeDocument/2006/relationships/image" Target="../media/image112.png"/><Relationship Id="rId2" Type="http://schemas.openxmlformats.org/officeDocument/2006/relationships/image" Target="../media/image98.png"/><Relationship Id="rId16"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106.png"/><Relationship Id="rId5" Type="http://schemas.openxmlformats.org/officeDocument/2006/relationships/image" Target="../media/image101.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100.png"/><Relationship Id="rId9" Type="http://schemas.openxmlformats.org/officeDocument/2006/relationships/image" Target="../media/image104.png"/><Relationship Id="rId14" Type="http://schemas.openxmlformats.org/officeDocument/2006/relationships/image" Target="../media/image109.png"/></Relationships>
</file>

<file path=ppt/slides/_rels/slide19.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41.png"/><Relationship Id="rId7" Type="http://schemas.openxmlformats.org/officeDocument/2006/relationships/customXml" Target="../ink/ink11.xml"/><Relationship Id="rId2" Type="http://schemas.openxmlformats.org/officeDocument/2006/relationships/image" Target="../media/image114.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115.png"/></Relationships>
</file>

<file path=ppt/slides/_rels/slide2.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svg"/></Relationships>
</file>

<file path=ppt/slides/_rels/slide20.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0.png"/><Relationship Id="rId7" Type="http://schemas.openxmlformats.org/officeDocument/2006/relationships/image" Target="../media/image1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7.jpeg"/><Relationship Id="rId4" Type="http://schemas.openxmlformats.org/officeDocument/2006/relationships/image" Target="../media/image1150.png"/><Relationship Id="rId9" Type="http://schemas.openxmlformats.org/officeDocument/2006/relationships/image" Target="../media/image12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4.bin"/><Relationship Id="rId18" Type="http://schemas.openxmlformats.org/officeDocument/2006/relationships/image" Target="../media/image126.png"/><Relationship Id="rId26" Type="http://schemas.openxmlformats.org/officeDocument/2006/relationships/image" Target="../media/image120.png"/><Relationship Id="rId3" Type="http://schemas.openxmlformats.org/officeDocument/2006/relationships/image" Target="../media/image17.png"/><Relationship Id="rId21" Type="http://schemas.openxmlformats.org/officeDocument/2006/relationships/image" Target="../media/image128.png"/><Relationship Id="rId7" Type="http://schemas.openxmlformats.org/officeDocument/2006/relationships/image" Target="../media/image83.wmf"/><Relationship Id="rId12" Type="http://schemas.microsoft.com/office/2007/relationships/hdphoto" Target="../media/hdphoto2.wdp"/><Relationship Id="rId17" Type="http://schemas.openxmlformats.org/officeDocument/2006/relationships/image" Target="../media/image125.png"/><Relationship Id="rId25" Type="http://schemas.openxmlformats.org/officeDocument/2006/relationships/image" Target="../media/image132.png"/><Relationship Id="rId2" Type="http://schemas.openxmlformats.org/officeDocument/2006/relationships/image" Target="../media/image81.png"/><Relationship Id="rId16" Type="http://schemas.openxmlformats.org/officeDocument/2006/relationships/image" Target="../media/image82.w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24.png"/><Relationship Id="rId24" Type="http://schemas.openxmlformats.org/officeDocument/2006/relationships/image" Target="../media/image131.png"/><Relationship Id="rId5" Type="http://schemas.openxmlformats.org/officeDocument/2006/relationships/image" Target="../media/image122.png"/><Relationship Id="rId15" Type="http://schemas.openxmlformats.org/officeDocument/2006/relationships/oleObject" Target="../embeddings/oleObject4.bin"/><Relationship Id="rId23" Type="http://schemas.openxmlformats.org/officeDocument/2006/relationships/image" Target="../media/image130.png"/><Relationship Id="rId10" Type="http://schemas.openxmlformats.org/officeDocument/2006/relationships/image" Target="../media/image123.png"/><Relationship Id="rId19" Type="http://schemas.openxmlformats.org/officeDocument/2006/relationships/image" Target="../media/image127.png"/><Relationship Id="rId4" Type="http://schemas.openxmlformats.org/officeDocument/2006/relationships/image" Target="../media/image121.png"/><Relationship Id="rId9" Type="http://schemas.openxmlformats.org/officeDocument/2006/relationships/image" Target="../media/image83.wmf"/><Relationship Id="rId14" Type="http://schemas.openxmlformats.org/officeDocument/2006/relationships/image" Target="../media/image82.wmf"/><Relationship Id="rId22" Type="http://schemas.openxmlformats.org/officeDocument/2006/relationships/image" Target="../media/image129.png"/><Relationship Id="rId27" Type="http://schemas.openxmlformats.org/officeDocument/2006/relationships/image" Target="../media/image133.png"/></Relationships>
</file>

<file path=ppt/slides/_rels/slide22.xml.rels><?xml version="1.0" encoding="UTF-8" standalone="yes"?>
<Relationships xmlns="http://schemas.openxmlformats.org/package/2006/relationships"><Relationship Id="rId3" Type="http://schemas.openxmlformats.org/officeDocument/2006/relationships/image" Target="../media/image900.png"/><Relationship Id="rId7" Type="http://schemas.microsoft.com/office/2007/relationships/hdphoto" Target="../media/hdphoto3.wdp"/><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25.emf"/><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940.png"/><Relationship Id="rId3" Type="http://schemas.openxmlformats.org/officeDocument/2006/relationships/image" Target="../media/image98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5.emf"/><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2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0.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0.png"/><Relationship Id="rId3" Type="http://schemas.openxmlformats.org/officeDocument/2006/relationships/image" Target="../media/image14.png"/><Relationship Id="rId7" Type="http://schemas.openxmlformats.org/officeDocument/2006/relationships/image" Target="../media/image18.wmf"/><Relationship Id="rId12"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00.png"/><Relationship Id="rId5" Type="http://schemas.openxmlformats.org/officeDocument/2006/relationships/image" Target="../media/image15.jpeg"/><Relationship Id="rId10" Type="http://schemas.openxmlformats.org/officeDocument/2006/relationships/image" Target="../media/image10.png"/><Relationship Id="rId4" Type="http://schemas.openxmlformats.org/officeDocument/2006/relationships/image" Target="../media/image16.png"/><Relationship Id="rId9"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12.pn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300.png"/><Relationship Id="rId18" Type="http://schemas.openxmlformats.org/officeDocument/2006/relationships/image" Target="NULL"/><Relationship Id="rId3" Type="http://schemas.openxmlformats.org/officeDocument/2006/relationships/image" Target="../media/image17.png"/><Relationship Id="rId21" Type="http://schemas.openxmlformats.org/officeDocument/2006/relationships/image" Target="../media/image25.png"/><Relationship Id="rId7" Type="http://schemas.openxmlformats.org/officeDocument/2006/relationships/image" Target="../media/image32.png"/><Relationship Id="rId2" Type="http://schemas.openxmlformats.org/officeDocument/2006/relationships/image" Target="../media/image24.png"/><Relationship Id="rId20" Type="http://schemas.openxmlformats.org/officeDocument/2006/relationships/image" Target="../media/image12.png"/><Relationship Id="rId1" Type="http://schemas.openxmlformats.org/officeDocument/2006/relationships/slideLayout" Target="../slideLayouts/slideLayout7.xml"/><Relationship Id="rId24" Type="http://schemas.openxmlformats.org/officeDocument/2006/relationships/image" Target="../media/image26.png"/><Relationship Id="rId5" Type="http://schemas.openxmlformats.org/officeDocument/2006/relationships/image" Target="../media/image30.png"/><Relationship Id="rId15" Type="http://schemas.openxmlformats.org/officeDocument/2006/relationships/image" Target="NULL"/><Relationship Id="rId23" Type="http://schemas.openxmlformats.org/officeDocument/2006/relationships/customXml" Target="../ink/ink2.xml"/><Relationship Id="rId19" Type="http://schemas.openxmlformats.org/officeDocument/2006/relationships/image" Target="NULL"/><Relationship Id="rId4" Type="http://schemas.openxmlformats.org/officeDocument/2006/relationships/image" Target="../media/image280.png"/><Relationship Id="rId9" Type="http://schemas.openxmlformats.org/officeDocument/2006/relationships/image" Target="../media/image24.svg"/><Relationship Id="rId22"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28.wmf"/><Relationship Id="rId18" Type="http://schemas.openxmlformats.org/officeDocument/2006/relationships/oleObject" Target="../embeddings/oleObject3.bin"/><Relationship Id="rId26" Type="http://schemas.openxmlformats.org/officeDocument/2006/relationships/image" Target="../media/image35.png"/><Relationship Id="rId3" Type="http://schemas.openxmlformats.org/officeDocument/2006/relationships/oleObject" Target="../embeddings/oleObject1.bin"/><Relationship Id="rId21" Type="http://schemas.openxmlformats.org/officeDocument/2006/relationships/image" Target="../media/image10.png"/><Relationship Id="rId7" Type="http://schemas.openxmlformats.org/officeDocument/2006/relationships/image" Target="../media/image36.png"/><Relationship Id="rId12" Type="http://schemas.openxmlformats.org/officeDocument/2006/relationships/oleObject" Target="../embeddings/oleObject2.bin"/><Relationship Id="rId17" Type="http://schemas.openxmlformats.org/officeDocument/2006/relationships/image" Target="../media/image29.wmf"/><Relationship Id="rId25" Type="http://schemas.openxmlformats.org/officeDocument/2006/relationships/customXml" Target="../ink/ink3.xml"/><Relationship Id="rId2" Type="http://schemas.openxmlformats.org/officeDocument/2006/relationships/image" Target="../media/image17.png"/><Relationship Id="rId16" Type="http://schemas.openxmlformats.org/officeDocument/2006/relationships/oleObject" Target="../embeddings/oleObject3.bin"/><Relationship Id="rId20"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image" Target="../media/image40.png"/><Relationship Id="rId24" Type="http://schemas.openxmlformats.org/officeDocument/2006/relationships/image" Target="../media/image34.png"/><Relationship Id="rId5" Type="http://schemas.openxmlformats.org/officeDocument/2006/relationships/oleObject" Target="../embeddings/oleObject1.bin"/><Relationship Id="rId15" Type="http://schemas.openxmlformats.org/officeDocument/2006/relationships/image" Target="../media/image28.wmf"/><Relationship Id="rId23" Type="http://schemas.openxmlformats.org/officeDocument/2006/relationships/image" Target="../media/image33.png"/><Relationship Id="rId10" Type="http://schemas.openxmlformats.org/officeDocument/2006/relationships/image" Target="../media/image39.png"/><Relationship Id="rId19" Type="http://schemas.openxmlformats.org/officeDocument/2006/relationships/image" Target="../media/image29.wmf"/><Relationship Id="rId4" Type="http://schemas.openxmlformats.org/officeDocument/2006/relationships/image" Target="../media/image27.wmf"/><Relationship Id="rId9" Type="http://schemas.openxmlformats.org/officeDocument/2006/relationships/image" Target="../media/image38.png"/><Relationship Id="rId14" Type="http://schemas.openxmlformats.org/officeDocument/2006/relationships/oleObject" Target="../embeddings/oleObject2.bin"/><Relationship Id="rId22"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8.png"/><Relationship Id="rId4" Type="http://schemas.openxmlformats.org/officeDocument/2006/relationships/image" Target="../media/image43.png"/><Relationship Id="rId9" Type="http://schemas.openxmlformats.org/officeDocument/2006/relationships/customXml" Target="../ink/ink4.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51.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customXml" Target="../ink/ink5.xml"/><Relationship Id="rId5" Type="http://schemas.openxmlformats.org/officeDocument/2006/relationships/image" Target="../media/image50.png"/><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a:extLst>
              <a:ext uri="{FF2B5EF4-FFF2-40B4-BE49-F238E27FC236}">
                <a16:creationId xmlns:a16="http://schemas.microsoft.com/office/drawing/2014/main" id="{E15D84AB-58EC-4DF9-3946-8693A1C035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3" y="350718"/>
            <a:ext cx="4151317" cy="2664623"/>
          </a:xfrm>
          <a:prstGeom prst="rect">
            <a:avLst/>
          </a:prstGeom>
        </p:spPr>
      </p:pic>
      <p:pic>
        <p:nvPicPr>
          <p:cNvPr id="7" name="Imagen 6">
            <a:extLst>
              <a:ext uri="{FF2B5EF4-FFF2-40B4-BE49-F238E27FC236}">
                <a16:creationId xmlns:a16="http://schemas.microsoft.com/office/drawing/2014/main" id="{AB56041A-F4CD-B104-70B2-50D03F2BD13D}"/>
              </a:ext>
            </a:extLst>
          </p:cNvPr>
          <p:cNvPicPr>
            <a:picLocks noChangeAspect="1"/>
          </p:cNvPicPr>
          <p:nvPr/>
        </p:nvPicPr>
        <p:blipFill>
          <a:blip r:embed="rId3"/>
          <a:stretch>
            <a:fillRect/>
          </a:stretch>
        </p:blipFill>
        <p:spPr>
          <a:xfrm>
            <a:off x="115883" y="3015342"/>
            <a:ext cx="4151317" cy="3600553"/>
          </a:xfrm>
          <a:prstGeom prst="rect">
            <a:avLst/>
          </a:prstGeom>
        </p:spPr>
      </p:pic>
      <p:pic>
        <p:nvPicPr>
          <p:cNvPr id="1026" name="Picture 2" descr="Infografía vertical sobre Preparación PAES en Ciencias">
            <a:extLst>
              <a:ext uri="{FF2B5EF4-FFF2-40B4-BE49-F238E27FC236}">
                <a16:creationId xmlns:a16="http://schemas.microsoft.com/office/drawing/2014/main" id="{D9432C2F-629E-EA91-8AC0-BAEAB2AA9C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829" y="350719"/>
            <a:ext cx="4500352" cy="61807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5853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7">
            <a:extLst>
              <a:ext uri="{FF2B5EF4-FFF2-40B4-BE49-F238E27FC236}">
                <a16:creationId xmlns:a16="http://schemas.microsoft.com/office/drawing/2014/main" id="{C26F80BF-16D7-F7B8-88DE-1DD9497036CD}"/>
              </a:ext>
            </a:extLst>
          </p:cNvPr>
          <p:cNvSpPr txBox="1">
            <a:spLocks noChangeArrowheads="1"/>
          </p:cNvSpPr>
          <p:nvPr/>
        </p:nvSpPr>
        <p:spPr bwMode="auto">
          <a:xfrm>
            <a:off x="453063" y="4719440"/>
            <a:ext cx="650192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altLang="es-CL" dirty="0">
                <a:latin typeface="+mn-lt"/>
                <a:cs typeface="Arial" panose="020B0604020202020204" pitchFamily="34" charset="0"/>
              </a:rPr>
              <a:t>De la </a:t>
            </a:r>
            <a:r>
              <a:rPr lang="es-ES" altLang="es-CL" b="1" dirty="0">
                <a:latin typeface="+mn-lt"/>
                <a:cs typeface="Arial" panose="020B0604020202020204" pitchFamily="34" charset="0"/>
              </a:rPr>
              <a:t>combinación de las ecuaciones anteriores</a:t>
            </a:r>
            <a:r>
              <a:rPr lang="es-ES" altLang="es-CL" dirty="0">
                <a:latin typeface="+mn-lt"/>
                <a:cs typeface="Arial" panose="020B0604020202020204" pitchFamily="34" charset="0"/>
              </a:rPr>
              <a:t>, se obtiene la siguiente expresión (la cual es independiente del tiempo):</a:t>
            </a:r>
          </a:p>
          <a:p>
            <a:pPr algn="just" eaLnBrk="1" hangingPunct="1">
              <a:spcBef>
                <a:spcPct val="50000"/>
              </a:spcBef>
            </a:pPr>
            <a:endParaRPr lang="es-ES" altLang="es-CL" sz="2000" dirty="0">
              <a:solidFill>
                <a:schemeClr val="tx2"/>
              </a:solidFill>
              <a:cs typeface="Arial" charset="0"/>
            </a:endParaRPr>
          </a:p>
          <a:p>
            <a:pPr eaLnBrk="1" hangingPunct="1">
              <a:spcBef>
                <a:spcPct val="50000"/>
              </a:spcBef>
            </a:pPr>
            <a:r>
              <a:rPr lang="es-ES" altLang="es-CL" sz="2400" b="1" i="1" dirty="0">
                <a:solidFill>
                  <a:schemeClr val="tx2"/>
                </a:solidFill>
                <a:cs typeface="Arial" charset="0"/>
              </a:rPr>
              <a:t>                                                                        </a:t>
            </a:r>
            <a:endParaRPr lang="es-ES" altLang="es-CL" sz="2400" b="1" dirty="0">
              <a:solidFill>
                <a:schemeClr val="tx2"/>
              </a:solidFill>
              <a:cs typeface="Arial" charset="0"/>
            </a:endParaRPr>
          </a:p>
        </p:txBody>
      </p:sp>
      <mc:AlternateContent xmlns:mc="http://schemas.openxmlformats.org/markup-compatibility/2006" xmlns:a14="http://schemas.microsoft.com/office/drawing/2010/main">
        <mc:Choice Requires="a14">
          <p:sp>
            <p:nvSpPr>
              <p:cNvPr id="17" name="Rectángulo redondeado 26">
                <a:extLst>
                  <a:ext uri="{FF2B5EF4-FFF2-40B4-BE49-F238E27FC236}">
                    <a16:creationId xmlns:a16="http://schemas.microsoft.com/office/drawing/2014/main" id="{D1085FB6-E87E-0FE4-5F6F-BD1BAF45416B}"/>
                  </a:ext>
                </a:extLst>
              </p:cNvPr>
              <p:cNvSpPr/>
              <p:nvPr/>
            </p:nvSpPr>
            <p:spPr>
              <a:xfrm>
                <a:off x="1170570" y="5514986"/>
                <a:ext cx="3227128" cy="778743"/>
              </a:xfrm>
              <a:prstGeom prst="roundRect">
                <a:avLst/>
              </a:prstGeom>
              <a:solidFill>
                <a:srgbClr val="C00000"/>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14:m>
                  <m:oMathPara xmlns:m="http://schemas.openxmlformats.org/officeDocument/2006/math">
                    <m:oMathParaPr>
                      <m:jc m:val="centerGroup"/>
                    </m:oMathParaPr>
                    <m:oMath xmlns:m="http://schemas.openxmlformats.org/officeDocument/2006/math">
                      <m:sSubSup>
                        <m:sSubSupPr>
                          <m:ctrlPr>
                            <a:rPr lang="es-ES" sz="2800" b="1" i="1" smtClean="0">
                              <a:solidFill>
                                <a:schemeClr val="bg1"/>
                              </a:solidFill>
                              <a:latin typeface="Cambria Math" panose="02040503050406030204" pitchFamily="18" charset="0"/>
                            </a:rPr>
                          </m:ctrlPr>
                        </m:sSubSupPr>
                        <m:e>
                          <m:r>
                            <a:rPr lang="es-ES" sz="2800" b="1" i="1" smtClean="0">
                              <a:solidFill>
                                <a:schemeClr val="bg1"/>
                              </a:solidFill>
                              <a:latin typeface="Cambria Math" panose="02040503050406030204" pitchFamily="18" charset="0"/>
                            </a:rPr>
                            <m:t>𝒗</m:t>
                          </m:r>
                        </m:e>
                        <m:sub>
                          <m:r>
                            <a:rPr lang="es-CL" sz="2800" b="1" i="1">
                              <a:solidFill>
                                <a:schemeClr val="bg1"/>
                              </a:solidFill>
                              <a:latin typeface="Cambria Math"/>
                            </a:rPr>
                            <m:t>𝒇</m:t>
                          </m:r>
                        </m:sub>
                        <m:sup>
                          <m:r>
                            <a:rPr lang="es-ES" sz="2800" b="1" i="1" smtClean="0">
                              <a:solidFill>
                                <a:schemeClr val="bg1"/>
                              </a:solidFill>
                              <a:latin typeface="Cambria Math" panose="02040503050406030204" pitchFamily="18" charset="0"/>
                            </a:rPr>
                            <m:t>𝟐</m:t>
                          </m:r>
                        </m:sup>
                      </m:sSubSup>
                      <m:r>
                        <a:rPr lang="es-CL" sz="2800" b="1" i="1">
                          <a:solidFill>
                            <a:schemeClr val="bg1"/>
                          </a:solidFill>
                          <a:latin typeface="Cambria Math"/>
                        </a:rPr>
                        <m:t>=</m:t>
                      </m:r>
                      <m:sSubSup>
                        <m:sSubSupPr>
                          <m:ctrlPr>
                            <a:rPr lang="es-ES" sz="2800" b="1" i="1">
                              <a:solidFill>
                                <a:schemeClr val="bg1"/>
                              </a:solidFill>
                              <a:latin typeface="Cambria Math" panose="02040503050406030204" pitchFamily="18" charset="0"/>
                            </a:rPr>
                          </m:ctrlPr>
                        </m:sSubSupPr>
                        <m:e>
                          <m:r>
                            <a:rPr lang="es-ES" sz="2800" b="1" i="1">
                              <a:solidFill>
                                <a:schemeClr val="bg1"/>
                              </a:solidFill>
                              <a:latin typeface="Cambria Math" panose="02040503050406030204" pitchFamily="18" charset="0"/>
                            </a:rPr>
                            <m:t>𝒗</m:t>
                          </m:r>
                        </m:e>
                        <m:sub>
                          <m:r>
                            <a:rPr lang="es-ES" sz="2800" b="1" i="1" smtClean="0">
                              <a:solidFill>
                                <a:schemeClr val="bg1"/>
                              </a:solidFill>
                              <a:latin typeface="Cambria Math" panose="02040503050406030204" pitchFamily="18" charset="0"/>
                            </a:rPr>
                            <m:t>𝒊</m:t>
                          </m:r>
                        </m:sub>
                        <m:sup>
                          <m:r>
                            <a:rPr lang="es-ES" sz="2800" b="1" i="1">
                              <a:solidFill>
                                <a:schemeClr val="bg1"/>
                              </a:solidFill>
                              <a:latin typeface="Cambria Math" panose="02040503050406030204" pitchFamily="18" charset="0"/>
                            </a:rPr>
                            <m:t>𝟐</m:t>
                          </m:r>
                        </m:sup>
                      </m:sSubSup>
                      <m:r>
                        <a:rPr lang="es-CL" sz="2800" b="1" i="1">
                          <a:solidFill>
                            <a:schemeClr val="bg1"/>
                          </a:solidFill>
                          <a:latin typeface="Cambria Math"/>
                        </a:rPr>
                        <m:t>+</m:t>
                      </m:r>
                      <m:r>
                        <a:rPr lang="es-ES" sz="2800" b="1" i="1" smtClean="0">
                          <a:solidFill>
                            <a:schemeClr val="bg1"/>
                          </a:solidFill>
                          <a:latin typeface="Cambria Math" panose="02040503050406030204" pitchFamily="18" charset="0"/>
                        </a:rPr>
                        <m:t>𝟐</m:t>
                      </m:r>
                      <m:acc>
                        <m:accPr>
                          <m:chr m:val="⃗"/>
                          <m:ctrlPr>
                            <a:rPr lang="es-CL" sz="2800" b="1" i="1">
                              <a:solidFill>
                                <a:schemeClr val="bg1"/>
                              </a:solidFill>
                              <a:latin typeface="Cambria Math" panose="02040503050406030204" pitchFamily="18" charset="0"/>
                            </a:rPr>
                          </m:ctrlPr>
                        </m:accPr>
                        <m:e>
                          <m:r>
                            <a:rPr lang="es-CL" sz="2800" b="1" i="1">
                              <a:solidFill>
                                <a:schemeClr val="bg1"/>
                              </a:solidFill>
                              <a:latin typeface="Cambria Math"/>
                            </a:rPr>
                            <m:t>𝒂</m:t>
                          </m:r>
                        </m:e>
                      </m:acc>
                      <m:r>
                        <a:rPr lang="es-CL" sz="2800" b="1" i="1" smtClean="0">
                          <a:solidFill>
                            <a:schemeClr val="bg1"/>
                          </a:solidFill>
                          <a:latin typeface="Cambria Math" panose="02040503050406030204" pitchFamily="18" charset="0"/>
                          <a:ea typeface="Cambria Math" panose="02040503050406030204" pitchFamily="18" charset="0"/>
                        </a:rPr>
                        <m:t>∙</m:t>
                      </m:r>
                      <m:r>
                        <a:rPr lang="es-CL" sz="2800" b="1" i="1" smtClean="0">
                          <a:solidFill>
                            <a:schemeClr val="bg1"/>
                          </a:solidFill>
                          <a:latin typeface="Cambria Math" panose="02040503050406030204" pitchFamily="18" charset="0"/>
                          <a:ea typeface="Cambria Math" panose="02040503050406030204" pitchFamily="18" charset="0"/>
                        </a:rPr>
                        <m:t>𝚫</m:t>
                      </m:r>
                      <m:acc>
                        <m:accPr>
                          <m:chr m:val="⃗"/>
                          <m:ctrlPr>
                            <a:rPr lang="es-ES" sz="2800" b="1" i="1" smtClean="0">
                              <a:solidFill>
                                <a:schemeClr val="bg1"/>
                              </a:solidFill>
                              <a:latin typeface="Cambria Math" panose="02040503050406030204" pitchFamily="18" charset="0"/>
                            </a:rPr>
                          </m:ctrlPr>
                        </m:accPr>
                        <m:e>
                          <m:r>
                            <a:rPr lang="es-ES" sz="2800" b="1" i="1">
                              <a:solidFill>
                                <a:schemeClr val="bg1"/>
                              </a:solidFill>
                              <a:latin typeface="Cambria Math" panose="02040503050406030204" pitchFamily="18" charset="0"/>
                            </a:rPr>
                            <m:t>𝒙</m:t>
                          </m:r>
                        </m:e>
                      </m:acc>
                    </m:oMath>
                  </m:oMathPara>
                </a14:m>
                <a:endParaRPr lang="es-CL" sz="2800" dirty="0">
                  <a:solidFill>
                    <a:schemeClr val="bg1"/>
                  </a:solidFill>
                </a:endParaRPr>
              </a:p>
            </p:txBody>
          </p:sp>
        </mc:Choice>
        <mc:Fallback xmlns="">
          <p:sp>
            <p:nvSpPr>
              <p:cNvPr id="17" name="Rectángulo redondeado 26">
                <a:extLst>
                  <a:ext uri="{FF2B5EF4-FFF2-40B4-BE49-F238E27FC236}">
                    <a16:creationId xmlns:a16="http://schemas.microsoft.com/office/drawing/2014/main" id="{D1085FB6-E87E-0FE4-5F6F-BD1BAF45416B}"/>
                  </a:ext>
                </a:extLst>
              </p:cNvPr>
              <p:cNvSpPr>
                <a:spLocks noRot="1" noChangeAspect="1" noMove="1" noResize="1" noEditPoints="1" noAdjustHandles="1" noChangeArrowheads="1" noChangeShapeType="1" noTextEdit="1"/>
              </p:cNvSpPr>
              <p:nvPr/>
            </p:nvSpPr>
            <p:spPr>
              <a:xfrm>
                <a:off x="1170570" y="5514986"/>
                <a:ext cx="3227128" cy="778743"/>
              </a:xfrm>
              <a:prstGeom prst="roundRect">
                <a:avLst/>
              </a:prstGeom>
              <a:blipFill>
                <a:blip r:embed="rId2"/>
                <a:stretch>
                  <a:fillRect/>
                </a:stretch>
              </a:blipFill>
              <a:ln w="12700" cap="flat" cmpd="sng" algn="ctr">
                <a:noFill/>
                <a:prstDash val="solid"/>
                <a:miter lim="800000"/>
              </a:ln>
              <a:effectLst>
                <a:outerShdw blurRad="50800" dist="38100" dir="2700000" algn="tl" rotWithShape="0">
                  <a:prstClr val="black">
                    <a:alpha val="40000"/>
                  </a:prstClr>
                </a:outerShdw>
              </a:effec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64D856AF-2C08-664A-793B-E1E2C004CB02}"/>
                  </a:ext>
                </a:extLst>
              </p:cNvPr>
              <p:cNvSpPr txBox="1"/>
              <p:nvPr/>
            </p:nvSpPr>
            <p:spPr>
              <a:xfrm>
                <a:off x="4606232" y="5727389"/>
                <a:ext cx="1962727" cy="361894"/>
              </a:xfrm>
              <a:prstGeom prst="rect">
                <a:avLst/>
              </a:prstGeom>
              <a:solidFill>
                <a:schemeClr val="bg1"/>
              </a:solidFill>
              <a:ln w="28575">
                <a:solidFill>
                  <a:srgbClr val="C00000"/>
                </a:solidFill>
              </a:ln>
            </p:spPr>
            <p:txBody>
              <a:bodyPr wrap="square">
                <a:spAutoFit/>
              </a:bodyPr>
              <a:lstStyle/>
              <a:p>
                <a:r>
                  <a:rPr lang="es-ES" sz="1600" b="1" dirty="0">
                    <a:solidFill>
                      <a:schemeClr val="tx1"/>
                    </a:solidFill>
                    <a:effectLst>
                      <a:outerShdw blurRad="38100" dist="38100" dir="2700000" algn="tl">
                        <a:srgbClr val="000000">
                          <a:alpha val="43137"/>
                        </a:srgbClr>
                      </a:outerShdw>
                    </a:effectLst>
                  </a:rPr>
                  <a:t>Donde </a:t>
                </a:r>
                <a14:m>
                  <m:oMath xmlns:m="http://schemas.openxmlformats.org/officeDocument/2006/math">
                    <m:sSub>
                      <m:sSubPr>
                        <m:ctrlPr>
                          <a:rPr lang="es-ES" sz="1600" b="1" i="1" smtClean="0">
                            <a:solidFill>
                              <a:schemeClr val="tx1"/>
                            </a:solidFill>
                            <a:effectLst>
                              <a:outerShdw blurRad="38100" dist="38100" dir="2700000" algn="tl">
                                <a:srgbClr val="000000">
                                  <a:alpha val="43137"/>
                                </a:srgbClr>
                              </a:outerShdw>
                            </a:effectLst>
                            <a:latin typeface="Cambria Math" panose="02040503050406030204" pitchFamily="18" charset="0"/>
                          </a:rPr>
                        </m:ctrlPr>
                      </m:sSubPr>
                      <m:e>
                        <m:r>
                          <a:rPr lang="es-ES" sz="1600" b="1" i="1">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𝚫</m:t>
                        </m:r>
                        <m:acc>
                          <m:accPr>
                            <m:chr m:val="⃗"/>
                            <m:ctrlPr>
                              <a:rPr lang="es-ES" sz="1600" b="1" i="1">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accPr>
                          <m:e>
                            <m:r>
                              <a:rPr lang="es-ES" sz="1600" b="1" i="1">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𝒙</m:t>
                            </m:r>
                          </m:e>
                        </m:acc>
                        <m:r>
                          <a:rPr lang="es-ES" sz="1600" b="1" i="1">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acc>
                          <m:accPr>
                            <m:chr m:val="⃗"/>
                            <m:ctrlP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ctrlPr>
                          </m:accPr>
                          <m:e>
                            <m: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t>𝒙</m:t>
                            </m:r>
                          </m:e>
                        </m:acc>
                      </m:e>
                      <m:sub>
                        <m: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t>𝒇</m:t>
                        </m:r>
                      </m:sub>
                    </m:sSub>
                    <m: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t>−</m:t>
                    </m:r>
                    <m:sSub>
                      <m:sSubPr>
                        <m:ctrlP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ctrlPr>
                      </m:sSubPr>
                      <m:e>
                        <m:acc>
                          <m:accPr>
                            <m:chr m:val="⃗"/>
                            <m:ctrlP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ctrlPr>
                          </m:accPr>
                          <m:e>
                            <m: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t>𝒙</m:t>
                            </m:r>
                          </m:e>
                        </m:acc>
                      </m:e>
                      <m:sub>
                        <m:r>
                          <a:rPr lang="es-ES" sz="1600" b="1" i="1">
                            <a:solidFill>
                              <a:schemeClr val="tx1"/>
                            </a:solidFill>
                            <a:effectLst>
                              <a:outerShdw blurRad="38100" dist="38100" dir="2700000" algn="tl">
                                <a:srgbClr val="000000">
                                  <a:alpha val="43137"/>
                                </a:srgbClr>
                              </a:outerShdw>
                            </a:effectLst>
                            <a:latin typeface="Cambria Math" panose="02040503050406030204" pitchFamily="18" charset="0"/>
                          </a:rPr>
                          <m:t>𝒊</m:t>
                        </m:r>
                      </m:sub>
                    </m:sSub>
                  </m:oMath>
                </a14:m>
                <a:endParaRPr lang="es-CL" sz="1600" dirty="0">
                  <a:solidFill>
                    <a:schemeClr val="tx1"/>
                  </a:solidFill>
                  <a:effectLst>
                    <a:outerShdw blurRad="38100" dist="38100" dir="2700000" algn="tl">
                      <a:srgbClr val="000000">
                        <a:alpha val="43137"/>
                      </a:srgbClr>
                    </a:outerShdw>
                  </a:effectLst>
                </a:endParaRPr>
              </a:p>
            </p:txBody>
          </p:sp>
        </mc:Choice>
        <mc:Fallback xmlns="">
          <p:sp>
            <p:nvSpPr>
              <p:cNvPr id="6" name="CuadroTexto 5">
                <a:extLst>
                  <a:ext uri="{FF2B5EF4-FFF2-40B4-BE49-F238E27FC236}">
                    <a16:creationId xmlns:a16="http://schemas.microsoft.com/office/drawing/2014/main" id="{64D856AF-2C08-664A-793B-E1E2C004CB02}"/>
                  </a:ext>
                </a:extLst>
              </p:cNvPr>
              <p:cNvSpPr txBox="1">
                <a:spLocks noRot="1" noChangeAspect="1" noMove="1" noResize="1" noEditPoints="1" noAdjustHandles="1" noChangeArrowheads="1" noChangeShapeType="1" noTextEdit="1"/>
              </p:cNvSpPr>
              <p:nvPr/>
            </p:nvSpPr>
            <p:spPr>
              <a:xfrm>
                <a:off x="4606232" y="5727389"/>
                <a:ext cx="1962727" cy="361894"/>
              </a:xfrm>
              <a:prstGeom prst="rect">
                <a:avLst/>
              </a:prstGeom>
              <a:blipFill>
                <a:blip r:embed="rId3"/>
                <a:stretch>
                  <a:fillRect l="-1529" t="-1563" b="-17188"/>
                </a:stretch>
              </a:blipFill>
              <a:ln w="28575">
                <a:solidFill>
                  <a:srgbClr val="C00000"/>
                </a:solidFill>
              </a:ln>
            </p:spPr>
            <p:txBody>
              <a:bodyPr/>
              <a:lstStyle/>
              <a:p>
                <a:r>
                  <a:rPr lang="es-CL">
                    <a:noFill/>
                  </a:rPr>
                  <a:t> </a:t>
                </a:r>
              </a:p>
            </p:txBody>
          </p:sp>
        </mc:Fallback>
      </mc:AlternateContent>
      <p:sp>
        <p:nvSpPr>
          <p:cNvPr id="19" name="Bocadillo: rectángulo con esquinas redondeadas 18">
            <a:extLst>
              <a:ext uri="{FF2B5EF4-FFF2-40B4-BE49-F238E27FC236}">
                <a16:creationId xmlns:a16="http://schemas.microsoft.com/office/drawing/2014/main" id="{6C260F97-3687-974D-3F43-F3937B875B1E}"/>
              </a:ext>
            </a:extLst>
          </p:cNvPr>
          <p:cNvSpPr/>
          <p:nvPr/>
        </p:nvSpPr>
        <p:spPr>
          <a:xfrm>
            <a:off x="836050" y="5514986"/>
            <a:ext cx="5860313" cy="946244"/>
          </a:xfrm>
          <a:prstGeom prst="wedgeRoundRectCallout">
            <a:avLst>
              <a:gd name="adj1" fmla="val -19985"/>
              <a:gd name="adj2" fmla="val -17869"/>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b="1" dirty="0">
                <a:solidFill>
                  <a:schemeClr val="accent4"/>
                </a:solidFill>
                <a:cs typeface="Arial" panose="020B0604020202020204" pitchFamily="34" charset="0"/>
              </a:rPr>
              <a:t>Recuerda: </a:t>
            </a:r>
            <a:r>
              <a:rPr lang="es-ES" b="1" dirty="0">
                <a:solidFill>
                  <a:schemeClr val="bg1"/>
                </a:solidFill>
                <a:cs typeface="Arial" panose="020B0604020202020204" pitchFamily="34" charset="0"/>
              </a:rPr>
              <a:t>si se define el eje positivo hacia la derecha, la aceleración será positiva cuando apunte a la derecha y negativa cuando apunte a la izquierda.</a:t>
            </a:r>
          </a:p>
        </p:txBody>
      </p:sp>
      <mc:AlternateContent xmlns:mc="http://schemas.openxmlformats.org/markup-compatibility/2006" xmlns:a14="http://schemas.microsoft.com/office/drawing/2010/main">
        <mc:Choice Requires="a14">
          <p:sp>
            <p:nvSpPr>
              <p:cNvPr id="20" name="Bocadillo: rectángulo con esquinas redondeadas 19">
                <a:extLst>
                  <a:ext uri="{FF2B5EF4-FFF2-40B4-BE49-F238E27FC236}">
                    <a16:creationId xmlns:a16="http://schemas.microsoft.com/office/drawing/2014/main" id="{94B9DEB0-547C-F607-2FED-6A787087068A}"/>
                  </a:ext>
                </a:extLst>
              </p:cNvPr>
              <p:cNvSpPr/>
              <p:nvPr/>
            </p:nvSpPr>
            <p:spPr>
              <a:xfrm>
                <a:off x="577430" y="4790628"/>
                <a:ext cx="3116563" cy="1009808"/>
              </a:xfrm>
              <a:prstGeom prst="wedgeRoundRectCallout">
                <a:avLst>
                  <a:gd name="adj1" fmla="val -19985"/>
                  <a:gd name="adj2" fmla="val -17869"/>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b="1" dirty="0">
                    <a:solidFill>
                      <a:schemeClr val="bg1"/>
                    </a:solidFill>
                    <a:cs typeface="Arial" panose="020B0604020202020204" pitchFamily="34" charset="0"/>
                  </a:rPr>
                  <a:t>Ten presente que, </a:t>
                </a:r>
                <a:r>
                  <a:rPr lang="es-ES" b="1" dirty="0">
                    <a:solidFill>
                      <a:schemeClr val="accent4"/>
                    </a:solidFill>
                    <a:cs typeface="Arial" panose="020B0604020202020204" pitchFamily="34" charset="0"/>
                  </a:rPr>
                  <a:t>si un cuerpo frena hasta detenerse</a:t>
                </a:r>
                <a:r>
                  <a:rPr lang="es-ES" b="1" dirty="0">
                    <a:solidFill>
                      <a:schemeClr val="bg1"/>
                    </a:solidFill>
                    <a:cs typeface="Arial" panose="020B0604020202020204" pitchFamily="34" charset="0"/>
                  </a:rPr>
                  <a:t>, su velocidad final es </a:t>
                </a:r>
                <a14:m>
                  <m:oMath xmlns:m="http://schemas.openxmlformats.org/officeDocument/2006/math">
                    <m:r>
                      <a:rPr lang="es-ES" b="1" i="1" dirty="0">
                        <a:solidFill>
                          <a:schemeClr val="accent4"/>
                        </a:solidFill>
                        <a:latin typeface="Cambria Math" panose="02040503050406030204" pitchFamily="18" charset="0"/>
                        <a:cs typeface="Arial" panose="020B0604020202020204" pitchFamily="34" charset="0"/>
                      </a:rPr>
                      <m:t>​</m:t>
                    </m:r>
                    <m:d>
                      <m:dPr>
                        <m:begChr m:val="|"/>
                        <m:endChr m:val="|"/>
                        <m:ctrlPr>
                          <a:rPr lang="es-ES" b="1" i="1" dirty="0" smtClean="0">
                            <a:solidFill>
                              <a:schemeClr val="accent4"/>
                            </a:solidFill>
                            <a:latin typeface="Cambria Math" panose="02040503050406030204" pitchFamily="18" charset="0"/>
                            <a:cs typeface="Arial" panose="020B0604020202020204" pitchFamily="34" charset="0"/>
                          </a:rPr>
                        </m:ctrlPr>
                      </m:dPr>
                      <m:e>
                        <m:sSub>
                          <m:sSubPr>
                            <m:ctrlPr>
                              <a:rPr lang="es-ES" b="1" i="1" dirty="0">
                                <a:solidFill>
                                  <a:schemeClr val="accent4"/>
                                </a:solidFill>
                                <a:latin typeface="Cambria Math" panose="02040503050406030204" pitchFamily="18" charset="0"/>
                              </a:rPr>
                            </m:ctrlPr>
                          </m:sSubPr>
                          <m:e>
                            <m:acc>
                              <m:accPr>
                                <m:chr m:val="⃗"/>
                                <m:ctrlPr>
                                  <a:rPr lang="es-ES" b="1" i="1" dirty="0">
                                    <a:solidFill>
                                      <a:schemeClr val="accent4"/>
                                    </a:solidFill>
                                    <a:latin typeface="Cambria Math" panose="02040503050406030204" pitchFamily="18" charset="0"/>
                                  </a:rPr>
                                </m:ctrlPr>
                              </m:accPr>
                              <m:e>
                                <m:r>
                                  <a:rPr lang="es-ES" b="1" i="1" dirty="0">
                                    <a:solidFill>
                                      <a:schemeClr val="accent4"/>
                                    </a:solidFill>
                                    <a:latin typeface="Cambria Math" panose="02040503050406030204" pitchFamily="18" charset="0"/>
                                  </a:rPr>
                                  <m:t>𝒗</m:t>
                                </m:r>
                              </m:e>
                            </m:acc>
                          </m:e>
                          <m:sub>
                            <m:r>
                              <a:rPr lang="es-ES" b="1" i="1" dirty="0">
                                <a:solidFill>
                                  <a:schemeClr val="accent4"/>
                                </a:solidFill>
                                <a:latin typeface="Cambria Math" panose="02040503050406030204" pitchFamily="18" charset="0"/>
                              </a:rPr>
                              <m:t>𝒇</m:t>
                            </m:r>
                          </m:sub>
                        </m:sSub>
                      </m:e>
                    </m:d>
                    <m:r>
                      <a:rPr lang="es-ES" b="1" i="1" dirty="0">
                        <a:solidFill>
                          <a:schemeClr val="accent4"/>
                        </a:solidFill>
                        <a:latin typeface="Cambria Math" panose="02040503050406030204" pitchFamily="18" charset="0"/>
                        <a:cs typeface="Arial" panose="020B0604020202020204" pitchFamily="34" charset="0"/>
                      </a:rPr>
                      <m:t>=</m:t>
                    </m:r>
                    <m:r>
                      <a:rPr lang="es-ES" b="1" i="1" dirty="0">
                        <a:solidFill>
                          <a:schemeClr val="accent4"/>
                        </a:solidFill>
                        <a:latin typeface="Cambria Math" panose="02040503050406030204" pitchFamily="18" charset="0"/>
                        <a:cs typeface="Arial" panose="020B0604020202020204" pitchFamily="34" charset="0"/>
                      </a:rPr>
                      <m:t>𝟎</m:t>
                    </m:r>
                  </m:oMath>
                </a14:m>
                <a:r>
                  <a:rPr lang="es-ES" b="1" dirty="0">
                    <a:solidFill>
                      <a:schemeClr val="bg1"/>
                    </a:solidFill>
                    <a:cs typeface="Arial" panose="020B0604020202020204" pitchFamily="34" charset="0"/>
                  </a:rPr>
                  <a:t>.</a:t>
                </a:r>
              </a:p>
            </p:txBody>
          </p:sp>
        </mc:Choice>
        <mc:Fallback xmlns="">
          <p:sp>
            <p:nvSpPr>
              <p:cNvPr id="20" name="Bocadillo: rectángulo con esquinas redondeadas 19">
                <a:extLst>
                  <a:ext uri="{FF2B5EF4-FFF2-40B4-BE49-F238E27FC236}">
                    <a16:creationId xmlns:a16="http://schemas.microsoft.com/office/drawing/2014/main" id="{94B9DEB0-547C-F607-2FED-6A787087068A}"/>
                  </a:ext>
                </a:extLst>
              </p:cNvPr>
              <p:cNvSpPr>
                <a:spLocks noRot="1" noChangeAspect="1" noMove="1" noResize="1" noEditPoints="1" noAdjustHandles="1" noChangeArrowheads="1" noChangeShapeType="1" noTextEdit="1"/>
              </p:cNvSpPr>
              <p:nvPr/>
            </p:nvSpPr>
            <p:spPr>
              <a:xfrm>
                <a:off x="577430" y="4790628"/>
                <a:ext cx="3116563" cy="1009808"/>
              </a:xfrm>
              <a:prstGeom prst="wedgeRoundRectCallout">
                <a:avLst>
                  <a:gd name="adj1" fmla="val -19985"/>
                  <a:gd name="adj2" fmla="val -17869"/>
                  <a:gd name="adj3" fmla="val 16667"/>
                </a:avLst>
              </a:prstGeom>
              <a:blipFill>
                <a:blip r:embed="rId4"/>
                <a:stretch>
                  <a:fillRect/>
                </a:stretch>
              </a:blipFill>
              <a:ln>
                <a:solidFill>
                  <a:srgbClr val="002060"/>
                </a:solidFill>
              </a:ln>
              <a:effectLst>
                <a:outerShdw blurRad="50800" dist="38100" dir="2700000" algn="tl" rotWithShape="0">
                  <a:prstClr val="black">
                    <a:alpha val="40000"/>
                  </a:prstClr>
                </a:outerShdw>
              </a:effectLst>
            </p:spPr>
            <p:txBody>
              <a:bodyPr/>
              <a:lstStyle/>
              <a:p>
                <a:r>
                  <a:rPr lang="es-CL">
                    <a:noFill/>
                  </a:rPr>
                  <a:t> </a:t>
                </a:r>
              </a:p>
            </p:txBody>
          </p:sp>
        </mc:Fallback>
      </mc:AlternateContent>
      <p:pic>
        <p:nvPicPr>
          <p:cNvPr id="21" name="Imagen 20" descr="Una caricatura de una persona&#10;&#10;Descripción generada automáticamente con confianza baja">
            <a:extLst>
              <a:ext uri="{FF2B5EF4-FFF2-40B4-BE49-F238E27FC236}">
                <a16:creationId xmlns:a16="http://schemas.microsoft.com/office/drawing/2014/main" id="{7379EB0C-E42E-1916-FA57-07EA525A108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04970" y="4813421"/>
            <a:ext cx="2299732" cy="1753545"/>
          </a:xfrm>
          <a:prstGeom prst="rect">
            <a:avLst/>
          </a:prstGeom>
          <a:ln w="19050">
            <a:solidFill>
              <a:schemeClr val="accent4"/>
            </a:solidFill>
          </a:ln>
        </p:spPr>
      </p:pic>
      <p:sp>
        <p:nvSpPr>
          <p:cNvPr id="2" name="CuadroTexto 1">
            <a:extLst>
              <a:ext uri="{FF2B5EF4-FFF2-40B4-BE49-F238E27FC236}">
                <a16:creationId xmlns:a16="http://schemas.microsoft.com/office/drawing/2014/main" id="{57C0520A-79F5-9024-9227-DD92BC2D621F}"/>
              </a:ext>
            </a:extLst>
          </p:cNvPr>
          <p:cNvSpPr txBox="1"/>
          <p:nvPr/>
        </p:nvSpPr>
        <p:spPr>
          <a:xfrm>
            <a:off x="1391528" y="346208"/>
            <a:ext cx="7222446" cy="646331"/>
          </a:xfrm>
          <a:prstGeom prst="rect">
            <a:avLst/>
          </a:prstGeom>
          <a:noFill/>
        </p:spPr>
        <p:txBody>
          <a:bodyPr wrap="square" rtlCol="0">
            <a:spAutoFit/>
          </a:bodyPr>
          <a:lstStyle/>
          <a:p>
            <a:pPr algn="ctr"/>
            <a:r>
              <a:rPr lang="es-CL" sz="3600" b="1" dirty="0"/>
              <a:t>Ecuaciones para el MRUA y MRUR</a:t>
            </a:r>
          </a:p>
        </p:txBody>
      </p:sp>
      <p:pic>
        <p:nvPicPr>
          <p:cNvPr id="3" name="Imagen 2">
            <a:extLst>
              <a:ext uri="{FF2B5EF4-FFF2-40B4-BE49-F238E27FC236}">
                <a16:creationId xmlns:a16="http://schemas.microsoft.com/office/drawing/2014/main" id="{A8002E1D-7615-6EAD-EE09-22A750C620AA}"/>
              </a:ext>
            </a:extLst>
          </p:cNvPr>
          <p:cNvPicPr>
            <a:picLocks noChangeAspect="1"/>
          </p:cNvPicPr>
          <p:nvPr/>
        </p:nvPicPr>
        <p:blipFill>
          <a:blip r:embed="rId6"/>
          <a:stretch>
            <a:fillRect/>
          </a:stretch>
        </p:blipFill>
        <p:spPr>
          <a:xfrm>
            <a:off x="36000" y="216000"/>
            <a:ext cx="1726517" cy="518406"/>
          </a:xfrm>
          <a:prstGeom prst="rect">
            <a:avLst/>
          </a:prstGeom>
        </p:spPr>
      </p:pic>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96E2B41E-E97C-1514-45E6-3980A7D9AD5D}"/>
                  </a:ext>
                </a:extLst>
              </p:cNvPr>
              <p:cNvSpPr txBox="1"/>
              <p:nvPr/>
            </p:nvSpPr>
            <p:spPr>
              <a:xfrm>
                <a:off x="453063" y="1124951"/>
                <a:ext cx="8160911" cy="923330"/>
              </a:xfrm>
              <a:prstGeom prst="rect">
                <a:avLst/>
              </a:prstGeom>
              <a:noFill/>
            </p:spPr>
            <p:txBody>
              <a:bodyPr wrap="square">
                <a:spAutoFit/>
              </a:bodyPr>
              <a:lstStyle/>
              <a:p>
                <a:pPr algn="just"/>
                <a:r>
                  <a:rPr lang="es-CL" b="0" i="0" u="none" strike="noStrike" baseline="0" dirty="0">
                    <a:solidFill>
                      <a:srgbClr val="000000"/>
                    </a:solidFill>
                    <a:cs typeface="Arial" panose="020B0604020202020204" pitchFamily="34" charset="0"/>
                  </a:rPr>
                  <a:t>Para determinar la posición de un cuerpo que parte desde la posición </a:t>
                </a:r>
                <a:r>
                  <a:rPr lang="es-CL" b="0" i="0" u="none" strike="noStrike" baseline="0" dirty="0">
                    <a:cs typeface="Arial" panose="020B0604020202020204" pitchFamily="34" charset="0"/>
                  </a:rPr>
                  <a:t>inicial</a:t>
                </a:r>
                <a:r>
                  <a:rPr lang="es-CL" dirty="0">
                    <a:solidFill>
                      <a:srgbClr val="000000"/>
                    </a:solidFill>
                    <a:cs typeface="Arial" panose="020B0604020202020204" pitchFamily="34" charset="0"/>
                  </a:rPr>
                  <a:t> </a:t>
                </a:r>
                <a14:m>
                  <m:oMath xmlns:m="http://schemas.openxmlformats.org/officeDocument/2006/math">
                    <m:sSub>
                      <m:sSubPr>
                        <m:ctrlPr>
                          <a:rPr lang="es-ES" b="1" i="1" smtClean="0">
                            <a:solidFill>
                              <a:schemeClr val="tx1"/>
                            </a:solidFill>
                            <a:latin typeface="Cambria Math" panose="02040503050406030204" pitchFamily="18" charset="0"/>
                          </a:rPr>
                        </m:ctrlPr>
                      </m:sSubPr>
                      <m:e>
                        <m:acc>
                          <m:accPr>
                            <m:chr m:val="⃗"/>
                            <m:ctrlPr>
                              <a:rPr lang="es-ES" b="1" i="1">
                                <a:solidFill>
                                  <a:schemeClr val="tx1"/>
                                </a:solidFill>
                                <a:latin typeface="Cambria Math" panose="02040503050406030204" pitchFamily="18" charset="0"/>
                              </a:rPr>
                            </m:ctrlPr>
                          </m:accPr>
                          <m:e>
                            <m:r>
                              <a:rPr lang="es-ES" b="1" i="1">
                                <a:solidFill>
                                  <a:schemeClr val="tx1"/>
                                </a:solidFill>
                                <a:latin typeface="Cambria Math" panose="02040503050406030204" pitchFamily="18" charset="0"/>
                              </a:rPr>
                              <m:t>𝒙</m:t>
                            </m:r>
                          </m:e>
                        </m:acc>
                      </m:e>
                      <m:sub>
                        <m:r>
                          <a:rPr lang="es-ES" b="1" i="1">
                            <a:solidFill>
                              <a:schemeClr val="tx1"/>
                            </a:solidFill>
                            <a:latin typeface="Cambria Math" panose="02040503050406030204" pitchFamily="18" charset="0"/>
                          </a:rPr>
                          <m:t>𝒊</m:t>
                        </m:r>
                      </m:sub>
                    </m:sSub>
                    <m:r>
                      <a:rPr lang="es-ES" b="1" i="1">
                        <a:solidFill>
                          <a:schemeClr val="tx1"/>
                        </a:solidFill>
                        <a:latin typeface="Cambria Math" panose="02040503050406030204" pitchFamily="18" charset="0"/>
                      </a:rPr>
                      <m:t> </m:t>
                    </m:r>
                  </m:oMath>
                </a14:m>
                <a:r>
                  <a:rPr lang="es-CL" dirty="0">
                    <a:solidFill>
                      <a:srgbClr val="000000"/>
                    </a:solidFill>
                    <a:cs typeface="Arial" panose="020B0604020202020204" pitchFamily="34" charset="0"/>
                  </a:rPr>
                  <a:t>c</a:t>
                </a:r>
                <a:r>
                  <a:rPr lang="es-CL" b="0" i="0" u="none" strike="noStrike" baseline="0" dirty="0">
                    <a:solidFill>
                      <a:srgbClr val="000000"/>
                    </a:solidFill>
                    <a:cs typeface="Arial" panose="020B0604020202020204" pitchFamily="34" charset="0"/>
                  </a:rPr>
                  <a:t>on velocidad inicial </a:t>
                </a:r>
                <a14:m>
                  <m:oMath xmlns:m="http://schemas.openxmlformats.org/officeDocument/2006/math">
                    <m:sSub>
                      <m:sSubPr>
                        <m:ctrlPr>
                          <a:rPr lang="es-ES" b="1" i="1" u="none" strike="noStrike" baseline="0" dirty="0" smtClean="0">
                            <a:solidFill>
                              <a:srgbClr val="000000"/>
                            </a:solidFill>
                            <a:latin typeface="Cambria Math" panose="02040503050406030204" pitchFamily="18" charset="0"/>
                            <a:cs typeface="Arial" panose="020B0604020202020204" pitchFamily="34" charset="0"/>
                          </a:rPr>
                        </m:ctrlPr>
                      </m:sSubPr>
                      <m:e>
                        <m:acc>
                          <m:accPr>
                            <m:chr m:val="⃗"/>
                            <m:ctrlPr>
                              <a:rPr lang="es-CL" b="1" i="1" u="none" strike="noStrike" baseline="0" dirty="0" smtClean="0">
                                <a:solidFill>
                                  <a:srgbClr val="000000"/>
                                </a:solidFill>
                                <a:latin typeface="Cambria Math" panose="02040503050406030204" pitchFamily="18" charset="0"/>
                              </a:rPr>
                            </m:ctrlPr>
                          </m:accPr>
                          <m:e>
                            <m:r>
                              <a:rPr lang="es-CL" b="1" i="1" u="none" strike="noStrike" baseline="0" dirty="0" smtClean="0">
                                <a:solidFill>
                                  <a:srgbClr val="000000"/>
                                </a:solidFill>
                                <a:latin typeface="Cambria Math" panose="02040503050406030204" pitchFamily="18" charset="0"/>
                              </a:rPr>
                              <m:t>𝒗</m:t>
                            </m:r>
                          </m:e>
                        </m:acc>
                      </m:e>
                      <m:sub>
                        <m:r>
                          <a:rPr lang="es-ES" b="1" i="1" u="none" strike="noStrike" baseline="0" dirty="0" smtClean="0">
                            <a:solidFill>
                              <a:srgbClr val="000000"/>
                            </a:solidFill>
                            <a:latin typeface="Cambria Math" panose="02040503050406030204" pitchFamily="18" charset="0"/>
                            <a:cs typeface="Arial" panose="020B0604020202020204" pitchFamily="34" charset="0"/>
                          </a:rPr>
                          <m:t>𝒊</m:t>
                        </m:r>
                      </m:sub>
                    </m:sSub>
                  </m:oMath>
                </a14:m>
                <a:r>
                  <a:rPr lang="es-CL" b="1" i="0" u="none" strike="noStrike" baseline="0" dirty="0">
                    <a:solidFill>
                      <a:srgbClr val="000000"/>
                    </a:solidFill>
                    <a:cs typeface="Arial" panose="020B0604020202020204" pitchFamily="34" charset="0"/>
                  </a:rPr>
                  <a:t> </a:t>
                </a:r>
                <a:r>
                  <a:rPr lang="es-CL" b="0" i="0" u="none" strike="noStrike" baseline="0" dirty="0">
                    <a:solidFill>
                      <a:srgbClr val="000000"/>
                    </a:solidFill>
                    <a:cs typeface="Arial" panose="020B0604020202020204" pitchFamily="34" charset="0"/>
                  </a:rPr>
                  <a:t>y</a:t>
                </a:r>
                <a:r>
                  <a:rPr lang="es-CL" b="0" i="0" u="none" strike="noStrike" dirty="0">
                    <a:solidFill>
                      <a:srgbClr val="000000"/>
                    </a:solidFill>
                    <a:cs typeface="Arial" panose="020B0604020202020204" pitchFamily="34" charset="0"/>
                  </a:rPr>
                  <a:t> </a:t>
                </a:r>
                <a:r>
                  <a:rPr lang="es-CL" b="0" i="0" u="none" strike="noStrike" baseline="0" dirty="0">
                    <a:solidFill>
                      <a:srgbClr val="000000"/>
                    </a:solidFill>
                    <a:cs typeface="Arial" panose="020B0604020202020204" pitchFamily="34" charset="0"/>
                  </a:rPr>
                  <a:t>experimenta aceleración constante </a:t>
                </a:r>
                <a14:m>
                  <m:oMath xmlns:m="http://schemas.openxmlformats.org/officeDocument/2006/math">
                    <m:acc>
                      <m:accPr>
                        <m:chr m:val="⃗"/>
                        <m:ctrlPr>
                          <a:rPr lang="es-CL" b="1" i="1" u="none" strike="noStrike" baseline="0" dirty="0" smtClean="0">
                            <a:solidFill>
                              <a:srgbClr val="000000"/>
                            </a:solidFill>
                            <a:latin typeface="Cambria Math" panose="02040503050406030204" pitchFamily="18" charset="0"/>
                          </a:rPr>
                        </m:ctrlPr>
                      </m:accPr>
                      <m:e>
                        <m:r>
                          <a:rPr lang="es-CL" b="1" i="1" u="none" strike="noStrike" baseline="0" dirty="0" smtClean="0">
                            <a:solidFill>
                              <a:srgbClr val="000000"/>
                            </a:solidFill>
                            <a:latin typeface="Cambria Math" panose="02040503050406030204" pitchFamily="18" charset="0"/>
                          </a:rPr>
                          <m:t>𝒂</m:t>
                        </m:r>
                      </m:e>
                    </m:acc>
                  </m:oMath>
                </a14:m>
                <a:r>
                  <a:rPr lang="es-CL" b="1" i="0" u="none" strike="noStrike" baseline="0" dirty="0">
                    <a:solidFill>
                      <a:srgbClr val="000000"/>
                    </a:solidFill>
                    <a:cs typeface="Arial" panose="020B0604020202020204" pitchFamily="34" charset="0"/>
                  </a:rPr>
                  <a:t> </a:t>
                </a:r>
                <a:r>
                  <a:rPr lang="es-CL" b="0" i="0" u="none" strike="noStrike" baseline="0" dirty="0">
                    <a:solidFill>
                      <a:srgbClr val="000000"/>
                    </a:solidFill>
                    <a:cs typeface="Arial" panose="020B0604020202020204" pitchFamily="34" charset="0"/>
                  </a:rPr>
                  <a:t>se utiliza la siguiente </a:t>
                </a:r>
                <a:r>
                  <a:rPr lang="es-CL" b="1" i="0" u="none" strike="noStrike" baseline="0" dirty="0">
                    <a:solidFill>
                      <a:srgbClr val="000000"/>
                    </a:solidFill>
                    <a:cs typeface="Arial" panose="020B0604020202020204" pitchFamily="34" charset="0"/>
                  </a:rPr>
                  <a:t>ecuación </a:t>
                </a:r>
                <a:r>
                  <a:rPr lang="es-CL" b="1" i="0" u="none" strike="noStrike" baseline="0" dirty="0">
                    <a:cs typeface="Arial" panose="020B0604020202020204" pitchFamily="34" charset="0"/>
                  </a:rPr>
                  <a:t>de</a:t>
                </a:r>
                <a:r>
                  <a:rPr lang="es-CL" b="1" i="0" u="none" strike="noStrike" baseline="0" dirty="0">
                    <a:solidFill>
                      <a:srgbClr val="000000"/>
                    </a:solidFill>
                    <a:cs typeface="Arial" panose="020B0604020202020204" pitchFamily="34" charset="0"/>
                  </a:rPr>
                  <a:t> itinerario</a:t>
                </a:r>
                <a:r>
                  <a:rPr lang="es-CL" b="0" i="0" u="none" strike="noStrike" baseline="0" dirty="0">
                    <a:solidFill>
                      <a:srgbClr val="000000"/>
                    </a:solidFill>
                    <a:cs typeface="Arial" panose="020B0604020202020204" pitchFamily="34" charset="0"/>
                  </a:rPr>
                  <a:t>:</a:t>
                </a:r>
                <a:endParaRPr lang="es-CL" dirty="0">
                  <a:cs typeface="Arial" panose="020B0604020202020204" pitchFamily="34" charset="0"/>
                </a:endParaRPr>
              </a:p>
            </p:txBody>
          </p:sp>
        </mc:Choice>
        <mc:Fallback xmlns="">
          <p:sp>
            <p:nvSpPr>
              <p:cNvPr id="5" name="CuadroTexto 4">
                <a:extLst>
                  <a:ext uri="{FF2B5EF4-FFF2-40B4-BE49-F238E27FC236}">
                    <a16:creationId xmlns:a16="http://schemas.microsoft.com/office/drawing/2014/main" id="{96E2B41E-E97C-1514-45E6-3980A7D9AD5D}"/>
                  </a:ext>
                </a:extLst>
              </p:cNvPr>
              <p:cNvSpPr txBox="1">
                <a:spLocks noRot="1" noChangeAspect="1" noMove="1" noResize="1" noEditPoints="1" noAdjustHandles="1" noChangeArrowheads="1" noChangeShapeType="1" noTextEdit="1"/>
              </p:cNvSpPr>
              <p:nvPr/>
            </p:nvSpPr>
            <p:spPr>
              <a:xfrm>
                <a:off x="453063" y="1124951"/>
                <a:ext cx="8160911" cy="923330"/>
              </a:xfrm>
              <a:prstGeom prst="rect">
                <a:avLst/>
              </a:prstGeom>
              <a:blipFill>
                <a:blip r:embed="rId7"/>
                <a:stretch>
                  <a:fillRect l="-597" t="-3974" r="-672" b="-9934"/>
                </a:stretch>
              </a:blipFill>
            </p:spPr>
            <p:txBody>
              <a:bodyPr/>
              <a:lstStyle/>
              <a:p>
                <a:r>
                  <a:rPr lang="es-CL">
                    <a:noFill/>
                  </a:rPr>
                  <a:t> </a:t>
                </a:r>
              </a:p>
            </p:txBody>
          </p:sp>
        </mc:Fallback>
      </mc:AlternateContent>
      <p:sp>
        <p:nvSpPr>
          <p:cNvPr id="7" name="7 CuadroTexto">
            <a:extLst>
              <a:ext uri="{FF2B5EF4-FFF2-40B4-BE49-F238E27FC236}">
                <a16:creationId xmlns:a16="http://schemas.microsoft.com/office/drawing/2014/main" id="{FDA44C8B-8FB9-B0F1-A957-9BA6B024C4CE}"/>
              </a:ext>
            </a:extLst>
          </p:cNvPr>
          <p:cNvSpPr txBox="1"/>
          <p:nvPr/>
        </p:nvSpPr>
        <p:spPr>
          <a:xfrm>
            <a:off x="453063" y="3300759"/>
            <a:ext cx="8575278" cy="369332"/>
          </a:xfrm>
          <a:prstGeom prst="rect">
            <a:avLst/>
          </a:prstGeom>
          <a:noFill/>
        </p:spPr>
        <p:txBody>
          <a:bodyPr wrap="square" rtlCol="0">
            <a:spAutoFit/>
          </a:bodyPr>
          <a:lst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s-CL" dirty="0">
                <a:cs typeface="Arial" panose="020B0604020202020204" pitchFamily="34" charset="0"/>
              </a:rPr>
              <a:t>La </a:t>
            </a:r>
            <a:r>
              <a:rPr lang="es-CL" b="1" dirty="0">
                <a:cs typeface="Arial" panose="020B0604020202020204" pitchFamily="34" charset="0"/>
              </a:rPr>
              <a:t>velocidad </a:t>
            </a:r>
            <a:r>
              <a:rPr lang="es-CL" dirty="0">
                <a:cs typeface="Arial" panose="020B0604020202020204" pitchFamily="34" charset="0"/>
              </a:rPr>
              <a:t>de un cuerpo en función del tiempo viene dada por la expresión:</a:t>
            </a:r>
          </a:p>
        </p:txBody>
      </p:sp>
      <mc:AlternateContent xmlns:mc="http://schemas.openxmlformats.org/markup-compatibility/2006" xmlns:a14="http://schemas.microsoft.com/office/drawing/2010/main">
        <mc:Choice Requires="a14">
          <p:sp>
            <p:nvSpPr>
              <p:cNvPr id="9" name="Rectángulo redondeado 26">
                <a:extLst>
                  <a:ext uri="{FF2B5EF4-FFF2-40B4-BE49-F238E27FC236}">
                    <a16:creationId xmlns:a16="http://schemas.microsoft.com/office/drawing/2014/main" id="{E1A383A3-33A6-4FAC-75D8-BE3190BF2462}"/>
                  </a:ext>
                </a:extLst>
              </p:cNvPr>
              <p:cNvSpPr/>
              <p:nvPr/>
            </p:nvSpPr>
            <p:spPr>
              <a:xfrm>
                <a:off x="2455598" y="2121339"/>
                <a:ext cx="4307174" cy="923330"/>
              </a:xfrm>
              <a:prstGeom prst="roundRect">
                <a:avLst/>
              </a:prstGeom>
              <a:solidFill>
                <a:srgbClr val="C00000"/>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lvl="0" algn="ctr"/>
                <a14:m>
                  <m:oMathPara xmlns:m="http://schemas.openxmlformats.org/officeDocument/2006/math">
                    <m:oMathParaPr>
                      <m:jc m:val="centerGroup"/>
                    </m:oMathParaPr>
                    <m:oMath xmlns:m="http://schemas.openxmlformats.org/officeDocument/2006/math">
                      <m:sSub>
                        <m:sSubPr>
                          <m:ctrlPr>
                            <a:rPr lang="es-ES" sz="2800" b="1" i="1" smtClean="0">
                              <a:solidFill>
                                <a:prstClr val="white"/>
                              </a:solidFill>
                              <a:latin typeface="Cambria Math" panose="02040503050406030204" pitchFamily="18" charset="0"/>
                            </a:rPr>
                          </m:ctrlPr>
                        </m:sSubPr>
                        <m:e>
                          <m:acc>
                            <m:accPr>
                              <m:chr m:val="⃗"/>
                              <m:ctrlPr>
                                <a:rPr lang="es-ES" sz="2800" b="1" i="1" smtClean="0">
                                  <a:solidFill>
                                    <a:prstClr val="white"/>
                                  </a:solidFill>
                                  <a:latin typeface="Cambria Math" panose="02040503050406030204" pitchFamily="18" charset="0"/>
                                </a:rPr>
                              </m:ctrlPr>
                            </m:accPr>
                            <m:e>
                              <m:r>
                                <a:rPr lang="es-ES" sz="2800" b="1" i="1" smtClean="0">
                                  <a:solidFill>
                                    <a:prstClr val="white"/>
                                  </a:solidFill>
                                  <a:latin typeface="Cambria Math" panose="02040503050406030204" pitchFamily="18" charset="0"/>
                                </a:rPr>
                                <m:t>𝒙</m:t>
                              </m:r>
                            </m:e>
                          </m:acc>
                        </m:e>
                        <m:sub>
                          <m:r>
                            <a:rPr lang="es-ES" sz="2800" b="1" i="1" smtClean="0">
                              <a:solidFill>
                                <a:prstClr val="white"/>
                              </a:solidFill>
                              <a:latin typeface="Cambria Math" panose="02040503050406030204" pitchFamily="18" charset="0"/>
                            </a:rPr>
                            <m:t>𝒇</m:t>
                          </m:r>
                        </m:sub>
                      </m:sSub>
                      <m:r>
                        <a:rPr lang="es-ES" sz="2800" b="1" i="1" smtClean="0">
                          <a:solidFill>
                            <a:prstClr val="white"/>
                          </a:solidFill>
                          <a:latin typeface="Cambria Math" panose="02040503050406030204" pitchFamily="18" charset="0"/>
                        </a:rPr>
                        <m:t>=</m:t>
                      </m:r>
                      <m:sSub>
                        <m:sSubPr>
                          <m:ctrlPr>
                            <a:rPr lang="es-ES" sz="2800" b="1" i="1" smtClean="0">
                              <a:solidFill>
                                <a:prstClr val="white"/>
                              </a:solidFill>
                              <a:latin typeface="Cambria Math" panose="02040503050406030204" pitchFamily="18" charset="0"/>
                            </a:rPr>
                          </m:ctrlPr>
                        </m:sSubPr>
                        <m:e>
                          <m:acc>
                            <m:accPr>
                              <m:chr m:val="⃗"/>
                              <m:ctrlPr>
                                <a:rPr lang="es-ES" sz="2800" b="1" i="1">
                                  <a:solidFill>
                                    <a:prstClr val="white"/>
                                  </a:solidFill>
                                  <a:latin typeface="Cambria Math" panose="02040503050406030204" pitchFamily="18" charset="0"/>
                                </a:rPr>
                              </m:ctrlPr>
                            </m:accPr>
                            <m:e>
                              <m:r>
                                <a:rPr lang="es-ES" sz="2800" b="1" i="1">
                                  <a:solidFill>
                                    <a:prstClr val="white"/>
                                  </a:solidFill>
                                  <a:latin typeface="Cambria Math" panose="02040503050406030204" pitchFamily="18" charset="0"/>
                                </a:rPr>
                                <m:t>𝒙</m:t>
                              </m:r>
                            </m:e>
                          </m:acc>
                        </m:e>
                        <m:sub>
                          <m:r>
                            <a:rPr lang="es-ES" sz="2800" b="1" i="1" smtClean="0">
                              <a:solidFill>
                                <a:prstClr val="white"/>
                              </a:solidFill>
                              <a:latin typeface="Cambria Math" panose="02040503050406030204" pitchFamily="18" charset="0"/>
                            </a:rPr>
                            <m:t>𝒊</m:t>
                          </m:r>
                        </m:sub>
                      </m:sSub>
                      <m:r>
                        <a:rPr lang="es-ES" sz="2800" b="1" i="1" smtClean="0">
                          <a:solidFill>
                            <a:prstClr val="white"/>
                          </a:solidFill>
                          <a:latin typeface="Cambria Math" panose="02040503050406030204" pitchFamily="18" charset="0"/>
                        </a:rPr>
                        <m:t>+</m:t>
                      </m:r>
                      <m:sSub>
                        <m:sSubPr>
                          <m:ctrlPr>
                            <a:rPr lang="es-ES" sz="2800" b="1" i="1" smtClean="0">
                              <a:solidFill>
                                <a:prstClr val="white"/>
                              </a:solidFill>
                              <a:latin typeface="Cambria Math" panose="02040503050406030204" pitchFamily="18" charset="0"/>
                            </a:rPr>
                          </m:ctrlPr>
                        </m:sSubPr>
                        <m:e>
                          <m:acc>
                            <m:accPr>
                              <m:chr m:val="⃗"/>
                              <m:ctrlPr>
                                <a:rPr lang="es-ES" sz="2800" b="1" i="1" smtClean="0">
                                  <a:solidFill>
                                    <a:prstClr val="white"/>
                                  </a:solidFill>
                                  <a:latin typeface="Cambria Math" panose="02040503050406030204" pitchFamily="18" charset="0"/>
                                </a:rPr>
                              </m:ctrlPr>
                            </m:accPr>
                            <m:e>
                              <m:r>
                                <a:rPr lang="es-ES" sz="2800" b="1" i="1" smtClean="0">
                                  <a:solidFill>
                                    <a:prstClr val="white"/>
                                  </a:solidFill>
                                  <a:latin typeface="Cambria Math" panose="02040503050406030204" pitchFamily="18" charset="0"/>
                                </a:rPr>
                                <m:t>𝒗</m:t>
                              </m:r>
                            </m:e>
                          </m:acc>
                        </m:e>
                        <m:sub>
                          <m:r>
                            <a:rPr lang="es-ES" sz="2800" b="1" i="1" smtClean="0">
                              <a:solidFill>
                                <a:prstClr val="white"/>
                              </a:solidFill>
                              <a:latin typeface="Cambria Math" panose="02040503050406030204" pitchFamily="18" charset="0"/>
                            </a:rPr>
                            <m:t>𝒊</m:t>
                          </m:r>
                        </m:sub>
                      </m:sSub>
                      <m:r>
                        <a:rPr lang="es-ES" sz="2800" b="1" i="1" smtClean="0">
                          <a:solidFill>
                            <a:prstClr val="white"/>
                          </a:solidFill>
                          <a:latin typeface="Cambria Math" panose="02040503050406030204" pitchFamily="18" charset="0"/>
                          <a:ea typeface="Cambria Math" panose="02040503050406030204" pitchFamily="18" charset="0"/>
                        </a:rPr>
                        <m:t>𝒕</m:t>
                      </m:r>
                      <m:r>
                        <a:rPr lang="es-ES" sz="2800" b="1" i="1" smtClean="0">
                          <a:solidFill>
                            <a:prstClr val="white"/>
                          </a:solidFill>
                          <a:latin typeface="Cambria Math" panose="02040503050406030204" pitchFamily="18" charset="0"/>
                          <a:ea typeface="Cambria Math" panose="02040503050406030204" pitchFamily="18" charset="0"/>
                        </a:rPr>
                        <m:t>+</m:t>
                      </m:r>
                      <m:f>
                        <m:fPr>
                          <m:ctrlPr>
                            <a:rPr lang="es-ES" sz="2800" b="1" i="1" smtClean="0">
                              <a:solidFill>
                                <a:prstClr val="white"/>
                              </a:solidFill>
                              <a:latin typeface="Cambria Math" panose="02040503050406030204" pitchFamily="18" charset="0"/>
                              <a:ea typeface="Cambria Math" panose="02040503050406030204" pitchFamily="18" charset="0"/>
                            </a:rPr>
                          </m:ctrlPr>
                        </m:fPr>
                        <m:num>
                          <m:r>
                            <a:rPr lang="es-ES" sz="2800" b="1" i="1" smtClean="0">
                              <a:solidFill>
                                <a:prstClr val="white"/>
                              </a:solidFill>
                              <a:latin typeface="Cambria Math" panose="02040503050406030204" pitchFamily="18" charset="0"/>
                              <a:ea typeface="Cambria Math" panose="02040503050406030204" pitchFamily="18" charset="0"/>
                            </a:rPr>
                            <m:t>𝟏</m:t>
                          </m:r>
                        </m:num>
                        <m:den>
                          <m:r>
                            <a:rPr lang="es-ES" sz="2800" b="1" i="1" smtClean="0">
                              <a:solidFill>
                                <a:prstClr val="white"/>
                              </a:solidFill>
                              <a:latin typeface="Cambria Math" panose="02040503050406030204" pitchFamily="18" charset="0"/>
                              <a:ea typeface="Cambria Math" panose="02040503050406030204" pitchFamily="18" charset="0"/>
                            </a:rPr>
                            <m:t>𝟐</m:t>
                          </m:r>
                        </m:den>
                      </m:f>
                      <m:acc>
                        <m:accPr>
                          <m:chr m:val="⃗"/>
                          <m:ctrlPr>
                            <a:rPr lang="es-CL" sz="2800" b="1" i="1" dirty="0" smtClean="0">
                              <a:solidFill>
                                <a:schemeClr val="bg1"/>
                              </a:solidFill>
                              <a:latin typeface="Cambria Math" panose="02040503050406030204" pitchFamily="18" charset="0"/>
                            </a:rPr>
                          </m:ctrlPr>
                        </m:accPr>
                        <m:e>
                          <m:r>
                            <a:rPr lang="es-CL" sz="2800" b="1" i="1" dirty="0">
                              <a:solidFill>
                                <a:schemeClr val="bg1"/>
                              </a:solidFill>
                              <a:latin typeface="Cambria Math" panose="02040503050406030204" pitchFamily="18" charset="0"/>
                            </a:rPr>
                            <m:t>𝒂</m:t>
                          </m:r>
                        </m:e>
                      </m:acc>
                      <m:sSup>
                        <m:sSupPr>
                          <m:ctrlPr>
                            <a:rPr lang="es-ES" sz="2800" b="1" i="1" dirty="0" smtClean="0">
                              <a:solidFill>
                                <a:schemeClr val="bg1"/>
                              </a:solidFill>
                              <a:latin typeface="Cambria Math" panose="02040503050406030204" pitchFamily="18" charset="0"/>
                            </a:rPr>
                          </m:ctrlPr>
                        </m:sSupPr>
                        <m:e>
                          <m:r>
                            <a:rPr lang="es-ES" sz="2800" b="1" i="1" dirty="0" smtClean="0">
                              <a:solidFill>
                                <a:schemeClr val="bg1"/>
                              </a:solidFill>
                              <a:latin typeface="Cambria Math" panose="02040503050406030204" pitchFamily="18" charset="0"/>
                            </a:rPr>
                            <m:t>𝒕</m:t>
                          </m:r>
                        </m:e>
                        <m:sup>
                          <m:r>
                            <a:rPr lang="es-ES" sz="2800" b="1" i="1" dirty="0" smtClean="0">
                              <a:solidFill>
                                <a:schemeClr val="bg1"/>
                              </a:solidFill>
                              <a:latin typeface="Cambria Math" panose="02040503050406030204" pitchFamily="18" charset="0"/>
                            </a:rPr>
                            <m:t>𝟐</m:t>
                          </m:r>
                        </m:sup>
                      </m:sSup>
                    </m:oMath>
                  </m:oMathPara>
                </a14:m>
                <a:endParaRPr lang="es-CL" sz="2800" b="1" dirty="0">
                  <a:solidFill>
                    <a:prstClr val="white"/>
                  </a:solidFill>
                  <a:latin typeface="Calibri" panose="020F0502020204030204"/>
                </a:endParaRPr>
              </a:p>
            </p:txBody>
          </p:sp>
        </mc:Choice>
        <mc:Fallback xmlns="">
          <p:sp>
            <p:nvSpPr>
              <p:cNvPr id="9" name="Rectángulo redondeado 26">
                <a:extLst>
                  <a:ext uri="{FF2B5EF4-FFF2-40B4-BE49-F238E27FC236}">
                    <a16:creationId xmlns:a16="http://schemas.microsoft.com/office/drawing/2014/main" id="{E1A383A3-33A6-4FAC-75D8-BE3190BF2462}"/>
                  </a:ext>
                </a:extLst>
              </p:cNvPr>
              <p:cNvSpPr>
                <a:spLocks noRot="1" noChangeAspect="1" noMove="1" noResize="1" noEditPoints="1" noAdjustHandles="1" noChangeArrowheads="1" noChangeShapeType="1" noTextEdit="1"/>
              </p:cNvSpPr>
              <p:nvPr/>
            </p:nvSpPr>
            <p:spPr>
              <a:xfrm>
                <a:off x="2455598" y="2121339"/>
                <a:ext cx="4307174" cy="923330"/>
              </a:xfrm>
              <a:prstGeom prst="roundRect">
                <a:avLst/>
              </a:prstGeom>
              <a:blipFill>
                <a:blip r:embed="rId8"/>
                <a:stretch>
                  <a:fillRect/>
                </a:stretch>
              </a:blipFill>
              <a:ln w="12700" cap="flat" cmpd="sng" algn="ctr">
                <a:noFill/>
                <a:prstDash val="solid"/>
                <a:miter lim="800000"/>
              </a:ln>
              <a:effectLst>
                <a:outerShdw blurRad="50800" dist="38100" dir="2700000" algn="tl" rotWithShape="0">
                  <a:prstClr val="black">
                    <a:alpha val="40000"/>
                  </a:prstClr>
                </a:outerShdw>
              </a:effec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2" name="Rectángulo redondeado 26">
                <a:extLst>
                  <a:ext uri="{FF2B5EF4-FFF2-40B4-BE49-F238E27FC236}">
                    <a16:creationId xmlns:a16="http://schemas.microsoft.com/office/drawing/2014/main" id="{0E0FC03D-9A19-1223-2633-D56B7AA1F70E}"/>
                  </a:ext>
                </a:extLst>
              </p:cNvPr>
              <p:cNvSpPr/>
              <p:nvPr/>
            </p:nvSpPr>
            <p:spPr>
              <a:xfrm>
                <a:off x="3363947" y="3835482"/>
                <a:ext cx="2490475" cy="717859"/>
              </a:xfrm>
              <a:prstGeom prst="roundRect">
                <a:avLst/>
              </a:prstGeom>
              <a:solidFill>
                <a:srgbClr val="C00000"/>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algn="just"/>
                <a14:m>
                  <m:oMathPara xmlns:m="http://schemas.openxmlformats.org/officeDocument/2006/math">
                    <m:oMathParaPr>
                      <m:jc m:val="centerGroup"/>
                    </m:oMathParaPr>
                    <m:oMath xmlns:m="http://schemas.openxmlformats.org/officeDocument/2006/math">
                      <m:sSub>
                        <m:sSubPr>
                          <m:ctrlPr>
                            <a:rPr lang="es-CL" sz="2800" b="1" i="1" smtClean="0">
                              <a:solidFill>
                                <a:schemeClr val="bg1"/>
                              </a:solidFill>
                              <a:latin typeface="Cambria Math" panose="02040503050406030204" pitchFamily="18" charset="0"/>
                            </a:rPr>
                          </m:ctrlPr>
                        </m:sSubPr>
                        <m:e>
                          <m:acc>
                            <m:accPr>
                              <m:chr m:val="⃗"/>
                              <m:ctrlPr>
                                <a:rPr lang="es-CL" sz="2800" b="1" i="1">
                                  <a:solidFill>
                                    <a:schemeClr val="bg1"/>
                                  </a:solidFill>
                                  <a:latin typeface="Cambria Math" panose="02040503050406030204" pitchFamily="18" charset="0"/>
                                </a:rPr>
                              </m:ctrlPr>
                            </m:accPr>
                            <m:e>
                              <m:r>
                                <a:rPr lang="es-CL" sz="2800" b="1" i="1">
                                  <a:solidFill>
                                    <a:schemeClr val="bg1"/>
                                  </a:solidFill>
                                  <a:latin typeface="Cambria Math"/>
                                </a:rPr>
                                <m:t>𝒗</m:t>
                              </m:r>
                            </m:e>
                          </m:acc>
                        </m:e>
                        <m:sub>
                          <m:r>
                            <a:rPr lang="es-CL" sz="2800" b="1" i="1">
                              <a:solidFill>
                                <a:schemeClr val="bg1"/>
                              </a:solidFill>
                              <a:latin typeface="Cambria Math"/>
                            </a:rPr>
                            <m:t>𝒇</m:t>
                          </m:r>
                        </m:sub>
                      </m:sSub>
                      <m:r>
                        <a:rPr lang="es-CL" sz="2800" b="1" i="1">
                          <a:solidFill>
                            <a:schemeClr val="bg1"/>
                          </a:solidFill>
                          <a:latin typeface="Cambria Math"/>
                        </a:rPr>
                        <m:t>=</m:t>
                      </m:r>
                      <m:sSub>
                        <m:sSubPr>
                          <m:ctrlPr>
                            <a:rPr lang="es-CL" sz="2800" b="1" i="1">
                              <a:solidFill>
                                <a:schemeClr val="bg1"/>
                              </a:solidFill>
                              <a:latin typeface="Cambria Math" panose="02040503050406030204" pitchFamily="18" charset="0"/>
                            </a:rPr>
                          </m:ctrlPr>
                        </m:sSubPr>
                        <m:e>
                          <m:acc>
                            <m:accPr>
                              <m:chr m:val="⃗"/>
                              <m:ctrlPr>
                                <a:rPr lang="es-CL" sz="2800" b="1" i="1">
                                  <a:solidFill>
                                    <a:schemeClr val="bg1"/>
                                  </a:solidFill>
                                  <a:latin typeface="Cambria Math" panose="02040503050406030204" pitchFamily="18" charset="0"/>
                                </a:rPr>
                              </m:ctrlPr>
                            </m:accPr>
                            <m:e>
                              <m:r>
                                <a:rPr lang="es-CL" sz="2800" b="1" i="1">
                                  <a:solidFill>
                                    <a:schemeClr val="bg1"/>
                                  </a:solidFill>
                                  <a:latin typeface="Cambria Math"/>
                                </a:rPr>
                                <m:t>𝒗</m:t>
                              </m:r>
                            </m:e>
                          </m:acc>
                        </m:e>
                        <m:sub>
                          <m:r>
                            <a:rPr lang="es-CL" sz="2800" b="1" i="1">
                              <a:solidFill>
                                <a:schemeClr val="bg1"/>
                              </a:solidFill>
                              <a:latin typeface="Cambria Math"/>
                            </a:rPr>
                            <m:t>𝒊</m:t>
                          </m:r>
                        </m:sub>
                      </m:sSub>
                      <m:r>
                        <a:rPr lang="es-CL" sz="2800" b="1" i="1">
                          <a:solidFill>
                            <a:schemeClr val="bg1"/>
                          </a:solidFill>
                          <a:latin typeface="Cambria Math"/>
                        </a:rPr>
                        <m:t>+</m:t>
                      </m:r>
                      <m:acc>
                        <m:accPr>
                          <m:chr m:val="⃗"/>
                          <m:ctrlPr>
                            <a:rPr lang="es-CL" sz="2800" b="1" i="1">
                              <a:solidFill>
                                <a:schemeClr val="bg1"/>
                              </a:solidFill>
                              <a:latin typeface="Cambria Math" panose="02040503050406030204" pitchFamily="18" charset="0"/>
                            </a:rPr>
                          </m:ctrlPr>
                        </m:accPr>
                        <m:e>
                          <m:r>
                            <a:rPr lang="es-CL" sz="2800" b="1" i="1">
                              <a:solidFill>
                                <a:schemeClr val="bg1"/>
                              </a:solidFill>
                              <a:latin typeface="Cambria Math"/>
                            </a:rPr>
                            <m:t>𝒂</m:t>
                          </m:r>
                        </m:e>
                      </m:acc>
                      <m:r>
                        <a:rPr lang="es-CL" sz="2800" b="1" i="1">
                          <a:solidFill>
                            <a:schemeClr val="bg1"/>
                          </a:solidFill>
                          <a:latin typeface="Cambria Math"/>
                        </a:rPr>
                        <m:t>𝒕</m:t>
                      </m:r>
                    </m:oMath>
                  </m:oMathPara>
                </a14:m>
                <a:endParaRPr lang="es-CL" sz="2800" dirty="0">
                  <a:solidFill>
                    <a:schemeClr val="bg1"/>
                  </a:solidFill>
                </a:endParaRPr>
              </a:p>
            </p:txBody>
          </p:sp>
        </mc:Choice>
        <mc:Fallback xmlns="">
          <p:sp>
            <p:nvSpPr>
              <p:cNvPr id="12" name="Rectángulo redondeado 26">
                <a:extLst>
                  <a:ext uri="{FF2B5EF4-FFF2-40B4-BE49-F238E27FC236}">
                    <a16:creationId xmlns:a16="http://schemas.microsoft.com/office/drawing/2014/main" id="{0E0FC03D-9A19-1223-2633-D56B7AA1F70E}"/>
                  </a:ext>
                </a:extLst>
              </p:cNvPr>
              <p:cNvSpPr>
                <a:spLocks noRot="1" noChangeAspect="1" noMove="1" noResize="1" noEditPoints="1" noAdjustHandles="1" noChangeArrowheads="1" noChangeShapeType="1" noTextEdit="1"/>
              </p:cNvSpPr>
              <p:nvPr/>
            </p:nvSpPr>
            <p:spPr>
              <a:xfrm>
                <a:off x="3363947" y="3835482"/>
                <a:ext cx="2490475" cy="717859"/>
              </a:xfrm>
              <a:prstGeom prst="roundRect">
                <a:avLst/>
              </a:prstGeom>
              <a:blipFill>
                <a:blip r:embed="rId9"/>
                <a:stretch>
                  <a:fillRect/>
                </a:stretch>
              </a:blipFill>
              <a:ln w="12700" cap="flat" cmpd="sng" algn="ctr">
                <a:noFill/>
                <a:prstDash val="solid"/>
                <a:miter lim="800000"/>
              </a:ln>
              <a:effectLst>
                <a:outerShdw blurRad="50800" dist="38100" dir="2700000" algn="tl" rotWithShape="0">
                  <a:prstClr val="black">
                    <a:alpha val="40000"/>
                  </a:prstClr>
                </a:outerShdw>
              </a:effectLst>
            </p:spPr>
            <p:txBody>
              <a:bodyPr/>
              <a:lstStyle/>
              <a:p>
                <a:r>
                  <a:rPr lang="es-CL">
                    <a:noFill/>
                  </a:rPr>
                  <a:t> </a:t>
                </a:r>
              </a:p>
            </p:txBody>
          </p:sp>
        </mc:Fallback>
      </mc:AlternateContent>
      <p:pic>
        <p:nvPicPr>
          <p:cNvPr id="16" name="Imagen 15" descr="Una caricatura de una motocicleta&#10;&#10;El contenido generado por IA puede ser incorrecto.">
            <a:extLst>
              <a:ext uri="{FF2B5EF4-FFF2-40B4-BE49-F238E27FC236}">
                <a16:creationId xmlns:a16="http://schemas.microsoft.com/office/drawing/2014/main" id="{A1CB2251-49FE-CEC7-D4BD-93CE3782C695}"/>
              </a:ext>
            </a:extLst>
          </p:cNvPr>
          <p:cNvPicPr>
            <a:picLocks noChangeAspect="1"/>
          </p:cNvPicPr>
          <p:nvPr/>
        </p:nvPicPr>
        <p:blipFill>
          <a:blip r:embed="rId10"/>
          <a:srcRect l="30404" r="28182"/>
          <a:stretch>
            <a:fillRect/>
          </a:stretch>
        </p:blipFill>
        <p:spPr>
          <a:xfrm>
            <a:off x="6954983" y="3940042"/>
            <a:ext cx="1893455" cy="2571750"/>
          </a:xfrm>
          <a:prstGeom prst="rect">
            <a:avLst/>
          </a:prstGeom>
        </p:spPr>
      </p:pic>
      <p:pic>
        <p:nvPicPr>
          <p:cNvPr id="18" name="Imagen 17">
            <a:extLst>
              <a:ext uri="{FF2B5EF4-FFF2-40B4-BE49-F238E27FC236}">
                <a16:creationId xmlns:a16="http://schemas.microsoft.com/office/drawing/2014/main" id="{4561A4C7-E433-2C04-4BB2-14A80629F3FA}"/>
              </a:ext>
            </a:extLst>
          </p:cNvPr>
          <p:cNvPicPr>
            <a:picLocks noChangeAspect="1"/>
          </p:cNvPicPr>
          <p:nvPr/>
        </p:nvPicPr>
        <p:blipFill rotWithShape="1">
          <a:blip r:embed="rId11">
            <a:extLst>
              <a:ext uri="{28A0092B-C50C-407E-A947-70E740481C1C}">
                <a14:useLocalDpi xmlns:a14="http://schemas.microsoft.com/office/drawing/2010/main" val="0"/>
              </a:ext>
            </a:extLst>
          </a:blip>
          <a:srcRect l="18535" r="58535" b="55633"/>
          <a:stretch/>
        </p:blipFill>
        <p:spPr>
          <a:xfrm>
            <a:off x="6613236" y="4370810"/>
            <a:ext cx="2530764" cy="2754403"/>
          </a:xfrm>
          <a:prstGeom prst="rect">
            <a:avLst/>
          </a:prstGeom>
        </p:spPr>
      </p:pic>
      <mc:AlternateContent xmlns:mc="http://schemas.openxmlformats.org/markup-compatibility/2006">
        <mc:Choice xmlns:p14="http://schemas.microsoft.com/office/powerpoint/2010/main" Requires="p14">
          <p:contentPart p14:bwMode="auto" r:id="rId12">
            <p14:nvContentPartPr>
              <p14:cNvPr id="4" name="Entrada de lápiz 3">
                <a:extLst>
                  <a:ext uri="{FF2B5EF4-FFF2-40B4-BE49-F238E27FC236}">
                    <a16:creationId xmlns:a16="http://schemas.microsoft.com/office/drawing/2014/main" id="{553DD1A5-0009-4F66-DF40-1D90FC270681}"/>
                  </a:ext>
                </a:extLst>
              </p14:cNvPr>
              <p14:cNvContentPartPr/>
              <p14:nvPr/>
            </p14:nvContentPartPr>
            <p14:xfrm>
              <a:off x="405360" y="2761920"/>
              <a:ext cx="5989680" cy="3652920"/>
            </p14:xfrm>
          </p:contentPart>
        </mc:Choice>
        <mc:Fallback>
          <p:pic>
            <p:nvPicPr>
              <p:cNvPr id="4" name="Entrada de lápiz 3">
                <a:extLst>
                  <a:ext uri="{FF2B5EF4-FFF2-40B4-BE49-F238E27FC236}">
                    <a16:creationId xmlns:a16="http://schemas.microsoft.com/office/drawing/2014/main" id="{553DD1A5-0009-4F66-DF40-1D90FC270681}"/>
                  </a:ext>
                </a:extLst>
              </p:cNvPr>
              <p:cNvPicPr/>
              <p:nvPr/>
            </p:nvPicPr>
            <p:blipFill>
              <a:blip r:embed="rId13"/>
              <a:stretch>
                <a:fillRect/>
              </a:stretch>
            </p:blipFill>
            <p:spPr>
              <a:xfrm>
                <a:off x="396000" y="2752560"/>
                <a:ext cx="6008400" cy="3671640"/>
              </a:xfrm>
              <a:prstGeom prst="rect">
                <a:avLst/>
              </a:prstGeom>
            </p:spPr>
          </p:pic>
        </mc:Fallback>
      </mc:AlternateContent>
    </p:spTree>
    <p:extLst>
      <p:ext uri="{BB962C8B-B14F-4D97-AF65-F5344CB8AC3E}">
        <p14:creationId xmlns:p14="http://schemas.microsoft.com/office/powerpoint/2010/main" val="30127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6"/>
                                        </p:tgtEl>
                                      </p:cBhvr>
                                    </p:animEffect>
                                    <p:set>
                                      <p:cBhvr>
                                        <p:cTn id="46" dur="1" fill="hold">
                                          <p:stCondLst>
                                            <p:cond delay="499"/>
                                          </p:stCondLst>
                                        </p:cTn>
                                        <p:tgtEl>
                                          <p:spTgt spid="6"/>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par>
                                <p:cTn id="58" presetID="10" presetClass="entr" presetSubtype="0"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par>
                                <p:cTn id="61" presetID="10" presetClass="entr" presetSubtype="0"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7" grpId="0" animBg="1"/>
      <p:bldP spid="17" grpId="1" animBg="1"/>
      <p:bldP spid="6" grpId="0" animBg="1"/>
      <p:bldP spid="6" grpId="1" animBg="1"/>
      <p:bldP spid="19" grpId="0" animBg="1"/>
      <p:bldP spid="19" grpId="1" animBg="1"/>
      <p:bldP spid="20" grpId="0" animBg="1"/>
      <p:bldP spid="5" grpId="0"/>
      <p:bldP spid="7" grpId="0"/>
      <p:bldP spid="9"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uadroTexto 7">
            <a:extLst>
              <a:ext uri="{FF2B5EF4-FFF2-40B4-BE49-F238E27FC236}">
                <a16:creationId xmlns:a16="http://schemas.microsoft.com/office/drawing/2014/main" id="{3B3EAD5C-8213-F770-EC5D-D995705A7B58}"/>
              </a:ext>
            </a:extLst>
          </p:cNvPr>
          <p:cNvSpPr txBox="1"/>
          <p:nvPr/>
        </p:nvSpPr>
        <p:spPr>
          <a:xfrm>
            <a:off x="1330427" y="305193"/>
            <a:ext cx="6952407" cy="646331"/>
          </a:xfrm>
          <a:prstGeom prst="rect">
            <a:avLst/>
          </a:prstGeom>
          <a:noFill/>
        </p:spPr>
        <p:txBody>
          <a:bodyPr wrap="square" rtlCol="0">
            <a:spAutoFit/>
          </a:bodyPr>
          <a:lstStyle/>
          <a:p>
            <a:pPr algn="ctr"/>
            <a:r>
              <a:rPr lang="es-CL" sz="3600" b="1" dirty="0"/>
              <a:t>Gráficos (MRUA y MRUR)</a:t>
            </a:r>
          </a:p>
        </p:txBody>
      </p:sp>
      <p:pic>
        <p:nvPicPr>
          <p:cNvPr id="9" name="Imagen 8">
            <a:extLst>
              <a:ext uri="{FF2B5EF4-FFF2-40B4-BE49-F238E27FC236}">
                <a16:creationId xmlns:a16="http://schemas.microsoft.com/office/drawing/2014/main" id="{DFB329DB-13A5-608C-7318-C20DF1C92865}"/>
              </a:ext>
            </a:extLst>
          </p:cNvPr>
          <p:cNvPicPr>
            <a:picLocks noChangeAspect="1"/>
          </p:cNvPicPr>
          <p:nvPr/>
        </p:nvPicPr>
        <p:blipFill>
          <a:blip r:embed="rId2"/>
          <a:stretch>
            <a:fillRect/>
          </a:stretch>
        </p:blipFill>
        <p:spPr>
          <a:xfrm>
            <a:off x="36000" y="216000"/>
            <a:ext cx="1726517" cy="518406"/>
          </a:xfrm>
          <a:prstGeom prst="rect">
            <a:avLst/>
          </a:prstGeom>
        </p:spPr>
      </p:pic>
      <p:sp>
        <p:nvSpPr>
          <p:cNvPr id="10" name="Rectángulo: esquinas redondeadas 9">
            <a:extLst>
              <a:ext uri="{FF2B5EF4-FFF2-40B4-BE49-F238E27FC236}">
                <a16:creationId xmlns:a16="http://schemas.microsoft.com/office/drawing/2014/main" id="{7DE08912-C3D6-16BB-8F29-2CB9D4970AAB}"/>
              </a:ext>
            </a:extLst>
          </p:cNvPr>
          <p:cNvSpPr/>
          <p:nvPr/>
        </p:nvSpPr>
        <p:spPr>
          <a:xfrm>
            <a:off x="291122" y="1685427"/>
            <a:ext cx="4258136" cy="3365701"/>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posición vs. tiempo MRUA</a:t>
            </a: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11" name="Rectángulo: esquinas redondeadas 10">
            <a:extLst>
              <a:ext uri="{FF2B5EF4-FFF2-40B4-BE49-F238E27FC236}">
                <a16:creationId xmlns:a16="http://schemas.microsoft.com/office/drawing/2014/main" id="{6B0B0F7E-A6DB-FD71-5E2D-B44213AE0A6D}"/>
              </a:ext>
            </a:extLst>
          </p:cNvPr>
          <p:cNvSpPr/>
          <p:nvPr/>
        </p:nvSpPr>
        <p:spPr>
          <a:xfrm>
            <a:off x="4673699" y="1685428"/>
            <a:ext cx="4258136" cy="3365700"/>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posición vs. tiempo MRUR</a:t>
            </a:r>
          </a:p>
          <a:p>
            <a:pPr algn="ctr"/>
            <a:endParaRPr lang="es-ES" b="1" dirty="0">
              <a:solidFill>
                <a:srgbClr val="C00000"/>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12" name="Rectángulo: esquinas redondeadas 11">
            <a:extLst>
              <a:ext uri="{FF2B5EF4-FFF2-40B4-BE49-F238E27FC236}">
                <a16:creationId xmlns:a16="http://schemas.microsoft.com/office/drawing/2014/main" id="{F0C89289-4257-3576-BB7C-C44E94FE2D47}"/>
              </a:ext>
            </a:extLst>
          </p:cNvPr>
          <p:cNvSpPr/>
          <p:nvPr/>
        </p:nvSpPr>
        <p:spPr>
          <a:xfrm>
            <a:off x="766619" y="5193577"/>
            <a:ext cx="3318945" cy="1271823"/>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n un </a:t>
            </a:r>
            <a:r>
              <a:rPr lang="es-ES" b="1" dirty="0">
                <a:solidFill>
                  <a:schemeClr val="accent4"/>
                </a:solidFill>
                <a:cs typeface="Arial" panose="020B0604020202020204" pitchFamily="34" charset="0"/>
              </a:rPr>
              <a:t>MRUA</a:t>
            </a:r>
            <a:r>
              <a:rPr lang="es-ES" b="1" dirty="0">
                <a:solidFill>
                  <a:schemeClr val="bg1"/>
                </a:solidFill>
                <a:cs typeface="Arial" panose="020B0604020202020204" pitchFamily="34" charset="0"/>
              </a:rPr>
              <a:t>, el móvil recorre </a:t>
            </a:r>
            <a:r>
              <a:rPr lang="es-ES" b="1" dirty="0">
                <a:solidFill>
                  <a:schemeClr val="accent4"/>
                </a:solidFill>
                <a:cs typeface="Arial" panose="020B0604020202020204" pitchFamily="34" charset="0"/>
              </a:rPr>
              <a:t>distancias cada vez mayores en intervalos iguales</a:t>
            </a:r>
            <a:r>
              <a:rPr lang="es-ES" b="1" dirty="0">
                <a:solidFill>
                  <a:schemeClr val="bg1"/>
                </a:solidFill>
                <a:cs typeface="Arial" panose="020B0604020202020204" pitchFamily="34" charset="0"/>
              </a:rPr>
              <a:t>. </a:t>
            </a:r>
            <a:endParaRPr lang="es-CL" b="1" dirty="0">
              <a:solidFill>
                <a:schemeClr val="bg1"/>
              </a:solidFill>
              <a:cs typeface="Arial" panose="020B0604020202020204" pitchFamily="34" charset="0"/>
            </a:endParaRPr>
          </a:p>
        </p:txBody>
      </p:sp>
      <p:sp>
        <p:nvSpPr>
          <p:cNvPr id="13" name="Rectángulo: esquinas redondeadas 12">
            <a:extLst>
              <a:ext uri="{FF2B5EF4-FFF2-40B4-BE49-F238E27FC236}">
                <a16:creationId xmlns:a16="http://schemas.microsoft.com/office/drawing/2014/main" id="{99ACDE7B-B23D-A96F-07C2-A43125FA6AA7}"/>
              </a:ext>
            </a:extLst>
          </p:cNvPr>
          <p:cNvSpPr/>
          <p:nvPr/>
        </p:nvSpPr>
        <p:spPr>
          <a:xfrm>
            <a:off x="5145852" y="5192276"/>
            <a:ext cx="3313829" cy="1271823"/>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n un </a:t>
            </a:r>
            <a:r>
              <a:rPr lang="es-ES" b="1" dirty="0">
                <a:solidFill>
                  <a:schemeClr val="accent4"/>
                </a:solidFill>
                <a:cs typeface="Arial" panose="020B0604020202020204" pitchFamily="34" charset="0"/>
              </a:rPr>
              <a:t>MRUR</a:t>
            </a:r>
            <a:r>
              <a:rPr lang="es-ES" b="1" dirty="0">
                <a:solidFill>
                  <a:schemeClr val="bg1"/>
                </a:solidFill>
                <a:cs typeface="Arial" panose="020B0604020202020204" pitchFamily="34" charset="0"/>
              </a:rPr>
              <a:t>, el móvil recorre </a:t>
            </a:r>
            <a:r>
              <a:rPr lang="es-ES" b="1" dirty="0">
                <a:solidFill>
                  <a:schemeClr val="accent4"/>
                </a:solidFill>
                <a:cs typeface="Arial" panose="020B0604020202020204" pitchFamily="34" charset="0"/>
              </a:rPr>
              <a:t>distancias cada vez menores en intervalos iguales</a:t>
            </a:r>
            <a:r>
              <a:rPr lang="es-ES" b="1" dirty="0">
                <a:solidFill>
                  <a:schemeClr val="bg1"/>
                </a:solidFill>
                <a:cs typeface="Arial" panose="020B0604020202020204" pitchFamily="34" charset="0"/>
              </a:rPr>
              <a:t>. </a:t>
            </a:r>
            <a:endParaRPr lang="es-CL" b="1" dirty="0">
              <a:solidFill>
                <a:schemeClr val="bg1"/>
              </a:solidFill>
              <a:cs typeface="Arial" panose="020B0604020202020204" pitchFamily="34" charset="0"/>
            </a:endParaRPr>
          </a:p>
        </p:txBody>
      </p:sp>
      <p:grpSp>
        <p:nvGrpSpPr>
          <p:cNvPr id="2" name="Grupo 1">
            <a:extLst>
              <a:ext uri="{FF2B5EF4-FFF2-40B4-BE49-F238E27FC236}">
                <a16:creationId xmlns:a16="http://schemas.microsoft.com/office/drawing/2014/main" id="{BD819378-A9ED-97FD-0AF2-903C9D5F73B1}"/>
              </a:ext>
            </a:extLst>
          </p:cNvPr>
          <p:cNvGrpSpPr/>
          <p:nvPr/>
        </p:nvGrpSpPr>
        <p:grpSpPr>
          <a:xfrm>
            <a:off x="-1150048" y="1019342"/>
            <a:ext cx="5519448" cy="3727682"/>
            <a:chOff x="179388" y="1412875"/>
            <a:chExt cx="7358855" cy="4446913"/>
          </a:xfrm>
        </p:grpSpPr>
        <p:grpSp>
          <p:nvGrpSpPr>
            <p:cNvPr id="3" name="Grupo 2">
              <a:extLst>
                <a:ext uri="{FF2B5EF4-FFF2-40B4-BE49-F238E27FC236}">
                  <a16:creationId xmlns:a16="http://schemas.microsoft.com/office/drawing/2014/main" id="{B11F4560-CF22-BC5D-3F56-6B24E3BCD202}"/>
                </a:ext>
              </a:extLst>
            </p:cNvPr>
            <p:cNvGrpSpPr/>
            <p:nvPr/>
          </p:nvGrpSpPr>
          <p:grpSpPr>
            <a:xfrm>
              <a:off x="2282104" y="2984500"/>
              <a:ext cx="5256139" cy="2875288"/>
              <a:chOff x="2282104" y="2984500"/>
              <a:chExt cx="5256139" cy="2875288"/>
            </a:xfrm>
          </p:grpSpPr>
          <p:pic>
            <p:nvPicPr>
              <p:cNvPr id="5" name="Picture 4" descr="http://www.juntadeandalucia.es/averroes/recursos_informaticos/concurso1999/2premio/graficos/vt9.gif">
                <a:extLst>
                  <a:ext uri="{FF2B5EF4-FFF2-40B4-BE49-F238E27FC236}">
                    <a16:creationId xmlns:a16="http://schemas.microsoft.com/office/drawing/2014/main" id="{BB80DCAE-3236-B3CF-A9B3-0DD4003CD9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3045" b="67390"/>
              <a:stretch>
                <a:fillRect/>
              </a:stretch>
            </p:blipFill>
            <p:spPr bwMode="auto">
              <a:xfrm>
                <a:off x="3092450" y="2984500"/>
                <a:ext cx="3257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25 Conector recto de flecha">
                <a:extLst>
                  <a:ext uri="{FF2B5EF4-FFF2-40B4-BE49-F238E27FC236}">
                    <a16:creationId xmlns:a16="http://schemas.microsoft.com/office/drawing/2014/main" id="{B5C176E6-08CE-7B9C-243D-5327B9758AEF}"/>
                  </a:ext>
                </a:extLst>
              </p:cNvPr>
              <p:cNvCxnSpPr>
                <a:cxnSpLocks noChangeShapeType="1"/>
              </p:cNvCxnSpPr>
              <p:nvPr/>
            </p:nvCxnSpPr>
            <p:spPr bwMode="auto">
              <a:xfrm flipV="1">
                <a:off x="3205163" y="3513138"/>
                <a:ext cx="1587" cy="2143125"/>
              </a:xfrm>
              <a:prstGeom prst="straightConnector1">
                <a:avLst/>
              </a:prstGeom>
              <a:noFill/>
              <a:ln w="28575" algn="ctr">
                <a:solidFill>
                  <a:schemeClr val="tx1"/>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7" name="26 Conector recto de flecha">
                <a:extLst>
                  <a:ext uri="{FF2B5EF4-FFF2-40B4-BE49-F238E27FC236}">
                    <a16:creationId xmlns:a16="http://schemas.microsoft.com/office/drawing/2014/main" id="{5C52D5EB-DCF5-9CFA-21D6-9907C97D03FA}"/>
                  </a:ext>
                </a:extLst>
              </p:cNvPr>
              <p:cNvCxnSpPr/>
              <p:nvPr/>
            </p:nvCxnSpPr>
            <p:spPr>
              <a:xfrm>
                <a:off x="3206750" y="5656263"/>
                <a:ext cx="3571875" cy="1587"/>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4" name="14 CuadroTexto">
                    <a:extLst>
                      <a:ext uri="{FF2B5EF4-FFF2-40B4-BE49-F238E27FC236}">
                        <a16:creationId xmlns:a16="http://schemas.microsoft.com/office/drawing/2014/main" id="{116CFD76-9F36-825E-B437-E4DF15369E09}"/>
                      </a:ext>
                    </a:extLst>
                  </p:cNvPr>
                  <p:cNvSpPr txBox="1">
                    <a:spLocks noChangeArrowheads="1"/>
                  </p:cNvSpPr>
                  <p:nvPr/>
                </p:nvSpPr>
                <p:spPr bwMode="auto">
                  <a:xfrm>
                    <a:off x="2282104" y="3239761"/>
                    <a:ext cx="1071562" cy="403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latin typeface="Cambria Math" panose="02040503050406030204" pitchFamily="18" charset="0"/>
                              <a:cs typeface="Arial" charset="0"/>
                            </a:rPr>
                            <m:t>𝒙</m:t>
                          </m:r>
                          <m:r>
                            <a:rPr lang="es-CL" altLang="es-CL" sz="1600" b="1" i="1" dirty="0" smtClean="0">
                              <a:latin typeface="Cambria Math" panose="02040503050406030204" pitchFamily="18" charset="0"/>
                              <a:cs typeface="Arial" charset="0"/>
                            </a:rPr>
                            <m:t> [</m:t>
                          </m:r>
                          <m:r>
                            <a:rPr lang="es-CL" altLang="es-CL" sz="1600" b="1" i="1" dirty="0" smtClean="0">
                              <a:latin typeface="Cambria Math" panose="02040503050406030204" pitchFamily="18" charset="0"/>
                              <a:cs typeface="Arial" charset="0"/>
                            </a:rPr>
                            <m:t>𝒎</m:t>
                          </m:r>
                          <m:r>
                            <a:rPr lang="es-CL" altLang="es-CL" sz="1600" b="1" i="1" dirty="0" smtClean="0">
                              <a:latin typeface="Cambria Math" panose="02040503050406030204" pitchFamily="18" charset="0"/>
                              <a:cs typeface="Arial" charset="0"/>
                            </a:rPr>
                            <m:t>]</m:t>
                          </m:r>
                        </m:oMath>
                      </m:oMathPara>
                    </a14:m>
                    <a:endParaRPr dirty="0"/>
                  </a:p>
                </p:txBody>
              </p:sp>
            </mc:Choice>
            <mc:Fallback xmlns="">
              <p:sp>
                <p:nvSpPr>
                  <p:cNvPr id="5" name="14 CuadroTexto">
                    <a:extLst>
                      <a:ext uri="{FF2B5EF4-FFF2-40B4-BE49-F238E27FC236}">
                        <a16:creationId xmlns:a16="http://schemas.microsoft.com/office/drawing/2014/main" id="{D44342FA-CD21-BD74-6994-A337A350EE68}"/>
                      </a:ext>
                    </a:extLst>
                  </p:cNvPr>
                  <p:cNvSpPr txBox="1">
                    <a:spLocks noRot="1" noChangeAspect="1" noMove="1" noResize="1" noEditPoints="1" noAdjustHandles="1" noChangeArrowheads="1" noChangeShapeType="1" noTextEdit="1"/>
                  </p:cNvSpPr>
                  <p:nvPr/>
                </p:nvSpPr>
                <p:spPr bwMode="auto">
                  <a:xfrm>
                    <a:off x="2282104" y="3239761"/>
                    <a:ext cx="1071562" cy="403876"/>
                  </a:xfrm>
                  <a:prstGeom prst="rect">
                    <a:avLst/>
                  </a:prstGeom>
                  <a:blipFill>
                    <a:blip r:embed="rId4"/>
                    <a:stretch>
                      <a:fillRect t="-7273" r="-1515"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5" name="15 CuadroTexto">
                    <a:extLst>
                      <a:ext uri="{FF2B5EF4-FFF2-40B4-BE49-F238E27FC236}">
                        <a16:creationId xmlns:a16="http://schemas.microsoft.com/office/drawing/2014/main" id="{BD925F76-B8FF-FAA0-3664-1632801BAA2D}"/>
                      </a:ext>
                    </a:extLst>
                  </p:cNvPr>
                  <p:cNvSpPr txBox="1">
                    <a:spLocks noChangeArrowheads="1"/>
                  </p:cNvSpPr>
                  <p:nvPr/>
                </p:nvSpPr>
                <p:spPr bwMode="auto">
                  <a:xfrm>
                    <a:off x="6680993" y="5455912"/>
                    <a:ext cx="857250" cy="403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latin typeface="Cambria Math" panose="02040503050406030204" pitchFamily="18" charset="0"/>
                              <a:cs typeface="Arial" charset="0"/>
                            </a:rPr>
                            <m:t>𝒕</m:t>
                          </m:r>
                          <m:r>
                            <a:rPr lang="es-CL" altLang="es-CL" sz="1600" b="1" i="1" dirty="0" smtClean="0">
                              <a:latin typeface="Cambria Math" panose="02040503050406030204" pitchFamily="18" charset="0"/>
                              <a:cs typeface="Arial" charset="0"/>
                            </a:rPr>
                            <m:t> [</m:t>
                          </m:r>
                          <m:r>
                            <a:rPr lang="es-CL" altLang="es-CL" sz="1600" b="1" i="1" dirty="0" smtClean="0">
                              <a:latin typeface="Cambria Math" panose="02040503050406030204" pitchFamily="18" charset="0"/>
                              <a:cs typeface="Arial" charset="0"/>
                            </a:rPr>
                            <m:t>𝒔</m:t>
                          </m:r>
                          <m:r>
                            <a:rPr lang="es-CL" altLang="es-CL" sz="1600" b="1" i="1" dirty="0" smtClean="0">
                              <a:latin typeface="Cambria Math" panose="02040503050406030204" pitchFamily="18" charset="0"/>
                              <a:cs typeface="Arial" charset="0"/>
                            </a:rPr>
                            <m:t>]</m:t>
                          </m:r>
                        </m:oMath>
                      </m:oMathPara>
                    </a14:m>
                    <a:endParaRPr dirty="0"/>
                  </a:p>
                </p:txBody>
              </p:sp>
            </mc:Choice>
            <mc:Fallback xmlns="">
              <p:sp>
                <p:nvSpPr>
                  <p:cNvPr id="6" name="15 CuadroTexto">
                    <a:extLst>
                      <a:ext uri="{FF2B5EF4-FFF2-40B4-BE49-F238E27FC236}">
                        <a16:creationId xmlns:a16="http://schemas.microsoft.com/office/drawing/2014/main" id="{76F943A5-462C-A52C-96CD-EEE060F8B63D}"/>
                      </a:ext>
                    </a:extLst>
                  </p:cNvPr>
                  <p:cNvSpPr txBox="1">
                    <a:spLocks noRot="1" noChangeAspect="1" noMove="1" noResize="1" noEditPoints="1" noAdjustHandles="1" noChangeArrowheads="1" noChangeShapeType="1" noTextEdit="1"/>
                  </p:cNvSpPr>
                  <p:nvPr/>
                </p:nvSpPr>
                <p:spPr bwMode="auto">
                  <a:xfrm>
                    <a:off x="6680993" y="5455912"/>
                    <a:ext cx="857250" cy="403876"/>
                  </a:xfrm>
                  <a:prstGeom prst="rect">
                    <a:avLst/>
                  </a:prstGeom>
                  <a:blipFill>
                    <a:blip r:embed="rId5"/>
                    <a:stretch>
                      <a:fillRect t="-7143" r="-4717" b="-196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6" name="16 CuadroTexto">
                    <a:extLst>
                      <a:ext uri="{FF2B5EF4-FFF2-40B4-BE49-F238E27FC236}">
                        <a16:creationId xmlns:a16="http://schemas.microsoft.com/office/drawing/2014/main" id="{4A11A252-BF54-79E3-BB55-0A20D12100AA}"/>
                      </a:ext>
                    </a:extLst>
                  </p:cNvPr>
                  <p:cNvSpPr txBox="1">
                    <a:spLocks noChangeArrowheads="1"/>
                  </p:cNvSpPr>
                  <p:nvPr/>
                </p:nvSpPr>
                <p:spPr bwMode="auto">
                  <a:xfrm>
                    <a:off x="2579687" y="5370514"/>
                    <a:ext cx="857250" cy="3971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ES" altLang="es-CL" sz="1600" b="1" i="1" dirty="0" smtClean="0">
                              <a:latin typeface="Cambria Math" panose="02040503050406030204" pitchFamily="18" charset="0"/>
                              <a:cs typeface="Arial" charset="0"/>
                            </a:rPr>
                            <m:t>𝒙</m:t>
                          </m:r>
                          <m:r>
                            <a:rPr lang="es-CL" altLang="es-CL" sz="1600" b="1" i="1" baseline="-25000" dirty="0">
                              <a:latin typeface="Cambria Math" panose="02040503050406030204" pitchFamily="18" charset="0"/>
                              <a:cs typeface="Arial" charset="0"/>
                            </a:rPr>
                            <m:t>𝒊</m:t>
                          </m:r>
                        </m:oMath>
                      </m:oMathPara>
                    </a14:m>
                    <a:endParaRPr/>
                  </a:p>
                </p:txBody>
              </p:sp>
            </mc:Choice>
            <mc:Fallback xmlns="">
              <p:sp>
                <p:nvSpPr>
                  <p:cNvPr id="7" name="16 CuadroTexto">
                    <a:extLst>
                      <a:ext uri="{FF2B5EF4-FFF2-40B4-BE49-F238E27FC236}">
                        <a16:creationId xmlns:a16="http://schemas.microsoft.com/office/drawing/2014/main" id="{B4A02259-DCC8-A1AD-02D8-607C66E91558}"/>
                      </a:ext>
                    </a:extLst>
                  </p:cNvPr>
                  <p:cNvSpPr txBox="1">
                    <a:spLocks noRot="1" noChangeAspect="1" noMove="1" noResize="1" noEditPoints="1" noAdjustHandles="1" noChangeArrowheads="1" noChangeShapeType="1" noTextEdit="1"/>
                  </p:cNvSpPr>
                  <p:nvPr/>
                </p:nvSpPr>
                <p:spPr bwMode="auto">
                  <a:xfrm>
                    <a:off x="2579687" y="5370514"/>
                    <a:ext cx="857250" cy="397145"/>
                  </a:xfrm>
                  <a:prstGeom prst="rect">
                    <a:avLst/>
                  </a:prstGeom>
                  <a:blipFill>
                    <a:blip r:embed="rId6"/>
                    <a:stretch>
                      <a:fillRect b="-203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grpSp>
        <p:sp>
          <p:nvSpPr>
            <p:cNvPr id="4" name="23 Arco">
              <a:extLst>
                <a:ext uri="{FF2B5EF4-FFF2-40B4-BE49-F238E27FC236}">
                  <a16:creationId xmlns:a16="http://schemas.microsoft.com/office/drawing/2014/main" id="{BEA4A245-ED9A-7ACB-D140-CA43FC8B638E}"/>
                </a:ext>
              </a:extLst>
            </p:cNvPr>
            <p:cNvSpPr>
              <a:spLocks/>
            </p:cNvSpPr>
            <p:nvPr/>
          </p:nvSpPr>
          <p:spPr bwMode="auto">
            <a:xfrm>
              <a:off x="179388" y="1412875"/>
              <a:ext cx="6116637" cy="4214813"/>
            </a:xfrm>
            <a:custGeom>
              <a:avLst/>
              <a:gdLst>
                <a:gd name="T0" fmla="*/ 6083485 w 6116638"/>
                <a:gd name="T1" fmla="*/ 2416857 h 4214813"/>
                <a:gd name="T2" fmla="*/ 3058319 w 6116638"/>
                <a:gd name="T3" fmla="*/ 2107407 h 4214813"/>
                <a:gd name="T4" fmla="*/ 3020118 w 6116638"/>
                <a:gd name="T5" fmla="*/ 4214649 h 4214813"/>
                <a:gd name="T6" fmla="*/ 17694720 60000 65536"/>
                <a:gd name="T7" fmla="*/ 5898240 60000 65536"/>
                <a:gd name="T8" fmla="*/ 11796480 60000 65536"/>
                <a:gd name="T9" fmla="*/ 3020118 w 6116638"/>
                <a:gd name="T10" fmla="*/ 2416857 h 4214813"/>
                <a:gd name="T11" fmla="*/ 6083487 w 6116638"/>
                <a:gd name="T12" fmla="*/ 4214813 h 4214813"/>
              </a:gdLst>
              <a:ahLst/>
              <a:cxnLst>
                <a:cxn ang="T6">
                  <a:pos x="T0" y="T1"/>
                </a:cxn>
                <a:cxn ang="T7">
                  <a:pos x="T2" y="T3"/>
                </a:cxn>
                <a:cxn ang="T8">
                  <a:pos x="T4" y="T5"/>
                </a:cxn>
              </a:cxnLst>
              <a:rect l="T9" t="T10" r="T11" b="T12"/>
              <a:pathLst>
                <a:path w="6116638" h="4214813" stroke="0">
                  <a:moveTo>
                    <a:pt x="6083487" y="2416857"/>
                  </a:moveTo>
                  <a:lnTo>
                    <a:pt x="6083486" y="2416856"/>
                  </a:lnTo>
                  <a:cubicBezTo>
                    <a:pt x="5860934" y="3449908"/>
                    <a:pt x="4573936" y="4214813"/>
                    <a:pt x="3058319" y="4214814"/>
                  </a:cubicBezTo>
                  <a:cubicBezTo>
                    <a:pt x="3045584" y="4214814"/>
                    <a:pt x="3032851" y="4214759"/>
                    <a:pt x="3020117" y="4214649"/>
                  </a:cubicBezTo>
                  <a:lnTo>
                    <a:pt x="3058319" y="2107407"/>
                  </a:lnTo>
                  <a:lnTo>
                    <a:pt x="6083487" y="2416857"/>
                  </a:lnTo>
                  <a:close/>
                </a:path>
                <a:path w="6116638" h="4214813" fill="none">
                  <a:moveTo>
                    <a:pt x="6083487" y="2416857"/>
                  </a:moveTo>
                  <a:lnTo>
                    <a:pt x="6083486" y="2416856"/>
                  </a:lnTo>
                  <a:cubicBezTo>
                    <a:pt x="5860934" y="3449908"/>
                    <a:pt x="4573936" y="4214813"/>
                    <a:pt x="3058319" y="4214814"/>
                  </a:cubicBezTo>
                  <a:cubicBezTo>
                    <a:pt x="3045584" y="4214814"/>
                    <a:pt x="3032851" y="4214759"/>
                    <a:pt x="3020117" y="4214649"/>
                  </a:cubicBezTo>
                </a:path>
              </a:pathLst>
            </a:custGeom>
            <a:noFill/>
            <a:ln w="38100" cap="flat" cmpd="sng" algn="ctr">
              <a:solidFill>
                <a:srgbClr val="FF6600"/>
              </a:solidFill>
              <a:prstDash val="solid"/>
              <a:round/>
              <a:headEnd/>
              <a:tailEnd/>
            </a:ln>
            <a:effectLst>
              <a:outerShdw dist="23000" dir="5400000" rotWithShape="0">
                <a:srgbClr val="000000">
                  <a:alpha val="34998"/>
                </a:srgbClr>
              </a:outerShdw>
            </a:effectLst>
            <a:extLst>
              <a:ext uri="{909E8E84-426E-40DD-AFC4-6F175D3DCCD1}">
                <a14:hiddenFill xmlns:a14="http://schemas.microsoft.com/office/drawing/2010/main">
                  <a:solidFill>
                    <a:srgbClr val="FFFFFF"/>
                  </a:solidFill>
                </a14:hiddenFill>
              </a:ext>
            </a:extLst>
          </p:spPr>
          <p:txBody>
            <a:bodyPr anchor="ctr"/>
            <a:lstStyle/>
            <a:p>
              <a:endParaRPr lang="es-ES" dirty="0"/>
            </a:p>
          </p:txBody>
        </p:sp>
      </p:grpSp>
      <p:grpSp>
        <p:nvGrpSpPr>
          <p:cNvPr id="17" name="Grupo 16">
            <a:extLst>
              <a:ext uri="{FF2B5EF4-FFF2-40B4-BE49-F238E27FC236}">
                <a16:creationId xmlns:a16="http://schemas.microsoft.com/office/drawing/2014/main" id="{803B1585-40EF-B40D-560F-78CBB0121430}"/>
              </a:ext>
            </a:extLst>
          </p:cNvPr>
          <p:cNvGrpSpPr/>
          <p:nvPr/>
        </p:nvGrpSpPr>
        <p:grpSpPr>
          <a:xfrm>
            <a:off x="4862647" y="2281643"/>
            <a:ext cx="5493112" cy="4360357"/>
            <a:chOff x="3705903" y="3067344"/>
            <a:chExt cx="6809660" cy="5109458"/>
          </a:xfrm>
        </p:grpSpPr>
        <p:cxnSp>
          <p:nvCxnSpPr>
            <p:cNvPr id="18" name="56 Conector recto de flecha">
              <a:extLst>
                <a:ext uri="{FF2B5EF4-FFF2-40B4-BE49-F238E27FC236}">
                  <a16:creationId xmlns:a16="http://schemas.microsoft.com/office/drawing/2014/main" id="{D8865243-9FDF-F359-A03D-B91DE5F4C321}"/>
                </a:ext>
              </a:extLst>
            </p:cNvPr>
            <p:cNvCxnSpPr>
              <a:cxnSpLocks noChangeShapeType="1"/>
            </p:cNvCxnSpPr>
            <p:nvPr/>
          </p:nvCxnSpPr>
          <p:spPr bwMode="auto">
            <a:xfrm flipV="1">
              <a:off x="4397338" y="3660365"/>
              <a:ext cx="1587" cy="2143125"/>
            </a:xfrm>
            <a:prstGeom prst="straightConnector1">
              <a:avLst/>
            </a:prstGeom>
            <a:noFill/>
            <a:ln w="28575" algn="ctr">
              <a:solidFill>
                <a:schemeClr val="tx1"/>
              </a:solidFill>
              <a:round/>
              <a:headEnd/>
              <a:tailEnd type="arrow" w="med" len="med"/>
            </a:ln>
            <a:effectLst>
              <a:outerShdw dist="20000" dir="5400000" rotWithShape="0">
                <a:srgbClr val="000000">
                  <a:alpha val="37999"/>
                </a:srgbClr>
              </a:outerShdw>
            </a:effectLst>
          </p:spPr>
        </p:cxnSp>
        <p:cxnSp>
          <p:nvCxnSpPr>
            <p:cNvPr id="19" name="57 Conector recto de flecha">
              <a:extLst>
                <a:ext uri="{FF2B5EF4-FFF2-40B4-BE49-F238E27FC236}">
                  <a16:creationId xmlns:a16="http://schemas.microsoft.com/office/drawing/2014/main" id="{A7BC96BD-37EF-A0F8-5838-C7E6541216F7}"/>
                </a:ext>
              </a:extLst>
            </p:cNvPr>
            <p:cNvCxnSpPr/>
            <p:nvPr/>
          </p:nvCxnSpPr>
          <p:spPr>
            <a:xfrm>
              <a:off x="4398925" y="5803490"/>
              <a:ext cx="3571875" cy="1587"/>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sp>
          <p:nvSpPr>
            <p:cNvPr id="20" name="13 Arco">
              <a:extLst>
                <a:ext uri="{FF2B5EF4-FFF2-40B4-BE49-F238E27FC236}">
                  <a16:creationId xmlns:a16="http://schemas.microsoft.com/office/drawing/2014/main" id="{910EF855-A6D2-FCAA-82CF-0EE4774932BD}"/>
                </a:ext>
              </a:extLst>
            </p:cNvPr>
            <p:cNvSpPr>
              <a:spLocks/>
            </p:cNvSpPr>
            <p:nvPr/>
          </p:nvSpPr>
          <p:spPr bwMode="auto">
            <a:xfrm flipH="1" flipV="1">
              <a:off x="4398925" y="3961990"/>
              <a:ext cx="6116638" cy="4214812"/>
            </a:xfrm>
            <a:custGeom>
              <a:avLst/>
              <a:gdLst>
                <a:gd name="T0" fmla="*/ 6083486 w 6116638"/>
                <a:gd name="T1" fmla="*/ 2416856 h 4214812"/>
                <a:gd name="T2" fmla="*/ 3058319 w 6116638"/>
                <a:gd name="T3" fmla="*/ 2107406 h 4214812"/>
                <a:gd name="T4" fmla="*/ 3020119 w 6116638"/>
                <a:gd name="T5" fmla="*/ 4214648 h 4214812"/>
                <a:gd name="T6" fmla="*/ 17694720 60000 65536"/>
                <a:gd name="T7" fmla="*/ 5898240 60000 65536"/>
                <a:gd name="T8" fmla="*/ 11796480 60000 65536"/>
                <a:gd name="T9" fmla="*/ 3020119 w 6116638"/>
                <a:gd name="T10" fmla="*/ 2416856 h 4214812"/>
                <a:gd name="T11" fmla="*/ 6083486 w 6116638"/>
                <a:gd name="T12" fmla="*/ 4214812 h 4214812"/>
              </a:gdLst>
              <a:ahLst/>
              <a:cxnLst>
                <a:cxn ang="T6">
                  <a:pos x="T0" y="T1"/>
                </a:cxn>
                <a:cxn ang="T7">
                  <a:pos x="T2" y="T3"/>
                </a:cxn>
                <a:cxn ang="T8">
                  <a:pos x="T4" y="T5"/>
                </a:cxn>
              </a:cxnLst>
              <a:rect l="T9" t="T10" r="T11" b="T12"/>
              <a:pathLst>
                <a:path w="6116638" h="4214812" stroke="0">
                  <a:moveTo>
                    <a:pt x="6083487" y="2416856"/>
                  </a:moveTo>
                  <a:lnTo>
                    <a:pt x="6083486" y="2416855"/>
                  </a:lnTo>
                  <a:cubicBezTo>
                    <a:pt x="5860934" y="3449907"/>
                    <a:pt x="4573936" y="4214811"/>
                    <a:pt x="3058319" y="4214812"/>
                  </a:cubicBezTo>
                  <a:cubicBezTo>
                    <a:pt x="3045584" y="4214812"/>
                    <a:pt x="3032851" y="4214757"/>
                    <a:pt x="3020117" y="4214647"/>
                  </a:cubicBezTo>
                  <a:lnTo>
                    <a:pt x="3058319" y="2107406"/>
                  </a:lnTo>
                  <a:lnTo>
                    <a:pt x="6083487" y="2416856"/>
                  </a:lnTo>
                  <a:close/>
                </a:path>
                <a:path w="6116638" h="4214812" fill="none">
                  <a:moveTo>
                    <a:pt x="6083487" y="2416856"/>
                  </a:moveTo>
                  <a:lnTo>
                    <a:pt x="6083486" y="2416855"/>
                  </a:lnTo>
                  <a:cubicBezTo>
                    <a:pt x="5860934" y="3449907"/>
                    <a:pt x="4573936" y="4214811"/>
                    <a:pt x="3058319" y="4214812"/>
                  </a:cubicBezTo>
                  <a:cubicBezTo>
                    <a:pt x="3045584" y="4214812"/>
                    <a:pt x="3032851" y="4214757"/>
                    <a:pt x="3020117" y="4214647"/>
                  </a:cubicBezTo>
                </a:path>
              </a:pathLst>
            </a:custGeom>
            <a:noFill/>
            <a:ln w="38100" algn="ctr">
              <a:solidFill>
                <a:srgbClr val="FF6600"/>
              </a:solidFill>
              <a:round/>
              <a:headEnd/>
              <a:tailEnd/>
            </a:ln>
            <a:effectLst>
              <a:outerShdw dist="23000" dir="5400000" rotWithShape="0">
                <a:srgbClr val="000000">
                  <a:alpha val="34998"/>
                </a:srgbClr>
              </a:outerShdw>
            </a:effectLst>
          </p:spPr>
          <p:txBody>
            <a:bodyPr rot="10800000" anchor="ctr"/>
            <a:lstStyle/>
            <a:p>
              <a:pPr>
                <a:defRPr/>
              </a:pPr>
              <a:endParaRPr lang="es-CL"/>
            </a:p>
          </p:txBody>
        </p:sp>
        <p:pic>
          <p:nvPicPr>
            <p:cNvPr id="21" name="Picture 4" descr="http://www.juntadeandalucia.es/averroes/recursos_informaticos/concurso1999/2premio/graficos/vt10.gif">
              <a:extLst>
                <a:ext uri="{FF2B5EF4-FFF2-40B4-BE49-F238E27FC236}">
                  <a16:creationId xmlns:a16="http://schemas.microsoft.com/office/drawing/2014/main" id="{DD10268A-3A6C-BA2D-89AA-566A2307044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13602" b="66814"/>
            <a:stretch>
              <a:fillRect/>
            </a:stretch>
          </p:blipFill>
          <p:spPr bwMode="auto">
            <a:xfrm>
              <a:off x="4241763" y="3067344"/>
              <a:ext cx="3295650" cy="42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2" name="14 CuadroTexto">
                  <a:extLst>
                    <a:ext uri="{FF2B5EF4-FFF2-40B4-BE49-F238E27FC236}">
                      <a16:creationId xmlns:a16="http://schemas.microsoft.com/office/drawing/2014/main" id="{D251C32C-EC7D-9CB1-E4CB-54E4B667DED1}"/>
                    </a:ext>
                  </a:extLst>
                </p:cNvPr>
                <p:cNvSpPr txBox="1">
                  <a:spLocks noChangeArrowheads="1"/>
                </p:cNvSpPr>
                <p:nvPr/>
              </p:nvSpPr>
              <p:spPr bwMode="auto">
                <a:xfrm>
                  <a:off x="3705903" y="3482839"/>
                  <a:ext cx="642973"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latin typeface="Cambria Math" panose="02040503050406030204" pitchFamily="18" charset="0"/>
                            <a:cs typeface="Arial" charset="0"/>
                          </a:rPr>
                          <m:t>𝒙</m:t>
                        </m:r>
                        <m:r>
                          <a:rPr lang="es-CL" altLang="es-CL" sz="1600" b="1" i="1" dirty="0" smtClean="0">
                            <a:latin typeface="Cambria Math" panose="02040503050406030204" pitchFamily="18" charset="0"/>
                            <a:cs typeface="Arial" charset="0"/>
                          </a:rPr>
                          <m:t> [</m:t>
                        </m:r>
                        <m:r>
                          <a:rPr lang="es-CL" altLang="es-CL" sz="1600" b="1" i="1" dirty="0" smtClean="0">
                            <a:latin typeface="Cambria Math" panose="02040503050406030204" pitchFamily="18" charset="0"/>
                            <a:cs typeface="Arial" charset="0"/>
                          </a:rPr>
                          <m:t>𝒎</m:t>
                        </m:r>
                        <m:r>
                          <a:rPr lang="es-CL" altLang="es-CL" sz="1600" b="1" i="1" dirty="0" smtClean="0">
                            <a:latin typeface="Cambria Math" panose="02040503050406030204" pitchFamily="18" charset="0"/>
                            <a:cs typeface="Arial" charset="0"/>
                          </a:rPr>
                          <m:t>]</m:t>
                        </m:r>
                      </m:oMath>
                    </m:oMathPara>
                  </a14:m>
                  <a:endParaRPr dirty="0"/>
                </a:p>
              </p:txBody>
            </p:sp>
          </mc:Choice>
          <mc:Fallback xmlns="">
            <p:sp>
              <p:nvSpPr>
                <p:cNvPr id="22" name="14 CuadroTexto">
                  <a:extLst>
                    <a:ext uri="{FF2B5EF4-FFF2-40B4-BE49-F238E27FC236}">
                      <a16:creationId xmlns:a16="http://schemas.microsoft.com/office/drawing/2014/main" id="{D251C32C-EC7D-9CB1-E4CB-54E4B667DED1}"/>
                    </a:ext>
                  </a:extLst>
                </p:cNvPr>
                <p:cNvSpPr txBox="1">
                  <a:spLocks noRot="1" noChangeAspect="1" noMove="1" noResize="1" noEditPoints="1" noAdjustHandles="1" noChangeArrowheads="1" noChangeShapeType="1" noTextEdit="1"/>
                </p:cNvSpPr>
                <p:nvPr/>
              </p:nvSpPr>
              <p:spPr bwMode="auto">
                <a:xfrm>
                  <a:off x="3705903" y="3482839"/>
                  <a:ext cx="642973" cy="338554"/>
                </a:xfrm>
                <a:prstGeom prst="rect">
                  <a:avLst/>
                </a:prstGeom>
                <a:blipFill>
                  <a:blip r:embed="rId8"/>
                  <a:stretch>
                    <a:fillRect r="-31765" b="-29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23" name="15 CuadroTexto">
                  <a:extLst>
                    <a:ext uri="{FF2B5EF4-FFF2-40B4-BE49-F238E27FC236}">
                      <a16:creationId xmlns:a16="http://schemas.microsoft.com/office/drawing/2014/main" id="{479D3549-33E3-B52D-0314-7FC61E578B26}"/>
                    </a:ext>
                  </a:extLst>
                </p:cNvPr>
                <p:cNvSpPr txBox="1">
                  <a:spLocks noChangeArrowheads="1"/>
                </p:cNvSpPr>
                <p:nvPr/>
              </p:nvSpPr>
              <p:spPr bwMode="auto">
                <a:xfrm>
                  <a:off x="7961889" y="5640289"/>
                  <a:ext cx="513482"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latin typeface="Cambria Math" panose="02040503050406030204" pitchFamily="18" charset="0"/>
                            <a:cs typeface="Arial" charset="0"/>
                          </a:rPr>
                          <m:t>𝒕</m:t>
                        </m:r>
                        <m:r>
                          <a:rPr lang="es-CL" altLang="es-CL" sz="1600" b="1" i="1" dirty="0" smtClean="0">
                            <a:latin typeface="Cambria Math" panose="02040503050406030204" pitchFamily="18" charset="0"/>
                            <a:cs typeface="Arial" charset="0"/>
                          </a:rPr>
                          <m:t> [</m:t>
                        </m:r>
                        <m:r>
                          <a:rPr lang="es-CL" altLang="es-CL" sz="1600" b="1" i="1" dirty="0" smtClean="0">
                            <a:latin typeface="Cambria Math" panose="02040503050406030204" pitchFamily="18" charset="0"/>
                            <a:cs typeface="Arial" charset="0"/>
                          </a:rPr>
                          <m:t>𝒔</m:t>
                        </m:r>
                        <m:r>
                          <a:rPr lang="es-CL" altLang="es-CL" sz="1600" b="1" i="1" dirty="0" smtClean="0">
                            <a:latin typeface="Cambria Math" panose="02040503050406030204" pitchFamily="18" charset="0"/>
                            <a:cs typeface="Arial" charset="0"/>
                          </a:rPr>
                          <m:t>]</m:t>
                        </m:r>
                      </m:oMath>
                    </m:oMathPara>
                  </a14:m>
                  <a:endParaRPr dirty="0"/>
                </a:p>
              </p:txBody>
            </p:sp>
          </mc:Choice>
          <mc:Fallback xmlns="">
            <p:sp>
              <p:nvSpPr>
                <p:cNvPr id="23" name="15 CuadroTexto">
                  <a:extLst>
                    <a:ext uri="{FF2B5EF4-FFF2-40B4-BE49-F238E27FC236}">
                      <a16:creationId xmlns:a16="http://schemas.microsoft.com/office/drawing/2014/main" id="{479D3549-33E3-B52D-0314-7FC61E578B26}"/>
                    </a:ext>
                  </a:extLst>
                </p:cNvPr>
                <p:cNvSpPr txBox="1">
                  <a:spLocks noRot="1" noChangeAspect="1" noMove="1" noResize="1" noEditPoints="1" noAdjustHandles="1" noChangeArrowheads="1" noChangeShapeType="1" noTextEdit="1"/>
                </p:cNvSpPr>
                <p:nvPr/>
              </p:nvSpPr>
              <p:spPr bwMode="auto">
                <a:xfrm>
                  <a:off x="7961889" y="5640289"/>
                  <a:ext cx="513482" cy="338554"/>
                </a:xfrm>
                <a:prstGeom prst="rect">
                  <a:avLst/>
                </a:prstGeom>
                <a:blipFill>
                  <a:blip r:embed="rId9"/>
                  <a:stretch>
                    <a:fillRect r="-35294" b="-29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24" name="16 CuadroTexto">
                  <a:extLst>
                    <a:ext uri="{FF2B5EF4-FFF2-40B4-BE49-F238E27FC236}">
                      <a16:creationId xmlns:a16="http://schemas.microsoft.com/office/drawing/2014/main" id="{DDEA1C73-FDA7-F875-5BAA-F7FE7D338A61}"/>
                    </a:ext>
                  </a:extLst>
                </p:cNvPr>
                <p:cNvSpPr txBox="1">
                  <a:spLocks noChangeArrowheads="1"/>
                </p:cNvSpPr>
                <p:nvPr/>
              </p:nvSpPr>
              <p:spPr bwMode="auto">
                <a:xfrm>
                  <a:off x="3894354" y="5564214"/>
                  <a:ext cx="642973" cy="3329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ES" altLang="es-CL" sz="1600" b="1" i="1" dirty="0" smtClean="0">
                            <a:latin typeface="Cambria Math" panose="02040503050406030204" pitchFamily="18" charset="0"/>
                            <a:cs typeface="Arial" charset="0"/>
                          </a:rPr>
                          <m:t>𝒙</m:t>
                        </m:r>
                        <m:r>
                          <a:rPr lang="es-CL" altLang="es-CL" sz="1600" b="1" i="1" baseline="-25000" dirty="0">
                            <a:latin typeface="Cambria Math" panose="02040503050406030204" pitchFamily="18" charset="0"/>
                            <a:cs typeface="Arial" charset="0"/>
                          </a:rPr>
                          <m:t>𝒊</m:t>
                        </m:r>
                      </m:oMath>
                    </m:oMathPara>
                  </a14:m>
                  <a:endParaRPr dirty="0"/>
                </a:p>
              </p:txBody>
            </p:sp>
          </mc:Choice>
          <mc:Fallback xmlns="">
            <p:sp>
              <p:nvSpPr>
                <p:cNvPr id="24" name="16 CuadroTexto">
                  <a:extLst>
                    <a:ext uri="{FF2B5EF4-FFF2-40B4-BE49-F238E27FC236}">
                      <a16:creationId xmlns:a16="http://schemas.microsoft.com/office/drawing/2014/main" id="{DDEA1C73-FDA7-F875-5BAA-F7FE7D338A61}"/>
                    </a:ext>
                  </a:extLst>
                </p:cNvPr>
                <p:cNvSpPr txBox="1">
                  <a:spLocks noRot="1" noChangeAspect="1" noMove="1" noResize="1" noEditPoints="1" noAdjustHandles="1" noChangeArrowheads="1" noChangeShapeType="1" noTextEdit="1"/>
                </p:cNvSpPr>
                <p:nvPr/>
              </p:nvSpPr>
              <p:spPr bwMode="auto">
                <a:xfrm>
                  <a:off x="3894354" y="5564214"/>
                  <a:ext cx="642973" cy="332912"/>
                </a:xfrm>
                <a:prstGeom prst="rect">
                  <a:avLst/>
                </a:prstGeom>
                <a:blipFill>
                  <a:blip r:embed="rId10"/>
                  <a:stretch>
                    <a:fillRect b="-173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grpSp>
      <p:sp>
        <p:nvSpPr>
          <p:cNvPr id="26" name="CuadroTexto 25">
            <a:extLst>
              <a:ext uri="{FF2B5EF4-FFF2-40B4-BE49-F238E27FC236}">
                <a16:creationId xmlns:a16="http://schemas.microsoft.com/office/drawing/2014/main" id="{5369A5BD-A9E3-A5E6-FE2D-BB3AE26374DB}"/>
              </a:ext>
            </a:extLst>
          </p:cNvPr>
          <p:cNvSpPr txBox="1"/>
          <p:nvPr/>
        </p:nvSpPr>
        <p:spPr>
          <a:xfrm>
            <a:off x="482800" y="910220"/>
            <a:ext cx="8132915" cy="646331"/>
          </a:xfrm>
          <a:prstGeom prst="rect">
            <a:avLst/>
          </a:prstGeom>
          <a:noFill/>
        </p:spPr>
        <p:txBody>
          <a:bodyPr wrap="square">
            <a:spAutoFit/>
          </a:bodyPr>
          <a:lstStyle/>
          <a:p>
            <a:pPr algn="just"/>
            <a:r>
              <a:rPr lang="es-ES" dirty="0"/>
              <a:t>Si consideramos un </a:t>
            </a:r>
            <a:r>
              <a:rPr lang="es-ES" b="1" dirty="0"/>
              <a:t>sistema de referencia con eje positivo hacia la derecha </a:t>
            </a:r>
            <a:r>
              <a:rPr lang="es-ES" dirty="0"/>
              <a:t>y un </a:t>
            </a:r>
            <a:r>
              <a:rPr lang="es-ES" b="1" dirty="0"/>
              <a:t>cuerpo moviéndose en ese sentido</a:t>
            </a:r>
            <a:r>
              <a:rPr lang="es-ES" dirty="0"/>
              <a:t>:</a:t>
            </a:r>
            <a:endParaRPr lang="es-CL" dirty="0"/>
          </a:p>
        </p:txBody>
      </p:sp>
      <p:sp>
        <p:nvSpPr>
          <p:cNvPr id="28" name="Bocadillo: rectángulo con esquinas redondeadas 27">
            <a:extLst>
              <a:ext uri="{FF2B5EF4-FFF2-40B4-BE49-F238E27FC236}">
                <a16:creationId xmlns:a16="http://schemas.microsoft.com/office/drawing/2014/main" id="{92ECCB14-0F8E-CF57-41C7-30E4DE207FF3}"/>
              </a:ext>
            </a:extLst>
          </p:cNvPr>
          <p:cNvSpPr/>
          <p:nvPr/>
        </p:nvSpPr>
        <p:spPr>
          <a:xfrm>
            <a:off x="1143818" y="5180004"/>
            <a:ext cx="6853198" cy="585673"/>
          </a:xfrm>
          <a:prstGeom prst="wedgeRoundRectCallout">
            <a:avLst>
              <a:gd name="adj1" fmla="val 19068"/>
              <a:gd name="adj2" fmla="val -17774"/>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n el gráfico se observa un </a:t>
            </a:r>
            <a:r>
              <a:rPr lang="es-ES" b="1" dirty="0">
                <a:solidFill>
                  <a:schemeClr val="accent4"/>
                </a:solidFill>
                <a:cs typeface="Arial" panose="020B0604020202020204" pitchFamily="34" charset="0"/>
              </a:rPr>
              <a:t>tramo (o arco) de parábola</a:t>
            </a:r>
            <a:r>
              <a:rPr lang="es-ES" b="1" dirty="0">
                <a:solidFill>
                  <a:schemeClr val="bg1"/>
                </a:solidFill>
                <a:cs typeface="Arial" panose="020B0604020202020204" pitchFamily="34" charset="0"/>
              </a:rPr>
              <a:t>.</a:t>
            </a:r>
          </a:p>
        </p:txBody>
      </p:sp>
      <mc:AlternateContent xmlns:mc="http://schemas.openxmlformats.org/markup-compatibility/2006">
        <mc:Choice xmlns:p14="http://schemas.microsoft.com/office/powerpoint/2010/main" Requires="p14">
          <p:contentPart p14:bwMode="auto" r:id="rId11">
            <p14:nvContentPartPr>
              <p14:cNvPr id="25" name="Entrada de lápiz 24">
                <a:extLst>
                  <a:ext uri="{FF2B5EF4-FFF2-40B4-BE49-F238E27FC236}">
                    <a16:creationId xmlns:a16="http://schemas.microsoft.com/office/drawing/2014/main" id="{D7403295-9942-0540-27B2-BD6D90BD1B64}"/>
                  </a:ext>
                </a:extLst>
              </p14:cNvPr>
              <p14:cNvContentPartPr/>
              <p14:nvPr/>
            </p14:nvContentPartPr>
            <p14:xfrm>
              <a:off x="545400" y="1663920"/>
              <a:ext cx="8007480" cy="3058200"/>
            </p14:xfrm>
          </p:contentPart>
        </mc:Choice>
        <mc:Fallback>
          <p:pic>
            <p:nvPicPr>
              <p:cNvPr id="25" name="Entrada de lápiz 24">
                <a:extLst>
                  <a:ext uri="{FF2B5EF4-FFF2-40B4-BE49-F238E27FC236}">
                    <a16:creationId xmlns:a16="http://schemas.microsoft.com/office/drawing/2014/main" id="{D7403295-9942-0540-27B2-BD6D90BD1B64}"/>
                  </a:ext>
                </a:extLst>
              </p:cNvPr>
              <p:cNvPicPr/>
              <p:nvPr/>
            </p:nvPicPr>
            <p:blipFill>
              <a:blip r:embed="rId12"/>
              <a:stretch>
                <a:fillRect/>
              </a:stretch>
            </p:blipFill>
            <p:spPr>
              <a:xfrm>
                <a:off x="536040" y="1654560"/>
                <a:ext cx="8026200" cy="3076920"/>
              </a:xfrm>
              <a:prstGeom prst="rect">
                <a:avLst/>
              </a:prstGeom>
            </p:spPr>
          </p:pic>
        </mc:Fallback>
      </mc:AlternateContent>
    </p:spTree>
    <p:extLst>
      <p:ext uri="{BB962C8B-B14F-4D97-AF65-F5344CB8AC3E}">
        <p14:creationId xmlns:p14="http://schemas.microsoft.com/office/powerpoint/2010/main" val="13869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13" grpId="0" animBg="1"/>
      <p:bldP spid="13" grpId="1" animBg="1"/>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C1A811-72B7-FDC4-872B-06B5FDBEA75E}"/>
            </a:ext>
          </a:extLst>
        </p:cNvPr>
        <p:cNvGrpSpPr/>
        <p:nvPr/>
      </p:nvGrpSpPr>
      <p:grpSpPr>
        <a:xfrm>
          <a:off x="0" y="0"/>
          <a:ext cx="0" cy="0"/>
          <a:chOff x="0" y="0"/>
          <a:chExt cx="0" cy="0"/>
        </a:xfrm>
      </p:grpSpPr>
      <p:sp>
        <p:nvSpPr>
          <p:cNvPr id="8" name="CuadroTexto 7">
            <a:extLst>
              <a:ext uri="{FF2B5EF4-FFF2-40B4-BE49-F238E27FC236}">
                <a16:creationId xmlns:a16="http://schemas.microsoft.com/office/drawing/2014/main" id="{6E995DFA-4373-BF71-3E75-FB5C30B19EA6}"/>
              </a:ext>
            </a:extLst>
          </p:cNvPr>
          <p:cNvSpPr txBox="1"/>
          <p:nvPr/>
        </p:nvSpPr>
        <p:spPr>
          <a:xfrm>
            <a:off x="1330427" y="305193"/>
            <a:ext cx="6952407" cy="646331"/>
          </a:xfrm>
          <a:prstGeom prst="rect">
            <a:avLst/>
          </a:prstGeom>
          <a:noFill/>
        </p:spPr>
        <p:txBody>
          <a:bodyPr wrap="square" rtlCol="0">
            <a:spAutoFit/>
          </a:bodyPr>
          <a:lstStyle/>
          <a:p>
            <a:pPr algn="ctr"/>
            <a:r>
              <a:rPr lang="es-CL" sz="3600" b="1" dirty="0"/>
              <a:t>Gráficos (MRUA y MRUR)</a:t>
            </a:r>
          </a:p>
        </p:txBody>
      </p:sp>
      <p:pic>
        <p:nvPicPr>
          <p:cNvPr id="9" name="Imagen 8">
            <a:extLst>
              <a:ext uri="{FF2B5EF4-FFF2-40B4-BE49-F238E27FC236}">
                <a16:creationId xmlns:a16="http://schemas.microsoft.com/office/drawing/2014/main" id="{ABA07594-4141-A43E-23A6-4C540F9BF0F6}"/>
              </a:ext>
            </a:extLst>
          </p:cNvPr>
          <p:cNvPicPr>
            <a:picLocks noChangeAspect="1"/>
          </p:cNvPicPr>
          <p:nvPr/>
        </p:nvPicPr>
        <p:blipFill>
          <a:blip r:embed="rId2"/>
          <a:stretch>
            <a:fillRect/>
          </a:stretch>
        </p:blipFill>
        <p:spPr>
          <a:xfrm>
            <a:off x="36000" y="216000"/>
            <a:ext cx="1726517" cy="518406"/>
          </a:xfrm>
          <a:prstGeom prst="rect">
            <a:avLst/>
          </a:prstGeom>
        </p:spPr>
      </p:pic>
      <p:sp>
        <p:nvSpPr>
          <p:cNvPr id="10" name="Rectángulo: esquinas redondeadas 9">
            <a:extLst>
              <a:ext uri="{FF2B5EF4-FFF2-40B4-BE49-F238E27FC236}">
                <a16:creationId xmlns:a16="http://schemas.microsoft.com/office/drawing/2014/main" id="{9605F779-EF93-97A4-0119-2A18FDD1ABD1}"/>
              </a:ext>
            </a:extLst>
          </p:cNvPr>
          <p:cNvSpPr/>
          <p:nvPr/>
        </p:nvSpPr>
        <p:spPr>
          <a:xfrm>
            <a:off x="272778" y="1668913"/>
            <a:ext cx="4258136" cy="3675192"/>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velocidad vs. tiempo MRUA</a:t>
            </a:r>
          </a:p>
          <a:p>
            <a:pPr algn="ctr"/>
            <a:endParaRPr lang="es-ES" b="1" dirty="0">
              <a:solidFill>
                <a:srgbClr val="C00000"/>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11" name="Rectángulo: esquinas redondeadas 10">
            <a:extLst>
              <a:ext uri="{FF2B5EF4-FFF2-40B4-BE49-F238E27FC236}">
                <a16:creationId xmlns:a16="http://schemas.microsoft.com/office/drawing/2014/main" id="{703CCE26-CCBC-3662-4E03-A192953BDDBD}"/>
              </a:ext>
            </a:extLst>
          </p:cNvPr>
          <p:cNvSpPr/>
          <p:nvPr/>
        </p:nvSpPr>
        <p:spPr>
          <a:xfrm>
            <a:off x="4655355" y="1668913"/>
            <a:ext cx="4258136" cy="3673605"/>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velocidad vs. tiempo MRUR</a:t>
            </a:r>
          </a:p>
          <a:p>
            <a:pPr algn="ctr"/>
            <a:endParaRPr lang="es-ES" b="1" dirty="0">
              <a:solidFill>
                <a:srgbClr val="C00000"/>
              </a:solidFill>
              <a:cs typeface="Arial" panose="020B0604020202020204" pitchFamily="34" charset="0"/>
            </a:endParaRPr>
          </a:p>
          <a:p>
            <a:pPr algn="ctr"/>
            <a:endParaRPr lang="es-ES" b="1" dirty="0">
              <a:solidFill>
                <a:srgbClr val="C00000"/>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12" name="Rectángulo: esquinas redondeadas 11">
            <a:extLst>
              <a:ext uri="{FF2B5EF4-FFF2-40B4-BE49-F238E27FC236}">
                <a16:creationId xmlns:a16="http://schemas.microsoft.com/office/drawing/2014/main" id="{F805900A-523A-BCF1-7C52-6790673462CB}"/>
              </a:ext>
            </a:extLst>
          </p:cNvPr>
          <p:cNvSpPr/>
          <p:nvPr/>
        </p:nvSpPr>
        <p:spPr>
          <a:xfrm>
            <a:off x="458994" y="5510966"/>
            <a:ext cx="3986886" cy="1010567"/>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n un </a:t>
            </a:r>
            <a:r>
              <a:rPr lang="es-ES" b="1" dirty="0">
                <a:solidFill>
                  <a:schemeClr val="accent4"/>
                </a:solidFill>
                <a:cs typeface="Arial" panose="020B0604020202020204" pitchFamily="34" charset="0"/>
              </a:rPr>
              <a:t>MRUA</a:t>
            </a:r>
            <a:r>
              <a:rPr lang="es-ES" b="1" dirty="0">
                <a:solidFill>
                  <a:schemeClr val="bg1"/>
                </a:solidFill>
                <a:cs typeface="Arial" panose="020B0604020202020204" pitchFamily="34" charset="0"/>
              </a:rPr>
              <a:t>, la </a:t>
            </a:r>
            <a:r>
              <a:rPr lang="es-ES" b="1" dirty="0">
                <a:solidFill>
                  <a:schemeClr val="accent4"/>
                </a:solidFill>
                <a:cs typeface="Arial" panose="020B0604020202020204" pitchFamily="34" charset="0"/>
              </a:rPr>
              <a:t>línea recta ascendente </a:t>
            </a:r>
            <a:r>
              <a:rPr lang="es-ES" b="1" dirty="0">
                <a:solidFill>
                  <a:schemeClr val="bg1"/>
                </a:solidFill>
                <a:cs typeface="Arial" panose="020B0604020202020204" pitchFamily="34" charset="0"/>
              </a:rPr>
              <a:t>indica que la </a:t>
            </a:r>
            <a:r>
              <a:rPr lang="es-ES" b="1" dirty="0">
                <a:solidFill>
                  <a:schemeClr val="accent4"/>
                </a:solidFill>
                <a:cs typeface="Arial" panose="020B0604020202020204" pitchFamily="34" charset="0"/>
              </a:rPr>
              <a:t>velocidad aumenta en forma constante en el tiempo</a:t>
            </a:r>
            <a:r>
              <a:rPr lang="es-ES" b="1" dirty="0">
                <a:solidFill>
                  <a:schemeClr val="bg1"/>
                </a:solidFill>
                <a:cs typeface="Arial" panose="020B0604020202020204" pitchFamily="34" charset="0"/>
              </a:rPr>
              <a:t>.</a:t>
            </a:r>
          </a:p>
        </p:txBody>
      </p:sp>
      <p:sp>
        <p:nvSpPr>
          <p:cNvPr id="13" name="Rectángulo: esquinas redondeadas 12">
            <a:extLst>
              <a:ext uri="{FF2B5EF4-FFF2-40B4-BE49-F238E27FC236}">
                <a16:creationId xmlns:a16="http://schemas.microsoft.com/office/drawing/2014/main" id="{93F96F88-FE8C-1AC3-4762-1B9FA2A7AE65}"/>
              </a:ext>
            </a:extLst>
          </p:cNvPr>
          <p:cNvSpPr/>
          <p:nvPr/>
        </p:nvSpPr>
        <p:spPr>
          <a:xfrm>
            <a:off x="4689986" y="5510964"/>
            <a:ext cx="4188873" cy="1010569"/>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n un </a:t>
            </a:r>
            <a:r>
              <a:rPr lang="es-ES" b="1" dirty="0">
                <a:solidFill>
                  <a:schemeClr val="accent4"/>
                </a:solidFill>
                <a:cs typeface="Arial" panose="020B0604020202020204" pitchFamily="34" charset="0"/>
              </a:rPr>
              <a:t>MRUR</a:t>
            </a:r>
            <a:r>
              <a:rPr lang="es-ES" b="1" dirty="0">
                <a:solidFill>
                  <a:schemeClr val="bg1"/>
                </a:solidFill>
                <a:cs typeface="Arial" panose="020B0604020202020204" pitchFamily="34" charset="0"/>
              </a:rPr>
              <a:t>, la </a:t>
            </a:r>
            <a:r>
              <a:rPr lang="es-ES" b="1" dirty="0">
                <a:solidFill>
                  <a:schemeClr val="accent4"/>
                </a:solidFill>
                <a:cs typeface="Arial" panose="020B0604020202020204" pitchFamily="34" charset="0"/>
              </a:rPr>
              <a:t>línea recta descendente </a:t>
            </a:r>
            <a:r>
              <a:rPr lang="es-ES" b="1" dirty="0">
                <a:solidFill>
                  <a:schemeClr val="bg1"/>
                </a:solidFill>
                <a:cs typeface="Arial" panose="020B0604020202020204" pitchFamily="34" charset="0"/>
              </a:rPr>
              <a:t>indica que la </a:t>
            </a:r>
            <a:r>
              <a:rPr lang="es-ES" b="1" dirty="0">
                <a:solidFill>
                  <a:schemeClr val="accent4"/>
                </a:solidFill>
                <a:cs typeface="Arial" panose="020B0604020202020204" pitchFamily="34" charset="0"/>
              </a:rPr>
              <a:t>velocidad disminuye en forma constante en el tiempo</a:t>
            </a:r>
            <a:r>
              <a:rPr lang="es-ES" b="1" dirty="0">
                <a:solidFill>
                  <a:schemeClr val="bg1"/>
                </a:solidFill>
                <a:cs typeface="Arial" panose="020B0604020202020204" pitchFamily="34" charset="0"/>
              </a:rPr>
              <a:t>.</a:t>
            </a:r>
          </a:p>
        </p:txBody>
      </p:sp>
      <p:grpSp>
        <p:nvGrpSpPr>
          <p:cNvPr id="25" name="Grupo 24">
            <a:extLst>
              <a:ext uri="{FF2B5EF4-FFF2-40B4-BE49-F238E27FC236}">
                <a16:creationId xmlns:a16="http://schemas.microsoft.com/office/drawing/2014/main" id="{5C85B8E3-E64F-601E-9656-C88233B51A97}"/>
              </a:ext>
            </a:extLst>
          </p:cNvPr>
          <p:cNvGrpSpPr/>
          <p:nvPr/>
        </p:nvGrpSpPr>
        <p:grpSpPr>
          <a:xfrm>
            <a:off x="4769196" y="2255814"/>
            <a:ext cx="4085918" cy="2688798"/>
            <a:chOff x="4370130" y="3809061"/>
            <a:chExt cx="4773870" cy="2810264"/>
          </a:xfrm>
        </p:grpSpPr>
        <p:sp>
          <p:nvSpPr>
            <p:cNvPr id="26" name="17 Triángulo isósceles">
              <a:extLst>
                <a:ext uri="{FF2B5EF4-FFF2-40B4-BE49-F238E27FC236}">
                  <a16:creationId xmlns:a16="http://schemas.microsoft.com/office/drawing/2014/main" id="{097C8BBC-7BA2-3403-6277-2CA301C8FED2}"/>
                </a:ext>
              </a:extLst>
            </p:cNvPr>
            <p:cNvSpPr/>
            <p:nvPr/>
          </p:nvSpPr>
          <p:spPr>
            <a:xfrm>
              <a:off x="5004583" y="4952990"/>
              <a:ext cx="2928959" cy="1500198"/>
            </a:xfrm>
            <a:prstGeom prst="triangle">
              <a:avLst>
                <a:gd name="adj" fmla="val 0"/>
              </a:avLst>
            </a:prstGeom>
            <a:solidFill>
              <a:srgbClr val="92D050"/>
            </a:solidFill>
            <a:ln>
              <a:solidFill>
                <a:srgbClr val="92D050"/>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es-CL" dirty="0"/>
            </a:p>
          </p:txBody>
        </p:sp>
        <p:cxnSp>
          <p:nvCxnSpPr>
            <p:cNvPr id="27" name="18 Conector recto de flecha">
              <a:extLst>
                <a:ext uri="{FF2B5EF4-FFF2-40B4-BE49-F238E27FC236}">
                  <a16:creationId xmlns:a16="http://schemas.microsoft.com/office/drawing/2014/main" id="{3184DED7-7BDB-4A42-D3C5-4C42301E1567}"/>
                </a:ext>
              </a:extLst>
            </p:cNvPr>
            <p:cNvCxnSpPr/>
            <p:nvPr/>
          </p:nvCxnSpPr>
          <p:spPr>
            <a:xfrm rot="5400000" flipH="1" flipV="1">
              <a:off x="3932239" y="5408468"/>
              <a:ext cx="2143125" cy="1588"/>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28" name="23 Conector recto de flecha">
              <a:extLst>
                <a:ext uri="{FF2B5EF4-FFF2-40B4-BE49-F238E27FC236}">
                  <a16:creationId xmlns:a16="http://schemas.microsoft.com/office/drawing/2014/main" id="{F0403CF2-EA2A-3201-761A-4EB3757D0038}"/>
                </a:ext>
              </a:extLst>
            </p:cNvPr>
            <p:cNvCxnSpPr/>
            <p:nvPr/>
          </p:nvCxnSpPr>
          <p:spPr>
            <a:xfrm>
              <a:off x="5004596" y="6480824"/>
              <a:ext cx="3571875" cy="1587"/>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9" name="12 CuadroTexto">
                  <a:extLst>
                    <a:ext uri="{FF2B5EF4-FFF2-40B4-BE49-F238E27FC236}">
                      <a16:creationId xmlns:a16="http://schemas.microsoft.com/office/drawing/2014/main" id="{6BB61A96-C628-BC25-6DBC-DD977295548D}"/>
                    </a:ext>
                  </a:extLst>
                </p:cNvPr>
                <p:cNvSpPr txBox="1">
                  <a:spLocks noChangeArrowheads="1"/>
                </p:cNvSpPr>
                <p:nvPr/>
              </p:nvSpPr>
              <p:spPr bwMode="auto">
                <a:xfrm>
                  <a:off x="4418808" y="4666959"/>
                  <a:ext cx="857250" cy="3329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solidFill>
                              <a:srgbClr val="000000"/>
                            </a:solidFill>
                            <a:latin typeface="Cambria Math" panose="02040503050406030204" pitchFamily="18" charset="0"/>
                            <a:cs typeface="Arial" charset="0"/>
                          </a:rPr>
                          <m:t>𝒗</m:t>
                        </m:r>
                        <m:r>
                          <a:rPr lang="es-CL" altLang="es-CL" sz="1600" b="1" i="1" baseline="-25000" dirty="0">
                            <a:solidFill>
                              <a:srgbClr val="000000"/>
                            </a:solidFill>
                            <a:latin typeface="Cambria Math" panose="02040503050406030204" pitchFamily="18" charset="0"/>
                            <a:cs typeface="Arial" charset="0"/>
                          </a:rPr>
                          <m:t>𝒊</m:t>
                        </m:r>
                      </m:oMath>
                    </m:oMathPara>
                  </a14:m>
                  <a:endParaRPr lang="es-CL" altLang="es-CL" sz="1600" b="1" baseline="-25000" dirty="0">
                    <a:solidFill>
                      <a:srgbClr val="000000"/>
                    </a:solidFill>
                    <a:latin typeface="Calibri" pitchFamily="34" charset="0"/>
                    <a:cs typeface="Arial" charset="0"/>
                  </a:endParaRPr>
                </a:p>
              </p:txBody>
            </p:sp>
          </mc:Choice>
          <mc:Fallback xmlns="">
            <p:sp>
              <p:nvSpPr>
                <p:cNvPr id="29" name="12 CuadroTexto">
                  <a:extLst>
                    <a:ext uri="{FF2B5EF4-FFF2-40B4-BE49-F238E27FC236}">
                      <a16:creationId xmlns:a16="http://schemas.microsoft.com/office/drawing/2014/main" id="{6BB61A96-C628-BC25-6DBC-DD977295548D}"/>
                    </a:ext>
                  </a:extLst>
                </p:cNvPr>
                <p:cNvSpPr txBox="1">
                  <a:spLocks noRot="1" noChangeAspect="1" noMove="1" noResize="1" noEditPoints="1" noAdjustHandles="1" noChangeArrowheads="1" noChangeShapeType="1" noTextEdit="1"/>
                </p:cNvSpPr>
                <p:nvPr/>
              </p:nvSpPr>
              <p:spPr bwMode="auto">
                <a:xfrm>
                  <a:off x="4418808" y="4666959"/>
                  <a:ext cx="857250" cy="332912"/>
                </a:xfrm>
                <a:prstGeom prst="rect">
                  <a:avLst/>
                </a:prstGeom>
                <a:blipFill>
                  <a:blip r:embed="rId3"/>
                  <a:stretch>
                    <a:fillRect b="-38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cxnSp>
          <p:nvCxnSpPr>
            <p:cNvPr id="30" name="25 Conector recto">
              <a:extLst>
                <a:ext uri="{FF2B5EF4-FFF2-40B4-BE49-F238E27FC236}">
                  <a16:creationId xmlns:a16="http://schemas.microsoft.com/office/drawing/2014/main" id="{0FF64541-DDBE-67CF-08CB-49980A06863F}"/>
                </a:ext>
              </a:extLst>
            </p:cNvPr>
            <p:cNvCxnSpPr>
              <a:cxnSpLocks noChangeShapeType="1"/>
            </p:cNvCxnSpPr>
            <p:nvPr/>
          </p:nvCxnSpPr>
          <p:spPr bwMode="auto">
            <a:xfrm flipH="1" flipV="1">
              <a:off x="5004596" y="4909199"/>
              <a:ext cx="2928937" cy="1500187"/>
            </a:xfrm>
            <a:prstGeom prst="line">
              <a:avLst/>
            </a:prstGeom>
            <a:noFill/>
            <a:ln w="38100" algn="ctr">
              <a:solidFill>
                <a:srgbClr val="FF990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pic>
          <p:nvPicPr>
            <p:cNvPr id="31" name="Picture 4" descr="http://www.juntadeandalucia.es/averroes/recursos_informaticos/concurso1999/2premio/graficos/vt10.gif">
              <a:extLst>
                <a:ext uri="{FF2B5EF4-FFF2-40B4-BE49-F238E27FC236}">
                  <a16:creationId xmlns:a16="http://schemas.microsoft.com/office/drawing/2014/main" id="{40047F89-F80B-963A-2A04-11C33F261D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6592" b="66814"/>
            <a:stretch>
              <a:fillRect/>
            </a:stretch>
          </p:blipFill>
          <p:spPr bwMode="auto">
            <a:xfrm>
              <a:off x="4847433" y="3809061"/>
              <a:ext cx="32956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21 CuadroTexto">
              <a:extLst>
                <a:ext uri="{FF2B5EF4-FFF2-40B4-BE49-F238E27FC236}">
                  <a16:creationId xmlns:a16="http://schemas.microsoft.com/office/drawing/2014/main" id="{0542B4AC-B500-AA60-D9C8-8FDA87A1642A}"/>
                </a:ext>
              </a:extLst>
            </p:cNvPr>
            <p:cNvSpPr txBox="1">
              <a:spLocks noChangeArrowheads="1"/>
            </p:cNvSpPr>
            <p:nvPr/>
          </p:nvSpPr>
          <p:spPr bwMode="auto">
            <a:xfrm>
              <a:off x="5040699" y="6125036"/>
              <a:ext cx="2925472" cy="32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CL" altLang="es-CL" sz="1400" b="1" dirty="0">
                  <a:solidFill>
                    <a:srgbClr val="000000"/>
                  </a:solidFill>
                  <a:latin typeface="Calibri" pitchFamily="34" charset="0"/>
                  <a:cs typeface="Arial" charset="0"/>
                </a:rPr>
                <a:t>Área = distancia recorrida</a:t>
              </a:r>
            </a:p>
          </p:txBody>
        </p:sp>
        <mc:AlternateContent xmlns:mc="http://schemas.openxmlformats.org/markup-compatibility/2006" xmlns:a14="http://schemas.microsoft.com/office/drawing/2010/main">
          <mc:Choice Requires="a14">
            <p:sp>
              <p:nvSpPr>
                <p:cNvPr id="33" name="CuadroTexto 32">
                  <a:extLst>
                    <a:ext uri="{FF2B5EF4-FFF2-40B4-BE49-F238E27FC236}">
                      <a16:creationId xmlns:a16="http://schemas.microsoft.com/office/drawing/2014/main" id="{69E8E68F-5344-D58F-BE27-B1260B8209B9}"/>
                    </a:ext>
                  </a:extLst>
                </p:cNvPr>
                <p:cNvSpPr txBox="1"/>
                <p:nvPr/>
              </p:nvSpPr>
              <p:spPr>
                <a:xfrm>
                  <a:off x="4370130" y="4166249"/>
                  <a:ext cx="520271" cy="383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b="1" i="1" smtClean="0">
                            <a:latin typeface="Cambria Math" panose="02040503050406030204" pitchFamily="18" charset="0"/>
                          </a:rPr>
                          <m:t>𝒗</m:t>
                        </m:r>
                        <m:r>
                          <a:rPr lang="es-ES" sz="1400" b="1" i="1" smtClean="0">
                            <a:latin typeface="Cambria Math" panose="02040503050406030204" pitchFamily="18" charset="0"/>
                          </a:rPr>
                          <m:t> </m:t>
                        </m:r>
                        <m:d>
                          <m:dPr>
                            <m:begChr m:val="["/>
                            <m:endChr m:val="]"/>
                            <m:ctrlPr>
                              <a:rPr lang="es-ES" sz="1400" b="1" i="1" smtClean="0">
                                <a:latin typeface="Cambria Math" panose="02040503050406030204" pitchFamily="18" charset="0"/>
                              </a:rPr>
                            </m:ctrlPr>
                          </m:dPr>
                          <m:e>
                            <m:f>
                              <m:fPr>
                                <m:ctrlPr>
                                  <a:rPr lang="es-ES" sz="1400" b="1" i="1" smtClean="0">
                                    <a:latin typeface="Cambria Math" panose="02040503050406030204" pitchFamily="18" charset="0"/>
                                  </a:rPr>
                                </m:ctrlPr>
                              </m:fPr>
                              <m:num>
                                <m:r>
                                  <a:rPr lang="es-ES" sz="1400" b="1" i="1" smtClean="0">
                                    <a:latin typeface="Cambria Math" panose="02040503050406030204" pitchFamily="18" charset="0"/>
                                  </a:rPr>
                                  <m:t>𝒎</m:t>
                                </m:r>
                              </m:num>
                              <m:den>
                                <m:r>
                                  <a:rPr lang="es-ES" sz="1400" b="1" i="1" smtClean="0">
                                    <a:latin typeface="Cambria Math" panose="02040503050406030204" pitchFamily="18" charset="0"/>
                                  </a:rPr>
                                  <m:t>𝒔</m:t>
                                </m:r>
                              </m:den>
                            </m:f>
                          </m:e>
                        </m:d>
                      </m:oMath>
                    </m:oMathPara>
                  </a14:m>
                  <a:endParaRPr lang="es-CL" sz="1400" b="1" dirty="0"/>
                </a:p>
              </p:txBody>
            </p:sp>
          </mc:Choice>
          <mc:Fallback xmlns="">
            <p:sp>
              <p:nvSpPr>
                <p:cNvPr id="33" name="CuadroTexto 32">
                  <a:extLst>
                    <a:ext uri="{FF2B5EF4-FFF2-40B4-BE49-F238E27FC236}">
                      <a16:creationId xmlns:a16="http://schemas.microsoft.com/office/drawing/2014/main" id="{69E8E68F-5344-D58F-BE27-B1260B8209B9}"/>
                    </a:ext>
                  </a:extLst>
                </p:cNvPr>
                <p:cNvSpPr txBox="1">
                  <a:spLocks noRot="1" noChangeAspect="1" noMove="1" noResize="1" noEditPoints="1" noAdjustHandles="1" noChangeArrowheads="1" noChangeShapeType="1" noTextEdit="1"/>
                </p:cNvSpPr>
                <p:nvPr/>
              </p:nvSpPr>
              <p:spPr>
                <a:xfrm>
                  <a:off x="4370130" y="4166249"/>
                  <a:ext cx="520271" cy="383438"/>
                </a:xfrm>
                <a:prstGeom prst="rect">
                  <a:avLst/>
                </a:prstGeom>
                <a:blipFill>
                  <a:blip r:embed="rId5"/>
                  <a:stretch>
                    <a:fillRect l="-9589" r="-4110" b="-15000"/>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4" name="15 CuadroTexto">
                  <a:extLst>
                    <a:ext uri="{FF2B5EF4-FFF2-40B4-BE49-F238E27FC236}">
                      <a16:creationId xmlns:a16="http://schemas.microsoft.com/office/drawing/2014/main" id="{1C4080E2-F9E8-7D2A-DBEB-D485D56BE0DC}"/>
                    </a:ext>
                  </a:extLst>
                </p:cNvPr>
                <p:cNvSpPr txBox="1">
                  <a:spLocks noChangeArrowheads="1"/>
                </p:cNvSpPr>
                <p:nvPr/>
              </p:nvSpPr>
              <p:spPr bwMode="auto">
                <a:xfrm>
                  <a:off x="8501027" y="6311548"/>
                  <a:ext cx="642973"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400" b="1" i="1" dirty="0" smtClean="0">
                            <a:latin typeface="Cambria Math" panose="02040503050406030204" pitchFamily="18" charset="0"/>
                            <a:cs typeface="Arial" charset="0"/>
                          </a:rPr>
                          <m:t>𝒕</m:t>
                        </m:r>
                        <m:r>
                          <a:rPr lang="es-CL" altLang="es-CL" sz="1400" b="1" i="1" dirty="0" smtClean="0">
                            <a:latin typeface="Cambria Math" panose="02040503050406030204" pitchFamily="18" charset="0"/>
                            <a:cs typeface="Arial" charset="0"/>
                          </a:rPr>
                          <m:t> [</m:t>
                        </m:r>
                        <m:r>
                          <a:rPr lang="es-CL" altLang="es-CL" sz="1400" b="1" i="1" dirty="0" smtClean="0">
                            <a:latin typeface="Cambria Math" panose="02040503050406030204" pitchFamily="18" charset="0"/>
                            <a:cs typeface="Arial" charset="0"/>
                          </a:rPr>
                          <m:t>𝒔</m:t>
                        </m:r>
                        <m:r>
                          <a:rPr lang="es-CL" altLang="es-CL" sz="1400" b="1" i="1" dirty="0" smtClean="0">
                            <a:latin typeface="Cambria Math" panose="02040503050406030204" pitchFamily="18" charset="0"/>
                            <a:cs typeface="Arial" charset="0"/>
                          </a:rPr>
                          <m:t>]</m:t>
                        </m:r>
                      </m:oMath>
                    </m:oMathPara>
                  </a14:m>
                  <a:endParaRPr sz="1600" dirty="0"/>
                </a:p>
              </p:txBody>
            </p:sp>
          </mc:Choice>
          <mc:Fallback xmlns="">
            <p:sp>
              <p:nvSpPr>
                <p:cNvPr id="34" name="15 CuadroTexto">
                  <a:extLst>
                    <a:ext uri="{FF2B5EF4-FFF2-40B4-BE49-F238E27FC236}">
                      <a16:creationId xmlns:a16="http://schemas.microsoft.com/office/drawing/2014/main" id="{1C4080E2-F9E8-7D2A-DBEB-D485D56BE0DC}"/>
                    </a:ext>
                  </a:extLst>
                </p:cNvPr>
                <p:cNvSpPr txBox="1">
                  <a:spLocks noRot="1" noChangeAspect="1" noMove="1" noResize="1" noEditPoints="1" noAdjustHandles="1" noChangeArrowheads="1" noChangeShapeType="1" noTextEdit="1"/>
                </p:cNvSpPr>
                <p:nvPr/>
              </p:nvSpPr>
              <p:spPr bwMode="auto">
                <a:xfrm>
                  <a:off x="8501027" y="6311548"/>
                  <a:ext cx="642973" cy="307777"/>
                </a:xfrm>
                <a:prstGeom prst="rect">
                  <a:avLst/>
                </a:prstGeom>
                <a:blipFill>
                  <a:blip r:embed="rId6"/>
                  <a:stretch>
                    <a:fillRect b="-145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grpSp>
      <p:grpSp>
        <p:nvGrpSpPr>
          <p:cNvPr id="35" name="Grupo 34">
            <a:extLst>
              <a:ext uri="{FF2B5EF4-FFF2-40B4-BE49-F238E27FC236}">
                <a16:creationId xmlns:a16="http://schemas.microsoft.com/office/drawing/2014/main" id="{E8AE850E-B41C-E4EE-9FEC-E2B577DFF3C3}"/>
              </a:ext>
            </a:extLst>
          </p:cNvPr>
          <p:cNvGrpSpPr/>
          <p:nvPr/>
        </p:nvGrpSpPr>
        <p:grpSpPr>
          <a:xfrm>
            <a:off x="340864" y="2255814"/>
            <a:ext cx="4124986" cy="2688798"/>
            <a:chOff x="231888" y="564284"/>
            <a:chExt cx="4840754" cy="2811419"/>
          </a:xfrm>
        </p:grpSpPr>
        <p:sp>
          <p:nvSpPr>
            <p:cNvPr id="36" name="18 Rectángulo">
              <a:extLst>
                <a:ext uri="{FF2B5EF4-FFF2-40B4-BE49-F238E27FC236}">
                  <a16:creationId xmlns:a16="http://schemas.microsoft.com/office/drawing/2014/main" id="{849A6C0F-99AB-23C0-56C0-0D049C48AD9F}"/>
                </a:ext>
              </a:extLst>
            </p:cNvPr>
            <p:cNvSpPr>
              <a:spLocks noChangeArrowheads="1"/>
            </p:cNvSpPr>
            <p:nvPr/>
          </p:nvSpPr>
          <p:spPr bwMode="auto">
            <a:xfrm>
              <a:off x="925512" y="2924897"/>
              <a:ext cx="3140075" cy="287337"/>
            </a:xfrm>
            <a:prstGeom prst="rect">
              <a:avLst/>
            </a:prstGeom>
            <a:solidFill>
              <a:srgbClr val="92D050"/>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endParaRPr lang="es-CL" altLang="es-CL" dirty="0">
                <a:solidFill>
                  <a:schemeClr val="tx2"/>
                </a:solidFill>
                <a:cs typeface="Arial" charset="0"/>
              </a:endParaRPr>
            </a:p>
          </p:txBody>
        </p:sp>
        <p:sp>
          <p:nvSpPr>
            <p:cNvPr id="37" name="19 Triángulo isósceles">
              <a:extLst>
                <a:ext uri="{FF2B5EF4-FFF2-40B4-BE49-F238E27FC236}">
                  <a16:creationId xmlns:a16="http://schemas.microsoft.com/office/drawing/2014/main" id="{2B53D193-FE54-D525-FB21-0E6FBB5513BF}"/>
                </a:ext>
              </a:extLst>
            </p:cNvPr>
            <p:cNvSpPr>
              <a:spLocks noChangeArrowheads="1"/>
            </p:cNvSpPr>
            <p:nvPr/>
          </p:nvSpPr>
          <p:spPr bwMode="auto">
            <a:xfrm>
              <a:off x="998537" y="2035897"/>
              <a:ext cx="3067050" cy="915987"/>
            </a:xfrm>
            <a:prstGeom prst="triangle">
              <a:avLst>
                <a:gd name="adj" fmla="val 98986"/>
              </a:avLst>
            </a:prstGeom>
            <a:solidFill>
              <a:srgbClr val="92D050"/>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endParaRPr lang="es-CL" altLang="es-CL">
                <a:solidFill>
                  <a:schemeClr val="tx2"/>
                </a:solidFill>
                <a:cs typeface="Arial" charset="0"/>
              </a:endParaRPr>
            </a:p>
          </p:txBody>
        </p:sp>
        <p:pic>
          <p:nvPicPr>
            <p:cNvPr id="38" name="Picture 4" descr="http://www.juntadeandalucia.es/averroes/recursos_informaticos/concurso1999/2premio/graficos/vt9.gif">
              <a:extLst>
                <a:ext uri="{FF2B5EF4-FFF2-40B4-BE49-F238E27FC236}">
                  <a16:creationId xmlns:a16="http://schemas.microsoft.com/office/drawing/2014/main" id="{EBB37211-8A1E-98C2-B50F-49605AB678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13045" b="67390"/>
            <a:stretch>
              <a:fillRect/>
            </a:stretch>
          </p:blipFill>
          <p:spPr bwMode="auto">
            <a:xfrm>
              <a:off x="809625" y="564284"/>
              <a:ext cx="3257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21 Conector recto de flecha">
              <a:extLst>
                <a:ext uri="{FF2B5EF4-FFF2-40B4-BE49-F238E27FC236}">
                  <a16:creationId xmlns:a16="http://schemas.microsoft.com/office/drawing/2014/main" id="{693E310D-351D-EDBF-A799-A38DC52A41F9}"/>
                </a:ext>
              </a:extLst>
            </p:cNvPr>
            <p:cNvCxnSpPr/>
            <p:nvPr/>
          </p:nvCxnSpPr>
          <p:spPr>
            <a:xfrm rot="5400000" flipH="1" flipV="1">
              <a:off x="-148432" y="2163691"/>
              <a:ext cx="2143125" cy="1588"/>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40" name="22 Conector recto de flecha">
              <a:extLst>
                <a:ext uri="{FF2B5EF4-FFF2-40B4-BE49-F238E27FC236}">
                  <a16:creationId xmlns:a16="http://schemas.microsoft.com/office/drawing/2014/main" id="{FB57876C-D8BF-CA53-331D-FF5BB1266AEB}"/>
                </a:ext>
              </a:extLst>
            </p:cNvPr>
            <p:cNvCxnSpPr/>
            <p:nvPr/>
          </p:nvCxnSpPr>
          <p:spPr>
            <a:xfrm>
              <a:off x="923925" y="3236047"/>
              <a:ext cx="3571875" cy="1587"/>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41" name="39 Conector recto">
              <a:extLst>
                <a:ext uri="{FF2B5EF4-FFF2-40B4-BE49-F238E27FC236}">
                  <a16:creationId xmlns:a16="http://schemas.microsoft.com/office/drawing/2014/main" id="{241C984A-FE2A-C002-726F-2841B9810E23}"/>
                </a:ext>
              </a:extLst>
            </p:cNvPr>
            <p:cNvCxnSpPr>
              <a:cxnSpLocks noChangeShapeType="1"/>
              <a:endCxn id="37" idx="0"/>
            </p:cNvCxnSpPr>
            <p:nvPr/>
          </p:nvCxnSpPr>
          <p:spPr bwMode="auto">
            <a:xfrm flipV="1">
              <a:off x="958850" y="2035897"/>
              <a:ext cx="3074987" cy="889000"/>
            </a:xfrm>
            <a:prstGeom prst="line">
              <a:avLst/>
            </a:prstGeom>
            <a:noFill/>
            <a:ln w="38100" algn="ctr">
              <a:solidFill>
                <a:srgbClr val="FF990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sp>
          <p:nvSpPr>
            <p:cNvPr id="42" name="21 CuadroTexto">
              <a:extLst>
                <a:ext uri="{FF2B5EF4-FFF2-40B4-BE49-F238E27FC236}">
                  <a16:creationId xmlns:a16="http://schemas.microsoft.com/office/drawing/2014/main" id="{611D7672-F913-DC3B-3F75-74E88797F871}"/>
                </a:ext>
              </a:extLst>
            </p:cNvPr>
            <p:cNvSpPr txBox="1">
              <a:spLocks noChangeArrowheads="1"/>
            </p:cNvSpPr>
            <p:nvPr/>
          </p:nvSpPr>
          <p:spPr bwMode="auto">
            <a:xfrm>
              <a:off x="1390433" y="2876463"/>
              <a:ext cx="3097125" cy="32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CL" altLang="es-CL" sz="1400" b="1" dirty="0">
                  <a:solidFill>
                    <a:srgbClr val="000000"/>
                  </a:solidFill>
                  <a:latin typeface="Calibri" pitchFamily="34" charset="0"/>
                  <a:cs typeface="Arial" charset="0"/>
                </a:rPr>
                <a:t>Área = distancia recorrida</a:t>
              </a:r>
            </a:p>
          </p:txBody>
        </p:sp>
        <mc:AlternateContent xmlns:mc="http://schemas.openxmlformats.org/markup-compatibility/2006" xmlns:a14="http://schemas.microsoft.com/office/drawing/2010/main">
          <mc:Choice Requires="a14">
            <p:sp>
              <p:nvSpPr>
                <p:cNvPr id="43" name="15 CuadroTexto">
                  <a:extLst>
                    <a:ext uri="{FF2B5EF4-FFF2-40B4-BE49-F238E27FC236}">
                      <a16:creationId xmlns:a16="http://schemas.microsoft.com/office/drawing/2014/main" id="{587E902A-BC1C-427F-3E02-CEACAF1E40C5}"/>
                    </a:ext>
                  </a:extLst>
                </p:cNvPr>
                <p:cNvSpPr txBox="1">
                  <a:spLocks noChangeArrowheads="1"/>
                </p:cNvSpPr>
                <p:nvPr/>
              </p:nvSpPr>
              <p:spPr bwMode="auto">
                <a:xfrm>
                  <a:off x="4429669" y="3053890"/>
                  <a:ext cx="642973" cy="3218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400" b="1" i="1" dirty="0" smtClean="0">
                            <a:latin typeface="Cambria Math" panose="02040503050406030204" pitchFamily="18" charset="0"/>
                            <a:cs typeface="Arial" charset="0"/>
                          </a:rPr>
                          <m:t>𝒕</m:t>
                        </m:r>
                        <m:r>
                          <a:rPr lang="es-CL" altLang="es-CL" sz="1400" b="1" i="1" dirty="0" smtClean="0">
                            <a:latin typeface="Cambria Math" panose="02040503050406030204" pitchFamily="18" charset="0"/>
                            <a:cs typeface="Arial" charset="0"/>
                          </a:rPr>
                          <m:t> [</m:t>
                        </m:r>
                        <m:r>
                          <a:rPr lang="es-CL" altLang="es-CL" sz="1400" b="1" i="1" dirty="0" smtClean="0">
                            <a:latin typeface="Cambria Math" panose="02040503050406030204" pitchFamily="18" charset="0"/>
                            <a:cs typeface="Arial" charset="0"/>
                          </a:rPr>
                          <m:t>𝒔</m:t>
                        </m:r>
                        <m:r>
                          <a:rPr lang="es-CL" altLang="es-CL" sz="1400" b="1" i="1" dirty="0" smtClean="0">
                            <a:latin typeface="Cambria Math" panose="02040503050406030204" pitchFamily="18" charset="0"/>
                            <a:cs typeface="Arial" charset="0"/>
                          </a:rPr>
                          <m:t>]</m:t>
                        </m:r>
                      </m:oMath>
                    </m:oMathPara>
                  </a14:m>
                  <a:endParaRPr sz="1600" dirty="0"/>
                </a:p>
              </p:txBody>
            </p:sp>
          </mc:Choice>
          <mc:Fallback xmlns="">
            <p:sp>
              <p:nvSpPr>
                <p:cNvPr id="43" name="15 CuadroTexto">
                  <a:extLst>
                    <a:ext uri="{FF2B5EF4-FFF2-40B4-BE49-F238E27FC236}">
                      <a16:creationId xmlns:a16="http://schemas.microsoft.com/office/drawing/2014/main" id="{587E902A-BC1C-427F-3E02-CEACAF1E40C5}"/>
                    </a:ext>
                  </a:extLst>
                </p:cNvPr>
                <p:cNvSpPr txBox="1">
                  <a:spLocks noRot="1" noChangeAspect="1" noMove="1" noResize="1" noEditPoints="1" noAdjustHandles="1" noChangeArrowheads="1" noChangeShapeType="1" noTextEdit="1"/>
                </p:cNvSpPr>
                <p:nvPr/>
              </p:nvSpPr>
              <p:spPr bwMode="auto">
                <a:xfrm>
                  <a:off x="4429669" y="3053890"/>
                  <a:ext cx="642973" cy="321813"/>
                </a:xfrm>
                <a:prstGeom prst="rect">
                  <a:avLst/>
                </a:prstGeom>
                <a:blipFill>
                  <a:blip r:embed="rId8"/>
                  <a:stretch>
                    <a:fillRect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DD340A90-CBCD-E7D7-6D8A-4935995205B2}"/>
                    </a:ext>
                  </a:extLst>
                </p:cNvPr>
                <p:cNvSpPr txBox="1"/>
                <p:nvPr/>
              </p:nvSpPr>
              <p:spPr>
                <a:xfrm>
                  <a:off x="231888" y="942503"/>
                  <a:ext cx="610548" cy="4009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b="1" i="1" smtClean="0">
                            <a:latin typeface="Cambria Math" panose="02040503050406030204" pitchFamily="18" charset="0"/>
                          </a:rPr>
                          <m:t>𝒗</m:t>
                        </m:r>
                        <m:r>
                          <a:rPr lang="es-ES" sz="1400" b="1" i="1" smtClean="0">
                            <a:latin typeface="Cambria Math" panose="02040503050406030204" pitchFamily="18" charset="0"/>
                          </a:rPr>
                          <m:t> </m:t>
                        </m:r>
                        <m:d>
                          <m:dPr>
                            <m:begChr m:val="["/>
                            <m:endChr m:val="]"/>
                            <m:ctrlPr>
                              <a:rPr lang="es-ES" sz="1400" b="1" i="1" smtClean="0">
                                <a:latin typeface="Cambria Math" panose="02040503050406030204" pitchFamily="18" charset="0"/>
                              </a:rPr>
                            </m:ctrlPr>
                          </m:dPr>
                          <m:e>
                            <m:f>
                              <m:fPr>
                                <m:ctrlPr>
                                  <a:rPr lang="es-ES" sz="1400" b="1" i="1" smtClean="0">
                                    <a:latin typeface="Cambria Math" panose="02040503050406030204" pitchFamily="18" charset="0"/>
                                  </a:rPr>
                                </m:ctrlPr>
                              </m:fPr>
                              <m:num>
                                <m:r>
                                  <a:rPr lang="es-ES" sz="1400" b="1" i="1" smtClean="0">
                                    <a:latin typeface="Cambria Math" panose="02040503050406030204" pitchFamily="18" charset="0"/>
                                  </a:rPr>
                                  <m:t>𝒎</m:t>
                                </m:r>
                              </m:num>
                              <m:den>
                                <m:r>
                                  <a:rPr lang="es-ES" sz="1400" b="1" i="1" smtClean="0">
                                    <a:latin typeface="Cambria Math" panose="02040503050406030204" pitchFamily="18" charset="0"/>
                                  </a:rPr>
                                  <m:t>𝒔</m:t>
                                </m:r>
                              </m:den>
                            </m:f>
                          </m:e>
                        </m:d>
                      </m:oMath>
                    </m:oMathPara>
                  </a14:m>
                  <a:endParaRPr lang="es-CL" sz="1400" b="1" dirty="0"/>
                </a:p>
              </p:txBody>
            </p:sp>
          </mc:Choice>
          <mc:Fallback xmlns="">
            <p:sp>
              <p:nvSpPr>
                <p:cNvPr id="44" name="CuadroTexto 43">
                  <a:extLst>
                    <a:ext uri="{FF2B5EF4-FFF2-40B4-BE49-F238E27FC236}">
                      <a16:creationId xmlns:a16="http://schemas.microsoft.com/office/drawing/2014/main" id="{DD340A90-CBCD-E7D7-6D8A-4935995205B2}"/>
                    </a:ext>
                  </a:extLst>
                </p:cNvPr>
                <p:cNvSpPr txBox="1">
                  <a:spLocks noRot="1" noChangeAspect="1" noMove="1" noResize="1" noEditPoints="1" noAdjustHandles="1" noChangeArrowheads="1" noChangeShapeType="1" noTextEdit="1"/>
                </p:cNvSpPr>
                <p:nvPr/>
              </p:nvSpPr>
              <p:spPr>
                <a:xfrm>
                  <a:off x="231888" y="942503"/>
                  <a:ext cx="610548" cy="400924"/>
                </a:xfrm>
                <a:prstGeom prst="rect">
                  <a:avLst/>
                </a:prstGeom>
                <a:blipFill>
                  <a:blip r:embed="rId9"/>
                  <a:stretch>
                    <a:fillRect l="-4706" b="-9524"/>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45" name="12 CuadroTexto">
                  <a:extLst>
                    <a:ext uri="{FF2B5EF4-FFF2-40B4-BE49-F238E27FC236}">
                      <a16:creationId xmlns:a16="http://schemas.microsoft.com/office/drawing/2014/main" id="{00FEBCA8-DF2A-B047-44C9-12E8A6E97373}"/>
                    </a:ext>
                  </a:extLst>
                </p:cNvPr>
                <p:cNvSpPr txBox="1">
                  <a:spLocks noChangeArrowheads="1"/>
                </p:cNvSpPr>
                <p:nvPr/>
              </p:nvSpPr>
              <p:spPr bwMode="auto">
                <a:xfrm>
                  <a:off x="342585" y="2720978"/>
                  <a:ext cx="857250" cy="3329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solidFill>
                              <a:srgbClr val="000000"/>
                            </a:solidFill>
                            <a:latin typeface="Cambria Math" panose="02040503050406030204" pitchFamily="18" charset="0"/>
                            <a:cs typeface="Arial" charset="0"/>
                          </a:rPr>
                          <m:t>𝒗</m:t>
                        </m:r>
                        <m:r>
                          <a:rPr lang="es-CL" altLang="es-CL" sz="1600" b="1" i="1" baseline="-25000" dirty="0">
                            <a:solidFill>
                              <a:srgbClr val="000000"/>
                            </a:solidFill>
                            <a:latin typeface="Cambria Math" panose="02040503050406030204" pitchFamily="18" charset="0"/>
                            <a:cs typeface="Arial" charset="0"/>
                          </a:rPr>
                          <m:t>𝒊</m:t>
                        </m:r>
                      </m:oMath>
                    </m:oMathPara>
                  </a14:m>
                  <a:endParaRPr lang="es-CL" altLang="es-CL" sz="1600" b="1" baseline="-25000" dirty="0">
                    <a:solidFill>
                      <a:srgbClr val="000000"/>
                    </a:solidFill>
                    <a:latin typeface="Calibri" pitchFamily="34" charset="0"/>
                    <a:cs typeface="Arial" charset="0"/>
                  </a:endParaRPr>
                </a:p>
              </p:txBody>
            </p:sp>
          </mc:Choice>
          <mc:Fallback xmlns="">
            <p:sp>
              <p:nvSpPr>
                <p:cNvPr id="45" name="12 CuadroTexto">
                  <a:extLst>
                    <a:ext uri="{FF2B5EF4-FFF2-40B4-BE49-F238E27FC236}">
                      <a16:creationId xmlns:a16="http://schemas.microsoft.com/office/drawing/2014/main" id="{00FEBCA8-DF2A-B047-44C9-12E8A6E97373}"/>
                    </a:ext>
                  </a:extLst>
                </p:cNvPr>
                <p:cNvSpPr txBox="1">
                  <a:spLocks noRot="1" noChangeAspect="1" noMove="1" noResize="1" noEditPoints="1" noAdjustHandles="1" noChangeArrowheads="1" noChangeShapeType="1" noTextEdit="1"/>
                </p:cNvSpPr>
                <p:nvPr/>
              </p:nvSpPr>
              <p:spPr bwMode="auto">
                <a:xfrm>
                  <a:off x="342585" y="2720978"/>
                  <a:ext cx="857250" cy="332912"/>
                </a:xfrm>
                <a:prstGeom prst="rect">
                  <a:avLst/>
                </a:prstGeom>
                <a:blipFill>
                  <a:blip r:embed="rId10"/>
                  <a:stretch>
                    <a:fillRect b="-37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grpSp>
      <p:sp>
        <p:nvSpPr>
          <p:cNvPr id="47" name="Bocadillo: rectángulo con esquinas redondeadas 46">
            <a:extLst>
              <a:ext uri="{FF2B5EF4-FFF2-40B4-BE49-F238E27FC236}">
                <a16:creationId xmlns:a16="http://schemas.microsoft.com/office/drawing/2014/main" id="{99A6BE4D-D48B-E516-CBA1-8AB536716FE8}"/>
              </a:ext>
            </a:extLst>
          </p:cNvPr>
          <p:cNvSpPr/>
          <p:nvPr/>
        </p:nvSpPr>
        <p:spPr>
          <a:xfrm>
            <a:off x="744417" y="5132745"/>
            <a:ext cx="3321005" cy="933435"/>
          </a:xfrm>
          <a:prstGeom prst="wedgeRoundRectCallout">
            <a:avLst>
              <a:gd name="adj1" fmla="val 19068"/>
              <a:gd name="adj2" fmla="val -17774"/>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l </a:t>
            </a:r>
            <a:r>
              <a:rPr lang="es-ES" b="1" dirty="0">
                <a:solidFill>
                  <a:schemeClr val="accent4"/>
                </a:solidFill>
                <a:cs typeface="Arial" panose="020B0604020202020204" pitchFamily="34" charset="0"/>
              </a:rPr>
              <a:t>área bajo la recta representa la distancia recorrida </a:t>
            </a:r>
            <a:r>
              <a:rPr lang="es-ES" b="1" dirty="0">
                <a:solidFill>
                  <a:schemeClr val="bg1"/>
                </a:solidFill>
                <a:cs typeface="Arial" panose="020B0604020202020204" pitchFamily="34" charset="0"/>
              </a:rPr>
              <a:t>en ese intervalo de tiempo.</a:t>
            </a:r>
          </a:p>
        </p:txBody>
      </p:sp>
      <p:sp>
        <p:nvSpPr>
          <p:cNvPr id="48" name="Bocadillo: rectángulo con esquinas redondeadas 47">
            <a:extLst>
              <a:ext uri="{FF2B5EF4-FFF2-40B4-BE49-F238E27FC236}">
                <a16:creationId xmlns:a16="http://schemas.microsoft.com/office/drawing/2014/main" id="{71900FB9-30F9-E870-65AB-67ADFEF8D00E}"/>
              </a:ext>
            </a:extLst>
          </p:cNvPr>
          <p:cNvSpPr/>
          <p:nvPr/>
        </p:nvSpPr>
        <p:spPr>
          <a:xfrm>
            <a:off x="4221072" y="5573831"/>
            <a:ext cx="2884942" cy="984697"/>
          </a:xfrm>
          <a:prstGeom prst="wedgeRoundRectCallout">
            <a:avLst>
              <a:gd name="adj1" fmla="val 22976"/>
              <a:gd name="adj2" fmla="val -28150"/>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La </a:t>
            </a:r>
            <a:r>
              <a:rPr lang="es-ES" b="1" dirty="0">
                <a:solidFill>
                  <a:schemeClr val="accent4"/>
                </a:solidFill>
                <a:cs typeface="Arial" panose="020B0604020202020204" pitchFamily="34" charset="0"/>
              </a:rPr>
              <a:t>pendiente</a:t>
            </a:r>
            <a:r>
              <a:rPr lang="es-ES" b="1" dirty="0">
                <a:solidFill>
                  <a:schemeClr val="bg1"/>
                </a:solidFill>
                <a:cs typeface="Arial" panose="020B0604020202020204" pitchFamily="34" charset="0"/>
              </a:rPr>
              <a:t> de la gráfica representa la </a:t>
            </a:r>
            <a:r>
              <a:rPr lang="es-ES" b="1" dirty="0">
                <a:solidFill>
                  <a:schemeClr val="accent4"/>
                </a:solidFill>
                <a:cs typeface="Arial" panose="020B0604020202020204" pitchFamily="34" charset="0"/>
              </a:rPr>
              <a:t>aceleración</a:t>
            </a:r>
            <a:r>
              <a:rPr lang="es-ES" b="1" dirty="0">
                <a:solidFill>
                  <a:schemeClr val="bg1"/>
                </a:solidFill>
                <a:cs typeface="Arial" panose="020B0604020202020204" pitchFamily="34" charset="0"/>
              </a:rPr>
              <a:t> que experimenta el móvil.</a:t>
            </a:r>
          </a:p>
        </p:txBody>
      </p:sp>
      <p:pic>
        <p:nvPicPr>
          <p:cNvPr id="49" name="Imagen 48">
            <a:extLst>
              <a:ext uri="{FF2B5EF4-FFF2-40B4-BE49-F238E27FC236}">
                <a16:creationId xmlns:a16="http://schemas.microsoft.com/office/drawing/2014/main" id="{3C0B5530-FF5C-4F75-47B5-A634684BF1DE}"/>
              </a:ext>
            </a:extLst>
          </p:cNvPr>
          <p:cNvPicPr>
            <a:picLocks noChangeAspect="1"/>
          </p:cNvPicPr>
          <p:nvPr/>
        </p:nvPicPr>
        <p:blipFill rotWithShape="1">
          <a:blip r:embed="rId11">
            <a:extLst>
              <a:ext uri="{28A0092B-C50C-407E-A947-70E740481C1C}">
                <a14:useLocalDpi xmlns:a14="http://schemas.microsoft.com/office/drawing/2010/main" val="0"/>
              </a:ext>
            </a:extLst>
          </a:blip>
          <a:srcRect l="-639" t="47105" r="76883" b="1965"/>
          <a:stretch/>
        </p:blipFill>
        <p:spPr>
          <a:xfrm>
            <a:off x="7106014" y="4110743"/>
            <a:ext cx="2317003" cy="2794199"/>
          </a:xfrm>
          <a:prstGeom prst="rect">
            <a:avLst/>
          </a:prstGeom>
        </p:spPr>
      </p:pic>
      <p:sp>
        <p:nvSpPr>
          <p:cNvPr id="50" name="CuadroTexto 49">
            <a:extLst>
              <a:ext uri="{FF2B5EF4-FFF2-40B4-BE49-F238E27FC236}">
                <a16:creationId xmlns:a16="http://schemas.microsoft.com/office/drawing/2014/main" id="{F2E71048-005A-B487-4CBA-5562EA5398A8}"/>
              </a:ext>
            </a:extLst>
          </p:cNvPr>
          <p:cNvSpPr txBox="1"/>
          <p:nvPr/>
        </p:nvSpPr>
        <p:spPr>
          <a:xfrm>
            <a:off x="482800" y="910220"/>
            <a:ext cx="8132915" cy="646331"/>
          </a:xfrm>
          <a:prstGeom prst="rect">
            <a:avLst/>
          </a:prstGeom>
          <a:noFill/>
        </p:spPr>
        <p:txBody>
          <a:bodyPr wrap="square">
            <a:spAutoFit/>
          </a:bodyPr>
          <a:lstStyle/>
          <a:p>
            <a:pPr algn="just"/>
            <a:r>
              <a:rPr lang="es-ES" dirty="0"/>
              <a:t>Si consideramos un </a:t>
            </a:r>
            <a:r>
              <a:rPr lang="es-ES" b="1" dirty="0"/>
              <a:t>sistema de referencia con eje positivo hacia la derecha </a:t>
            </a:r>
            <a:r>
              <a:rPr lang="es-ES" dirty="0"/>
              <a:t>y un </a:t>
            </a:r>
            <a:r>
              <a:rPr lang="es-ES" b="1" dirty="0"/>
              <a:t>cuerpo moviéndose en ese sentido</a:t>
            </a:r>
            <a:r>
              <a:rPr lang="es-ES" dirty="0"/>
              <a:t>:</a:t>
            </a:r>
            <a:endParaRPr lang="es-CL" dirty="0"/>
          </a:p>
        </p:txBody>
      </p:sp>
      <mc:AlternateContent xmlns:mc="http://schemas.openxmlformats.org/markup-compatibility/2006">
        <mc:Choice xmlns:p14="http://schemas.microsoft.com/office/powerpoint/2010/main" Requires="p14">
          <p:contentPart p14:bwMode="auto" r:id="rId12">
            <p14:nvContentPartPr>
              <p14:cNvPr id="2" name="Entrada de lápiz 1">
                <a:extLst>
                  <a:ext uri="{FF2B5EF4-FFF2-40B4-BE49-F238E27FC236}">
                    <a16:creationId xmlns:a16="http://schemas.microsoft.com/office/drawing/2014/main" id="{ED786E8E-7312-5FE1-43CA-A17861304FF6}"/>
                  </a:ext>
                </a:extLst>
              </p14:cNvPr>
              <p14:cNvContentPartPr/>
              <p14:nvPr/>
            </p14:nvContentPartPr>
            <p14:xfrm>
              <a:off x="1573920" y="1738800"/>
              <a:ext cx="6992280" cy="2929680"/>
            </p14:xfrm>
          </p:contentPart>
        </mc:Choice>
        <mc:Fallback>
          <p:pic>
            <p:nvPicPr>
              <p:cNvPr id="2" name="Entrada de lápiz 1">
                <a:extLst>
                  <a:ext uri="{FF2B5EF4-FFF2-40B4-BE49-F238E27FC236}">
                    <a16:creationId xmlns:a16="http://schemas.microsoft.com/office/drawing/2014/main" id="{ED786E8E-7312-5FE1-43CA-A17861304FF6}"/>
                  </a:ext>
                </a:extLst>
              </p:cNvPr>
              <p:cNvPicPr/>
              <p:nvPr/>
            </p:nvPicPr>
            <p:blipFill>
              <a:blip r:embed="rId13"/>
              <a:stretch>
                <a:fillRect/>
              </a:stretch>
            </p:blipFill>
            <p:spPr>
              <a:xfrm>
                <a:off x="1564560" y="1729440"/>
                <a:ext cx="7011000" cy="2948400"/>
              </a:xfrm>
              <a:prstGeom prst="rect">
                <a:avLst/>
              </a:prstGeom>
            </p:spPr>
          </p:pic>
        </mc:Fallback>
      </mc:AlternateContent>
    </p:spTree>
    <p:extLst>
      <p:ext uri="{BB962C8B-B14F-4D97-AF65-F5344CB8AC3E}">
        <p14:creationId xmlns:p14="http://schemas.microsoft.com/office/powerpoint/2010/main" val="1877490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fade">
                                      <p:cBhvr>
                                        <p:cTn id="35" dur="500"/>
                                        <p:tgtEl>
                                          <p:spTgt spid="4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fade">
                                      <p:cBhvr>
                                        <p:cTn id="38" dur="500"/>
                                        <p:tgtEl>
                                          <p:spTgt spid="48"/>
                                        </p:tgtEl>
                                      </p:cBhvr>
                                    </p:animEffect>
                                  </p:childTnLst>
                                </p:cTn>
                              </p:par>
                              <p:par>
                                <p:cTn id="39" presetID="10" presetClass="entr" presetSubtype="0"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13" grpId="0" animBg="1"/>
      <p:bldP spid="13" grpId="1" animBg="1"/>
      <p:bldP spid="47" grpId="0" animBg="1"/>
      <p:bldP spid="4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DAE8F4-06FE-A309-3EEC-597C9AB5DEEE}"/>
            </a:ext>
          </a:extLst>
        </p:cNvPr>
        <p:cNvGrpSpPr/>
        <p:nvPr/>
      </p:nvGrpSpPr>
      <p:grpSpPr>
        <a:xfrm>
          <a:off x="0" y="0"/>
          <a:ext cx="0" cy="0"/>
          <a:chOff x="0" y="0"/>
          <a:chExt cx="0" cy="0"/>
        </a:xfrm>
      </p:grpSpPr>
      <p:sp>
        <p:nvSpPr>
          <p:cNvPr id="8" name="CuadroTexto 7">
            <a:extLst>
              <a:ext uri="{FF2B5EF4-FFF2-40B4-BE49-F238E27FC236}">
                <a16:creationId xmlns:a16="http://schemas.microsoft.com/office/drawing/2014/main" id="{F5D94D9A-4DDB-AEA7-EB2B-BEDBB4968AB1}"/>
              </a:ext>
            </a:extLst>
          </p:cNvPr>
          <p:cNvSpPr txBox="1"/>
          <p:nvPr/>
        </p:nvSpPr>
        <p:spPr>
          <a:xfrm>
            <a:off x="1330427" y="305193"/>
            <a:ext cx="6952407" cy="646331"/>
          </a:xfrm>
          <a:prstGeom prst="rect">
            <a:avLst/>
          </a:prstGeom>
          <a:noFill/>
        </p:spPr>
        <p:txBody>
          <a:bodyPr wrap="square" rtlCol="0">
            <a:spAutoFit/>
          </a:bodyPr>
          <a:lstStyle/>
          <a:p>
            <a:pPr algn="ctr"/>
            <a:r>
              <a:rPr lang="es-CL" sz="3600" b="1" dirty="0"/>
              <a:t>Gráficos (MRUA y MRUR)</a:t>
            </a:r>
          </a:p>
        </p:txBody>
      </p:sp>
      <p:pic>
        <p:nvPicPr>
          <p:cNvPr id="9" name="Imagen 8">
            <a:extLst>
              <a:ext uri="{FF2B5EF4-FFF2-40B4-BE49-F238E27FC236}">
                <a16:creationId xmlns:a16="http://schemas.microsoft.com/office/drawing/2014/main" id="{B5F169E6-77B8-F259-2C32-E0C11A8008D2}"/>
              </a:ext>
            </a:extLst>
          </p:cNvPr>
          <p:cNvPicPr>
            <a:picLocks noChangeAspect="1"/>
          </p:cNvPicPr>
          <p:nvPr/>
        </p:nvPicPr>
        <p:blipFill>
          <a:blip r:embed="rId2"/>
          <a:stretch>
            <a:fillRect/>
          </a:stretch>
        </p:blipFill>
        <p:spPr>
          <a:xfrm>
            <a:off x="36000" y="216000"/>
            <a:ext cx="1726517" cy="518406"/>
          </a:xfrm>
          <a:prstGeom prst="rect">
            <a:avLst/>
          </a:prstGeom>
        </p:spPr>
      </p:pic>
      <p:sp>
        <p:nvSpPr>
          <p:cNvPr id="10" name="Rectángulo: esquinas redondeadas 9">
            <a:extLst>
              <a:ext uri="{FF2B5EF4-FFF2-40B4-BE49-F238E27FC236}">
                <a16:creationId xmlns:a16="http://schemas.microsoft.com/office/drawing/2014/main" id="{2CC6BFB0-5C09-983F-06F4-DD0FBCFF489B}"/>
              </a:ext>
            </a:extLst>
          </p:cNvPr>
          <p:cNvSpPr/>
          <p:nvPr/>
        </p:nvSpPr>
        <p:spPr>
          <a:xfrm>
            <a:off x="235105" y="1686933"/>
            <a:ext cx="4258136" cy="3670158"/>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aceleración vs. tiempo MRUA</a:t>
            </a:r>
          </a:p>
          <a:p>
            <a:pPr algn="ctr"/>
            <a:endParaRPr lang="es-ES" b="1" dirty="0">
              <a:solidFill>
                <a:srgbClr val="C00000"/>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11" name="Rectángulo: esquinas redondeadas 10">
            <a:extLst>
              <a:ext uri="{FF2B5EF4-FFF2-40B4-BE49-F238E27FC236}">
                <a16:creationId xmlns:a16="http://schemas.microsoft.com/office/drawing/2014/main" id="{F451280D-CFFC-4764-A13E-183719337471}"/>
              </a:ext>
            </a:extLst>
          </p:cNvPr>
          <p:cNvSpPr/>
          <p:nvPr/>
        </p:nvSpPr>
        <p:spPr>
          <a:xfrm>
            <a:off x="4617682" y="1686933"/>
            <a:ext cx="4258136" cy="3670157"/>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aceleración vs. tiempo MRUR</a:t>
            </a:r>
          </a:p>
          <a:p>
            <a:pPr algn="ctr"/>
            <a:endParaRPr lang="es-ES" b="1" dirty="0">
              <a:solidFill>
                <a:srgbClr val="C00000"/>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12" name="Rectángulo: esquinas redondeadas 11">
            <a:extLst>
              <a:ext uri="{FF2B5EF4-FFF2-40B4-BE49-F238E27FC236}">
                <a16:creationId xmlns:a16="http://schemas.microsoft.com/office/drawing/2014/main" id="{A7596B4E-260C-14DA-210F-7F04640859E4}"/>
              </a:ext>
            </a:extLst>
          </p:cNvPr>
          <p:cNvSpPr/>
          <p:nvPr/>
        </p:nvSpPr>
        <p:spPr>
          <a:xfrm>
            <a:off x="1162027" y="5682625"/>
            <a:ext cx="6819945" cy="747357"/>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La </a:t>
            </a:r>
            <a:r>
              <a:rPr lang="es-ES" b="1" dirty="0">
                <a:solidFill>
                  <a:schemeClr val="accent4"/>
                </a:solidFill>
                <a:cs typeface="Arial" panose="020B0604020202020204" pitchFamily="34" charset="0"/>
              </a:rPr>
              <a:t>línea recta paralela al eje X</a:t>
            </a:r>
            <a:r>
              <a:rPr lang="es-ES" b="1" dirty="0">
                <a:solidFill>
                  <a:schemeClr val="bg1"/>
                </a:solidFill>
                <a:cs typeface="Arial" panose="020B0604020202020204" pitchFamily="34" charset="0"/>
              </a:rPr>
              <a:t> indica que la </a:t>
            </a:r>
            <a:r>
              <a:rPr lang="es-ES" b="1" dirty="0">
                <a:solidFill>
                  <a:schemeClr val="accent4"/>
                </a:solidFill>
                <a:cs typeface="Arial" panose="020B0604020202020204" pitchFamily="34" charset="0"/>
              </a:rPr>
              <a:t>aceleración es constante</a:t>
            </a:r>
            <a:r>
              <a:rPr lang="es-ES" b="1" dirty="0">
                <a:solidFill>
                  <a:schemeClr val="bg1"/>
                </a:solidFill>
                <a:cs typeface="Arial" panose="020B0604020202020204" pitchFamily="34" charset="0"/>
              </a:rPr>
              <a:t>.</a:t>
            </a:r>
          </a:p>
        </p:txBody>
      </p:sp>
      <p:sp>
        <p:nvSpPr>
          <p:cNvPr id="29" name="CuadroTexto 28">
            <a:extLst>
              <a:ext uri="{FF2B5EF4-FFF2-40B4-BE49-F238E27FC236}">
                <a16:creationId xmlns:a16="http://schemas.microsoft.com/office/drawing/2014/main" id="{84CD6095-CBAA-F983-BDF1-A8C7730BB26B}"/>
              </a:ext>
            </a:extLst>
          </p:cNvPr>
          <p:cNvSpPr txBox="1"/>
          <p:nvPr/>
        </p:nvSpPr>
        <p:spPr>
          <a:xfrm>
            <a:off x="482800" y="910220"/>
            <a:ext cx="8132915" cy="646331"/>
          </a:xfrm>
          <a:prstGeom prst="rect">
            <a:avLst/>
          </a:prstGeom>
          <a:noFill/>
        </p:spPr>
        <p:txBody>
          <a:bodyPr wrap="square">
            <a:spAutoFit/>
          </a:bodyPr>
          <a:lstStyle/>
          <a:p>
            <a:pPr algn="just"/>
            <a:r>
              <a:rPr lang="es-ES" dirty="0"/>
              <a:t>Si consideramos un </a:t>
            </a:r>
            <a:r>
              <a:rPr lang="es-ES" b="1" dirty="0"/>
              <a:t>sistema de referencia con eje positivo hacia la derecha </a:t>
            </a:r>
            <a:r>
              <a:rPr lang="es-ES" dirty="0"/>
              <a:t>y un </a:t>
            </a:r>
            <a:r>
              <a:rPr lang="es-ES" b="1" dirty="0"/>
              <a:t>cuerpo moviéndose en ese sentido</a:t>
            </a:r>
            <a:r>
              <a:rPr lang="es-ES" dirty="0"/>
              <a:t>:</a:t>
            </a:r>
            <a:endParaRPr lang="es-CL" dirty="0"/>
          </a:p>
        </p:txBody>
      </p:sp>
      <p:grpSp>
        <p:nvGrpSpPr>
          <p:cNvPr id="30" name="Grupo 29">
            <a:extLst>
              <a:ext uri="{FF2B5EF4-FFF2-40B4-BE49-F238E27FC236}">
                <a16:creationId xmlns:a16="http://schemas.microsoft.com/office/drawing/2014/main" id="{91554767-A4D2-6F87-70C0-133461D9DB3F}"/>
              </a:ext>
            </a:extLst>
          </p:cNvPr>
          <p:cNvGrpSpPr/>
          <p:nvPr/>
        </p:nvGrpSpPr>
        <p:grpSpPr>
          <a:xfrm>
            <a:off x="339881" y="2408114"/>
            <a:ext cx="4102084" cy="2501882"/>
            <a:chOff x="246783" y="708025"/>
            <a:chExt cx="4729295" cy="2825651"/>
          </a:xfrm>
        </p:grpSpPr>
        <p:sp>
          <p:nvSpPr>
            <p:cNvPr id="31" name="24 Rectángulo">
              <a:extLst>
                <a:ext uri="{FF2B5EF4-FFF2-40B4-BE49-F238E27FC236}">
                  <a16:creationId xmlns:a16="http://schemas.microsoft.com/office/drawing/2014/main" id="{AC1F145E-D9EF-D5DA-C9C2-D6ADCE6F2E03}"/>
                </a:ext>
              </a:extLst>
            </p:cNvPr>
            <p:cNvSpPr/>
            <p:nvPr/>
          </p:nvSpPr>
          <p:spPr>
            <a:xfrm>
              <a:off x="917271" y="1935570"/>
              <a:ext cx="2928957" cy="1428759"/>
            </a:xfrm>
            <a:prstGeom prst="rect">
              <a:avLst/>
            </a:prstGeom>
            <a:solidFill>
              <a:srgbClr val="92D050"/>
            </a:solidFill>
            <a:ln>
              <a:solidFill>
                <a:srgbClr val="92D050"/>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es-CL" dirty="0"/>
            </a:p>
          </p:txBody>
        </p:sp>
        <p:pic>
          <p:nvPicPr>
            <p:cNvPr id="32" name="Picture 4" descr="http://www.juntadeandalucia.es/averroes/recursos_informaticos/concurso1999/2premio/graficos/vt9.gif">
              <a:extLst>
                <a:ext uri="{FF2B5EF4-FFF2-40B4-BE49-F238E27FC236}">
                  <a16:creationId xmlns:a16="http://schemas.microsoft.com/office/drawing/2014/main" id="{0970302E-DFA7-0963-1F26-F057B2E5E9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3045" b="67390"/>
            <a:stretch>
              <a:fillRect/>
            </a:stretch>
          </p:blipFill>
          <p:spPr bwMode="auto">
            <a:xfrm>
              <a:off x="788988" y="708025"/>
              <a:ext cx="3257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26 Conector recto de flecha">
              <a:extLst>
                <a:ext uri="{FF2B5EF4-FFF2-40B4-BE49-F238E27FC236}">
                  <a16:creationId xmlns:a16="http://schemas.microsoft.com/office/drawing/2014/main" id="{53B0B777-8135-B1FA-EFAA-5B33762ED4B5}"/>
                </a:ext>
              </a:extLst>
            </p:cNvPr>
            <p:cNvCxnSpPr/>
            <p:nvPr/>
          </p:nvCxnSpPr>
          <p:spPr>
            <a:xfrm rot="5400000" flipH="1" flipV="1">
              <a:off x="-169069" y="2307432"/>
              <a:ext cx="2143125" cy="1588"/>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34" name="27 Conector recto de flecha">
              <a:extLst>
                <a:ext uri="{FF2B5EF4-FFF2-40B4-BE49-F238E27FC236}">
                  <a16:creationId xmlns:a16="http://schemas.microsoft.com/office/drawing/2014/main" id="{678EC878-F605-FD32-AABF-1F55B286D8FF}"/>
                </a:ext>
              </a:extLst>
            </p:cNvPr>
            <p:cNvCxnSpPr/>
            <p:nvPr/>
          </p:nvCxnSpPr>
          <p:spPr>
            <a:xfrm>
              <a:off x="903288" y="3379788"/>
              <a:ext cx="3571875" cy="1587"/>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35" name="29 Conector recto">
              <a:extLst>
                <a:ext uri="{FF2B5EF4-FFF2-40B4-BE49-F238E27FC236}">
                  <a16:creationId xmlns:a16="http://schemas.microsoft.com/office/drawing/2014/main" id="{4DD2ACC2-3E6C-FF0C-2B7F-0395C6636BA0}"/>
                </a:ext>
              </a:extLst>
            </p:cNvPr>
            <p:cNvCxnSpPr>
              <a:cxnSpLocks noChangeShapeType="1"/>
            </p:cNvCxnSpPr>
            <p:nvPr/>
          </p:nvCxnSpPr>
          <p:spPr bwMode="auto">
            <a:xfrm>
              <a:off x="903288" y="1922463"/>
              <a:ext cx="2952750" cy="1587"/>
            </a:xfrm>
            <a:prstGeom prst="line">
              <a:avLst/>
            </a:prstGeom>
            <a:noFill/>
            <a:ln w="38100" algn="ctr">
              <a:solidFill>
                <a:srgbClr val="FF990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sp>
          <p:nvSpPr>
            <p:cNvPr id="36" name="18 CuadroTexto">
              <a:extLst>
                <a:ext uri="{FF2B5EF4-FFF2-40B4-BE49-F238E27FC236}">
                  <a16:creationId xmlns:a16="http://schemas.microsoft.com/office/drawing/2014/main" id="{86539B0E-96E1-FDA4-343C-0C0252BC67B7}"/>
                </a:ext>
              </a:extLst>
            </p:cNvPr>
            <p:cNvSpPr txBox="1">
              <a:spLocks noChangeArrowheads="1"/>
            </p:cNvSpPr>
            <p:nvPr/>
          </p:nvSpPr>
          <p:spPr bwMode="auto">
            <a:xfrm>
              <a:off x="1169411" y="2485469"/>
              <a:ext cx="2686627" cy="34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CL" altLang="es-CL" sz="1400" b="1" dirty="0">
                  <a:solidFill>
                    <a:srgbClr val="000000"/>
                  </a:solidFill>
                  <a:latin typeface="Calibri" pitchFamily="34" charset="0"/>
                  <a:cs typeface="Arial" charset="0"/>
                </a:rPr>
                <a:t>Área = cambio de velocidad</a:t>
              </a:r>
              <a:endParaRPr lang="es-CL" altLang="es-CL" sz="1400" b="1" baseline="-25000" dirty="0">
                <a:solidFill>
                  <a:srgbClr val="000000"/>
                </a:solidFill>
                <a:latin typeface="Calibri" pitchFamily="34" charset="0"/>
                <a:cs typeface="Arial" charset="0"/>
              </a:endParaRPr>
            </a:p>
          </p:txBody>
        </p:sp>
        <mc:AlternateContent xmlns:mc="http://schemas.openxmlformats.org/markup-compatibility/2006" xmlns:a14="http://schemas.microsoft.com/office/drawing/2010/main">
          <mc:Choice Requires="a14">
            <p:sp>
              <p:nvSpPr>
                <p:cNvPr id="37" name="15 CuadroTexto">
                  <a:extLst>
                    <a:ext uri="{FF2B5EF4-FFF2-40B4-BE49-F238E27FC236}">
                      <a16:creationId xmlns:a16="http://schemas.microsoft.com/office/drawing/2014/main" id="{6871E3EF-01D5-6371-D470-D0C237E0C55A}"/>
                    </a:ext>
                  </a:extLst>
                </p:cNvPr>
                <p:cNvSpPr txBox="1">
                  <a:spLocks noChangeArrowheads="1"/>
                </p:cNvSpPr>
                <p:nvPr/>
              </p:nvSpPr>
              <p:spPr bwMode="auto">
                <a:xfrm>
                  <a:off x="4428177" y="3225899"/>
                  <a:ext cx="547901"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400" b="1" i="1" dirty="0" smtClean="0">
                            <a:latin typeface="Cambria Math" panose="02040503050406030204" pitchFamily="18" charset="0"/>
                            <a:cs typeface="Arial" charset="0"/>
                          </a:rPr>
                          <m:t>𝒕</m:t>
                        </m:r>
                        <m:r>
                          <a:rPr lang="es-CL" altLang="es-CL" sz="1400" b="1" i="1" dirty="0" smtClean="0">
                            <a:latin typeface="Cambria Math" panose="02040503050406030204" pitchFamily="18" charset="0"/>
                            <a:cs typeface="Arial" charset="0"/>
                          </a:rPr>
                          <m:t> [</m:t>
                        </m:r>
                        <m:r>
                          <a:rPr lang="es-CL" altLang="es-CL" sz="1400" b="1" i="1" dirty="0" smtClean="0">
                            <a:latin typeface="Cambria Math" panose="02040503050406030204" pitchFamily="18" charset="0"/>
                            <a:cs typeface="Arial" charset="0"/>
                          </a:rPr>
                          <m:t>𝒔</m:t>
                        </m:r>
                        <m:r>
                          <a:rPr lang="es-CL" altLang="es-CL" sz="1400" b="1" i="1" dirty="0" smtClean="0">
                            <a:latin typeface="Cambria Math" panose="02040503050406030204" pitchFamily="18" charset="0"/>
                            <a:cs typeface="Arial" charset="0"/>
                          </a:rPr>
                          <m:t>]</m:t>
                        </m:r>
                      </m:oMath>
                    </m:oMathPara>
                  </a14:m>
                  <a:endParaRPr sz="1600" dirty="0"/>
                </a:p>
              </p:txBody>
            </p:sp>
          </mc:Choice>
          <mc:Fallback xmlns="">
            <p:sp>
              <p:nvSpPr>
                <p:cNvPr id="37" name="15 CuadroTexto">
                  <a:extLst>
                    <a:ext uri="{FF2B5EF4-FFF2-40B4-BE49-F238E27FC236}">
                      <a16:creationId xmlns:a16="http://schemas.microsoft.com/office/drawing/2014/main" id="{6871E3EF-01D5-6371-D470-D0C237E0C55A}"/>
                    </a:ext>
                  </a:extLst>
                </p:cNvPr>
                <p:cNvSpPr txBox="1">
                  <a:spLocks noRot="1" noChangeAspect="1" noMove="1" noResize="1" noEditPoints="1" noAdjustHandles="1" noChangeArrowheads="1" noChangeShapeType="1" noTextEdit="1"/>
                </p:cNvSpPr>
                <p:nvPr/>
              </p:nvSpPr>
              <p:spPr bwMode="auto">
                <a:xfrm>
                  <a:off x="4428177" y="3225899"/>
                  <a:ext cx="547901" cy="307777"/>
                </a:xfrm>
                <a:prstGeom prst="rect">
                  <a:avLst/>
                </a:prstGeom>
                <a:blipFill>
                  <a:blip r:embed="rId4"/>
                  <a:stretch>
                    <a:fillRect r="-6410"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22489785-4A28-201F-9136-16D68238A9D4}"/>
                    </a:ext>
                  </a:extLst>
                </p:cNvPr>
                <p:cNvSpPr txBox="1"/>
                <p:nvPr/>
              </p:nvSpPr>
              <p:spPr>
                <a:xfrm>
                  <a:off x="246783" y="944931"/>
                  <a:ext cx="534122" cy="383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b="1" i="1" smtClean="0">
                            <a:latin typeface="Cambria Math" panose="02040503050406030204" pitchFamily="18" charset="0"/>
                          </a:rPr>
                          <m:t>𝒂</m:t>
                        </m:r>
                        <m:r>
                          <a:rPr lang="es-ES" sz="1400" b="1" i="1" smtClean="0">
                            <a:latin typeface="Cambria Math" panose="02040503050406030204" pitchFamily="18" charset="0"/>
                          </a:rPr>
                          <m:t> </m:t>
                        </m:r>
                        <m:d>
                          <m:dPr>
                            <m:begChr m:val="["/>
                            <m:endChr m:val="]"/>
                            <m:ctrlPr>
                              <a:rPr lang="es-ES" sz="1400" b="1" i="1" smtClean="0">
                                <a:latin typeface="Cambria Math" panose="02040503050406030204" pitchFamily="18" charset="0"/>
                              </a:rPr>
                            </m:ctrlPr>
                          </m:dPr>
                          <m:e>
                            <m:f>
                              <m:fPr>
                                <m:ctrlPr>
                                  <a:rPr lang="es-ES" sz="1400" b="1" i="1" smtClean="0">
                                    <a:latin typeface="Cambria Math" panose="02040503050406030204" pitchFamily="18" charset="0"/>
                                  </a:rPr>
                                </m:ctrlPr>
                              </m:fPr>
                              <m:num>
                                <m:r>
                                  <a:rPr lang="es-ES" sz="1400" b="1" i="1" smtClean="0">
                                    <a:latin typeface="Cambria Math" panose="02040503050406030204" pitchFamily="18" charset="0"/>
                                  </a:rPr>
                                  <m:t>𝒎</m:t>
                                </m:r>
                              </m:num>
                              <m:den>
                                <m:sSup>
                                  <m:sSupPr>
                                    <m:ctrlPr>
                                      <a:rPr lang="es-ES" sz="1400" b="1" i="1" smtClean="0">
                                        <a:latin typeface="Cambria Math" panose="02040503050406030204" pitchFamily="18" charset="0"/>
                                      </a:rPr>
                                    </m:ctrlPr>
                                  </m:sSupPr>
                                  <m:e>
                                    <m:r>
                                      <a:rPr lang="es-ES" sz="1400" b="1" i="1" smtClean="0">
                                        <a:latin typeface="Cambria Math" panose="02040503050406030204" pitchFamily="18" charset="0"/>
                                      </a:rPr>
                                      <m:t>𝒔</m:t>
                                    </m:r>
                                  </m:e>
                                  <m:sup>
                                    <m:r>
                                      <a:rPr lang="es-ES" sz="1400" b="1" i="1" smtClean="0">
                                        <a:latin typeface="Cambria Math" panose="02040503050406030204" pitchFamily="18" charset="0"/>
                                      </a:rPr>
                                      <m:t>𝟐</m:t>
                                    </m:r>
                                  </m:sup>
                                </m:sSup>
                              </m:den>
                            </m:f>
                          </m:e>
                        </m:d>
                      </m:oMath>
                    </m:oMathPara>
                  </a14:m>
                  <a:endParaRPr lang="es-CL" sz="1400" b="1" dirty="0"/>
                </a:p>
              </p:txBody>
            </p:sp>
          </mc:Choice>
          <mc:Fallback xmlns="">
            <p:sp>
              <p:nvSpPr>
                <p:cNvPr id="38" name="CuadroTexto 37">
                  <a:extLst>
                    <a:ext uri="{FF2B5EF4-FFF2-40B4-BE49-F238E27FC236}">
                      <a16:creationId xmlns:a16="http://schemas.microsoft.com/office/drawing/2014/main" id="{22489785-4A28-201F-9136-16D68238A9D4}"/>
                    </a:ext>
                  </a:extLst>
                </p:cNvPr>
                <p:cNvSpPr txBox="1">
                  <a:spLocks noRot="1" noChangeAspect="1" noMove="1" noResize="1" noEditPoints="1" noAdjustHandles="1" noChangeArrowheads="1" noChangeShapeType="1" noTextEdit="1"/>
                </p:cNvSpPr>
                <p:nvPr/>
              </p:nvSpPr>
              <p:spPr>
                <a:xfrm>
                  <a:off x="246783" y="944931"/>
                  <a:ext cx="534122" cy="383438"/>
                </a:xfrm>
                <a:prstGeom prst="rect">
                  <a:avLst/>
                </a:prstGeom>
                <a:blipFill>
                  <a:blip r:embed="rId5"/>
                  <a:stretch>
                    <a:fillRect l="-10526" r="-2632" b="-25000"/>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0E50CD91-ADBE-538E-4BF3-67A991A6D011}"/>
                    </a:ext>
                  </a:extLst>
                </p:cNvPr>
                <p:cNvSpPr txBox="1"/>
                <p:nvPr/>
              </p:nvSpPr>
              <p:spPr>
                <a:xfrm>
                  <a:off x="667815" y="1799352"/>
                  <a:ext cx="17472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1" i="1" smtClean="0">
                            <a:latin typeface="Cambria Math" panose="02040503050406030204" pitchFamily="18" charset="0"/>
                          </a:rPr>
                          <m:t>𝒂</m:t>
                        </m:r>
                      </m:oMath>
                    </m:oMathPara>
                  </a14:m>
                  <a:endParaRPr lang="es-CL" sz="1600" b="1" dirty="0"/>
                </a:p>
              </p:txBody>
            </p:sp>
          </mc:Choice>
          <mc:Fallback xmlns="">
            <p:sp>
              <p:nvSpPr>
                <p:cNvPr id="39" name="CuadroTexto 38">
                  <a:extLst>
                    <a:ext uri="{FF2B5EF4-FFF2-40B4-BE49-F238E27FC236}">
                      <a16:creationId xmlns:a16="http://schemas.microsoft.com/office/drawing/2014/main" id="{0E50CD91-ADBE-538E-4BF3-67A991A6D011}"/>
                    </a:ext>
                  </a:extLst>
                </p:cNvPr>
                <p:cNvSpPr txBox="1">
                  <a:spLocks noRot="1" noChangeAspect="1" noMove="1" noResize="1" noEditPoints="1" noAdjustHandles="1" noChangeArrowheads="1" noChangeShapeType="1" noTextEdit="1"/>
                </p:cNvSpPr>
                <p:nvPr/>
              </p:nvSpPr>
              <p:spPr>
                <a:xfrm>
                  <a:off x="667815" y="1799352"/>
                  <a:ext cx="174727" cy="246221"/>
                </a:xfrm>
                <a:prstGeom prst="rect">
                  <a:avLst/>
                </a:prstGeom>
                <a:blipFill>
                  <a:blip r:embed="rId6"/>
                  <a:stretch>
                    <a:fillRect l="-28000" r="-24000" b="-11429"/>
                  </a:stretch>
                </a:blipFill>
              </p:spPr>
              <p:txBody>
                <a:bodyPr/>
                <a:lstStyle/>
                <a:p>
                  <a:r>
                    <a:rPr lang="es-CL">
                      <a:noFill/>
                    </a:rPr>
                    <a:t> </a:t>
                  </a:r>
                </a:p>
              </p:txBody>
            </p:sp>
          </mc:Fallback>
        </mc:AlternateContent>
      </p:grpSp>
      <p:grpSp>
        <p:nvGrpSpPr>
          <p:cNvPr id="40" name="Grupo 39">
            <a:extLst>
              <a:ext uri="{FF2B5EF4-FFF2-40B4-BE49-F238E27FC236}">
                <a16:creationId xmlns:a16="http://schemas.microsoft.com/office/drawing/2014/main" id="{A919934E-6B64-7A3E-4AC5-99800A95C5A0}"/>
              </a:ext>
            </a:extLst>
          </p:cNvPr>
          <p:cNvGrpSpPr/>
          <p:nvPr/>
        </p:nvGrpSpPr>
        <p:grpSpPr>
          <a:xfrm>
            <a:off x="4706283" y="2436785"/>
            <a:ext cx="3938716" cy="2526281"/>
            <a:chOff x="4316831" y="3709988"/>
            <a:chExt cx="4605496" cy="3000375"/>
          </a:xfrm>
        </p:grpSpPr>
        <p:sp>
          <p:nvSpPr>
            <p:cNvPr id="41" name="21 Rectángulo">
              <a:extLst>
                <a:ext uri="{FF2B5EF4-FFF2-40B4-BE49-F238E27FC236}">
                  <a16:creationId xmlns:a16="http://schemas.microsoft.com/office/drawing/2014/main" id="{D404C0AC-E190-0ED6-2B3E-EA530A4DA9D9}"/>
                </a:ext>
              </a:extLst>
            </p:cNvPr>
            <p:cNvSpPr/>
            <p:nvPr/>
          </p:nvSpPr>
          <p:spPr>
            <a:xfrm>
              <a:off x="4956888" y="4937656"/>
              <a:ext cx="2928957" cy="1428760"/>
            </a:xfrm>
            <a:prstGeom prst="rect">
              <a:avLst/>
            </a:prstGeom>
            <a:solidFill>
              <a:srgbClr val="92D050"/>
            </a:solidFill>
            <a:ln>
              <a:solidFill>
                <a:srgbClr val="92D050"/>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es-CL"/>
            </a:p>
          </p:txBody>
        </p:sp>
        <p:cxnSp>
          <p:nvCxnSpPr>
            <p:cNvPr id="42" name="22 Conector recto de flecha">
              <a:extLst>
                <a:ext uri="{FF2B5EF4-FFF2-40B4-BE49-F238E27FC236}">
                  <a16:creationId xmlns:a16="http://schemas.microsoft.com/office/drawing/2014/main" id="{A4EB0A5E-9C51-C5A1-F557-DE2A5529998D}"/>
                </a:ext>
              </a:extLst>
            </p:cNvPr>
            <p:cNvCxnSpPr/>
            <p:nvPr/>
          </p:nvCxnSpPr>
          <p:spPr>
            <a:xfrm rot="5400000" flipH="1" flipV="1">
              <a:off x="3707606" y="5474495"/>
              <a:ext cx="2471737" cy="0"/>
            </a:xfrm>
            <a:prstGeom prst="straightConnector1">
              <a:avLst/>
            </a:prstGeom>
            <a:ln w="28575">
              <a:solidFill>
                <a:schemeClr val="tx1"/>
              </a:solidFill>
              <a:headEnd type="arrow"/>
              <a:tailEnd type="arrow"/>
            </a:ln>
          </p:spPr>
          <p:style>
            <a:lnRef idx="2">
              <a:schemeClr val="dk1"/>
            </a:lnRef>
            <a:fillRef idx="0">
              <a:schemeClr val="dk1"/>
            </a:fillRef>
            <a:effectRef idx="1">
              <a:schemeClr val="dk1"/>
            </a:effectRef>
            <a:fontRef idx="minor">
              <a:schemeClr val="tx1"/>
            </a:fontRef>
          </p:style>
        </p:cxnSp>
        <p:cxnSp>
          <p:nvCxnSpPr>
            <p:cNvPr id="43" name="30 Conector recto de flecha">
              <a:extLst>
                <a:ext uri="{FF2B5EF4-FFF2-40B4-BE49-F238E27FC236}">
                  <a16:creationId xmlns:a16="http://schemas.microsoft.com/office/drawing/2014/main" id="{C6FBBA05-4789-9512-E7F2-23E27D214351}"/>
                </a:ext>
              </a:extLst>
            </p:cNvPr>
            <p:cNvCxnSpPr/>
            <p:nvPr/>
          </p:nvCxnSpPr>
          <p:spPr>
            <a:xfrm>
              <a:off x="4943475" y="4922838"/>
              <a:ext cx="3571875" cy="1588"/>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44" name="32 Conector recto">
              <a:extLst>
                <a:ext uri="{FF2B5EF4-FFF2-40B4-BE49-F238E27FC236}">
                  <a16:creationId xmlns:a16="http://schemas.microsoft.com/office/drawing/2014/main" id="{38751741-0AEE-8E4B-9F74-F4C6A52DA7A6}"/>
                </a:ext>
              </a:extLst>
            </p:cNvPr>
            <p:cNvCxnSpPr>
              <a:cxnSpLocks noChangeShapeType="1"/>
            </p:cNvCxnSpPr>
            <p:nvPr/>
          </p:nvCxnSpPr>
          <p:spPr bwMode="auto">
            <a:xfrm>
              <a:off x="4943475" y="6380163"/>
              <a:ext cx="3000375" cy="1588"/>
            </a:xfrm>
            <a:prstGeom prst="line">
              <a:avLst/>
            </a:prstGeom>
            <a:noFill/>
            <a:ln w="38100" algn="ctr">
              <a:solidFill>
                <a:srgbClr val="FF990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pic>
          <p:nvPicPr>
            <p:cNvPr id="45" name="Picture 4" descr="http://www.juntadeandalucia.es/averroes/recursos_informaticos/concurso1999/2premio/graficos/vt10.gif">
              <a:extLst>
                <a:ext uri="{FF2B5EF4-FFF2-40B4-BE49-F238E27FC236}">
                  <a16:creationId xmlns:a16="http://schemas.microsoft.com/office/drawing/2014/main" id="{A194A369-83E8-1D4C-9961-1A42E5E9AF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16592" b="66814"/>
            <a:stretch>
              <a:fillRect/>
            </a:stretch>
          </p:blipFill>
          <p:spPr bwMode="auto">
            <a:xfrm>
              <a:off x="4786312" y="3709988"/>
              <a:ext cx="3295649"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 name="15 CuadroTexto">
                  <a:extLst>
                    <a:ext uri="{FF2B5EF4-FFF2-40B4-BE49-F238E27FC236}">
                      <a16:creationId xmlns:a16="http://schemas.microsoft.com/office/drawing/2014/main" id="{0A5548B1-A1AE-382E-7FCC-E29E1ED7AC96}"/>
                    </a:ext>
                  </a:extLst>
                </p:cNvPr>
                <p:cNvSpPr txBox="1">
                  <a:spLocks noChangeArrowheads="1"/>
                </p:cNvSpPr>
                <p:nvPr/>
              </p:nvSpPr>
              <p:spPr bwMode="auto">
                <a:xfrm>
                  <a:off x="8515351" y="4768949"/>
                  <a:ext cx="406976"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400" b="1" i="1" dirty="0" smtClean="0">
                            <a:latin typeface="Cambria Math" panose="02040503050406030204" pitchFamily="18" charset="0"/>
                            <a:cs typeface="Arial" charset="0"/>
                          </a:rPr>
                          <m:t>𝒕</m:t>
                        </m:r>
                        <m:r>
                          <a:rPr lang="es-CL" altLang="es-CL" sz="1400" b="1" i="1" dirty="0" smtClean="0">
                            <a:latin typeface="Cambria Math" panose="02040503050406030204" pitchFamily="18" charset="0"/>
                            <a:cs typeface="Arial" charset="0"/>
                          </a:rPr>
                          <m:t> [</m:t>
                        </m:r>
                        <m:r>
                          <a:rPr lang="es-CL" altLang="es-CL" sz="1400" b="1" i="1" dirty="0" smtClean="0">
                            <a:latin typeface="Cambria Math" panose="02040503050406030204" pitchFamily="18" charset="0"/>
                            <a:cs typeface="Arial" charset="0"/>
                          </a:rPr>
                          <m:t>𝒔</m:t>
                        </m:r>
                        <m:r>
                          <a:rPr lang="es-CL" altLang="es-CL" sz="1400" b="1" i="1" dirty="0" smtClean="0">
                            <a:latin typeface="Cambria Math" panose="02040503050406030204" pitchFamily="18" charset="0"/>
                            <a:cs typeface="Arial" charset="0"/>
                          </a:rPr>
                          <m:t>]</m:t>
                        </m:r>
                      </m:oMath>
                    </m:oMathPara>
                  </a14:m>
                  <a:endParaRPr sz="1600" dirty="0"/>
                </a:p>
              </p:txBody>
            </p:sp>
          </mc:Choice>
          <mc:Fallback xmlns="">
            <p:sp>
              <p:nvSpPr>
                <p:cNvPr id="46" name="15 CuadroTexto">
                  <a:extLst>
                    <a:ext uri="{FF2B5EF4-FFF2-40B4-BE49-F238E27FC236}">
                      <a16:creationId xmlns:a16="http://schemas.microsoft.com/office/drawing/2014/main" id="{0A5548B1-A1AE-382E-7FCC-E29E1ED7AC96}"/>
                    </a:ext>
                  </a:extLst>
                </p:cNvPr>
                <p:cNvSpPr txBox="1">
                  <a:spLocks noRot="1" noChangeAspect="1" noMove="1" noResize="1" noEditPoints="1" noAdjustHandles="1" noChangeArrowheads="1" noChangeShapeType="1" noTextEdit="1"/>
                </p:cNvSpPr>
                <p:nvPr/>
              </p:nvSpPr>
              <p:spPr bwMode="auto">
                <a:xfrm>
                  <a:off x="8515351" y="4768949"/>
                  <a:ext cx="406976" cy="307777"/>
                </a:xfrm>
                <a:prstGeom prst="rect">
                  <a:avLst/>
                </a:prstGeom>
                <a:blipFill>
                  <a:blip r:embed="rId8"/>
                  <a:stretch>
                    <a:fillRect r="-45614"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47" name="CuadroTexto 46">
                  <a:extLst>
                    <a:ext uri="{FF2B5EF4-FFF2-40B4-BE49-F238E27FC236}">
                      <a16:creationId xmlns:a16="http://schemas.microsoft.com/office/drawing/2014/main" id="{7FAD5F07-5024-9446-9A87-C0EA7B4EB5F0}"/>
                    </a:ext>
                  </a:extLst>
                </p:cNvPr>
                <p:cNvSpPr txBox="1"/>
                <p:nvPr/>
              </p:nvSpPr>
              <p:spPr>
                <a:xfrm>
                  <a:off x="4316831" y="4070364"/>
                  <a:ext cx="534121" cy="383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b="1" i="1" smtClean="0">
                            <a:latin typeface="Cambria Math" panose="02040503050406030204" pitchFamily="18" charset="0"/>
                          </a:rPr>
                          <m:t>𝒂</m:t>
                        </m:r>
                        <m:r>
                          <a:rPr lang="es-ES" sz="1400" b="1" i="1" smtClean="0">
                            <a:latin typeface="Cambria Math" panose="02040503050406030204" pitchFamily="18" charset="0"/>
                          </a:rPr>
                          <m:t> </m:t>
                        </m:r>
                        <m:d>
                          <m:dPr>
                            <m:begChr m:val="["/>
                            <m:endChr m:val="]"/>
                            <m:ctrlPr>
                              <a:rPr lang="es-ES" sz="1400" b="1" i="1" smtClean="0">
                                <a:latin typeface="Cambria Math" panose="02040503050406030204" pitchFamily="18" charset="0"/>
                              </a:rPr>
                            </m:ctrlPr>
                          </m:dPr>
                          <m:e>
                            <m:f>
                              <m:fPr>
                                <m:ctrlPr>
                                  <a:rPr lang="es-ES" sz="1400" b="1" i="1" smtClean="0">
                                    <a:latin typeface="Cambria Math" panose="02040503050406030204" pitchFamily="18" charset="0"/>
                                  </a:rPr>
                                </m:ctrlPr>
                              </m:fPr>
                              <m:num>
                                <m:r>
                                  <a:rPr lang="es-ES" sz="1400" b="1" i="1" smtClean="0">
                                    <a:latin typeface="Cambria Math" panose="02040503050406030204" pitchFamily="18" charset="0"/>
                                  </a:rPr>
                                  <m:t>𝒎</m:t>
                                </m:r>
                              </m:num>
                              <m:den>
                                <m:sSup>
                                  <m:sSupPr>
                                    <m:ctrlPr>
                                      <a:rPr lang="es-ES" sz="1400" b="1" i="1" smtClean="0">
                                        <a:latin typeface="Cambria Math" panose="02040503050406030204" pitchFamily="18" charset="0"/>
                                      </a:rPr>
                                    </m:ctrlPr>
                                  </m:sSupPr>
                                  <m:e>
                                    <m:r>
                                      <a:rPr lang="es-ES" sz="1400" b="1" i="1" smtClean="0">
                                        <a:latin typeface="Cambria Math" panose="02040503050406030204" pitchFamily="18" charset="0"/>
                                      </a:rPr>
                                      <m:t>𝒔</m:t>
                                    </m:r>
                                  </m:e>
                                  <m:sup>
                                    <m:r>
                                      <a:rPr lang="es-ES" sz="1400" b="1" i="1" smtClean="0">
                                        <a:latin typeface="Cambria Math" panose="02040503050406030204" pitchFamily="18" charset="0"/>
                                      </a:rPr>
                                      <m:t>𝟐</m:t>
                                    </m:r>
                                  </m:sup>
                                </m:sSup>
                              </m:den>
                            </m:f>
                          </m:e>
                        </m:d>
                      </m:oMath>
                    </m:oMathPara>
                  </a14:m>
                  <a:endParaRPr lang="es-CL" sz="1400" b="1" dirty="0"/>
                </a:p>
              </p:txBody>
            </p:sp>
          </mc:Choice>
          <mc:Fallback xmlns="">
            <p:sp>
              <p:nvSpPr>
                <p:cNvPr id="47" name="CuadroTexto 46">
                  <a:extLst>
                    <a:ext uri="{FF2B5EF4-FFF2-40B4-BE49-F238E27FC236}">
                      <a16:creationId xmlns:a16="http://schemas.microsoft.com/office/drawing/2014/main" id="{7FAD5F07-5024-9446-9A87-C0EA7B4EB5F0}"/>
                    </a:ext>
                  </a:extLst>
                </p:cNvPr>
                <p:cNvSpPr txBox="1">
                  <a:spLocks noRot="1" noChangeAspect="1" noMove="1" noResize="1" noEditPoints="1" noAdjustHandles="1" noChangeArrowheads="1" noChangeShapeType="1" noTextEdit="1"/>
                </p:cNvSpPr>
                <p:nvPr/>
              </p:nvSpPr>
              <p:spPr>
                <a:xfrm>
                  <a:off x="4316831" y="4070364"/>
                  <a:ext cx="534121" cy="383438"/>
                </a:xfrm>
                <a:prstGeom prst="rect">
                  <a:avLst/>
                </a:prstGeom>
                <a:blipFill>
                  <a:blip r:embed="rId9"/>
                  <a:stretch>
                    <a:fillRect l="-9333" r="-4000" b="-32692"/>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25FE4986-167B-3826-2869-A0971A43C793}"/>
                    </a:ext>
                  </a:extLst>
                </p:cNvPr>
                <p:cNvSpPr txBox="1"/>
                <p:nvPr/>
              </p:nvSpPr>
              <p:spPr>
                <a:xfrm>
                  <a:off x="4717083" y="6243305"/>
                  <a:ext cx="17472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1" i="1" smtClean="0">
                            <a:latin typeface="Cambria Math" panose="02040503050406030204" pitchFamily="18" charset="0"/>
                          </a:rPr>
                          <m:t>𝒂</m:t>
                        </m:r>
                      </m:oMath>
                    </m:oMathPara>
                  </a14:m>
                  <a:endParaRPr lang="es-CL" sz="1600" b="1" dirty="0"/>
                </a:p>
              </p:txBody>
            </p:sp>
          </mc:Choice>
          <mc:Fallback xmlns="">
            <p:sp>
              <p:nvSpPr>
                <p:cNvPr id="48" name="CuadroTexto 47">
                  <a:extLst>
                    <a:ext uri="{FF2B5EF4-FFF2-40B4-BE49-F238E27FC236}">
                      <a16:creationId xmlns:a16="http://schemas.microsoft.com/office/drawing/2014/main" id="{25FE4986-167B-3826-2869-A0971A43C793}"/>
                    </a:ext>
                  </a:extLst>
                </p:cNvPr>
                <p:cNvSpPr txBox="1">
                  <a:spLocks noRot="1" noChangeAspect="1" noMove="1" noResize="1" noEditPoints="1" noAdjustHandles="1" noChangeArrowheads="1" noChangeShapeType="1" noTextEdit="1"/>
                </p:cNvSpPr>
                <p:nvPr/>
              </p:nvSpPr>
              <p:spPr>
                <a:xfrm>
                  <a:off x="4717083" y="6243305"/>
                  <a:ext cx="174727" cy="246221"/>
                </a:xfrm>
                <a:prstGeom prst="rect">
                  <a:avLst/>
                </a:prstGeom>
                <a:blipFill>
                  <a:blip r:embed="rId10"/>
                  <a:stretch>
                    <a:fillRect l="-24000" r="-28000" b="-14706"/>
                  </a:stretch>
                </a:blipFill>
              </p:spPr>
              <p:txBody>
                <a:bodyPr/>
                <a:lstStyle/>
                <a:p>
                  <a:r>
                    <a:rPr lang="es-CL">
                      <a:noFill/>
                    </a:rPr>
                    <a:t> </a:t>
                  </a:r>
                </a:p>
              </p:txBody>
            </p:sp>
          </mc:Fallback>
        </mc:AlternateContent>
        <p:sp>
          <p:nvSpPr>
            <p:cNvPr id="49" name="18 CuadroTexto">
              <a:extLst>
                <a:ext uri="{FF2B5EF4-FFF2-40B4-BE49-F238E27FC236}">
                  <a16:creationId xmlns:a16="http://schemas.microsoft.com/office/drawing/2014/main" id="{E203E12A-34BB-5562-BF7A-27E139479F80}"/>
                </a:ext>
              </a:extLst>
            </p:cNvPr>
            <p:cNvSpPr txBox="1">
              <a:spLocks noChangeArrowheads="1"/>
            </p:cNvSpPr>
            <p:nvPr/>
          </p:nvSpPr>
          <p:spPr bwMode="auto">
            <a:xfrm>
              <a:off x="5165942" y="5480144"/>
              <a:ext cx="2777907" cy="365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CL" altLang="es-CL" sz="1400" b="1" dirty="0">
                  <a:solidFill>
                    <a:srgbClr val="000000"/>
                  </a:solidFill>
                  <a:latin typeface="Calibri" pitchFamily="34" charset="0"/>
                  <a:cs typeface="Arial" charset="0"/>
                </a:rPr>
                <a:t>Área = cambio de velocidad</a:t>
              </a:r>
              <a:endParaRPr lang="es-CL" altLang="es-CL" sz="1400" b="1" baseline="-25000" dirty="0">
                <a:solidFill>
                  <a:srgbClr val="000000"/>
                </a:solidFill>
                <a:latin typeface="Calibri" pitchFamily="34" charset="0"/>
                <a:cs typeface="Arial" charset="0"/>
              </a:endParaRPr>
            </a:p>
          </p:txBody>
        </p:sp>
      </p:grpSp>
      <p:sp>
        <p:nvSpPr>
          <p:cNvPr id="25" name="Bocadillo: rectángulo con esquinas redondeadas 24">
            <a:extLst>
              <a:ext uri="{FF2B5EF4-FFF2-40B4-BE49-F238E27FC236}">
                <a16:creationId xmlns:a16="http://schemas.microsoft.com/office/drawing/2014/main" id="{DD6EA489-6161-305D-C7A7-B348DBA289BE}"/>
              </a:ext>
            </a:extLst>
          </p:cNvPr>
          <p:cNvSpPr/>
          <p:nvPr/>
        </p:nvSpPr>
        <p:spPr>
          <a:xfrm>
            <a:off x="810178" y="5644145"/>
            <a:ext cx="7805538" cy="665473"/>
          </a:xfrm>
          <a:prstGeom prst="wedgeRoundRectCallout">
            <a:avLst>
              <a:gd name="adj1" fmla="val 19068"/>
              <a:gd name="adj2" fmla="val -17774"/>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 El </a:t>
            </a:r>
            <a:r>
              <a:rPr lang="es-ES" b="1" dirty="0">
                <a:solidFill>
                  <a:schemeClr val="accent4"/>
                </a:solidFill>
                <a:cs typeface="Arial" panose="020B0604020202020204" pitchFamily="34" charset="0"/>
              </a:rPr>
              <a:t>área bajo la curva </a:t>
            </a:r>
            <a:r>
              <a:rPr lang="es-ES" b="1" dirty="0">
                <a:solidFill>
                  <a:schemeClr val="bg1"/>
                </a:solidFill>
                <a:cs typeface="Arial" panose="020B0604020202020204" pitchFamily="34" charset="0"/>
              </a:rPr>
              <a:t>representa la </a:t>
            </a:r>
            <a:r>
              <a:rPr lang="es-ES" b="1" dirty="0">
                <a:solidFill>
                  <a:schemeClr val="accent4"/>
                </a:solidFill>
                <a:cs typeface="Arial" panose="020B0604020202020204" pitchFamily="34" charset="0"/>
              </a:rPr>
              <a:t>variación de velocidad</a:t>
            </a:r>
            <a:r>
              <a:rPr lang="es-ES" b="1" dirty="0">
                <a:solidFill>
                  <a:schemeClr val="bg1"/>
                </a:solidFill>
                <a:cs typeface="Arial" panose="020B0604020202020204" pitchFamily="34" charset="0"/>
              </a:rPr>
              <a:t> del móvil.</a:t>
            </a:r>
          </a:p>
        </p:txBody>
      </p:sp>
      <mc:AlternateContent xmlns:mc="http://schemas.openxmlformats.org/markup-compatibility/2006">
        <mc:Choice xmlns:p14="http://schemas.microsoft.com/office/powerpoint/2010/main" Requires="p14">
          <p:contentPart p14:bwMode="auto" r:id="rId11">
            <p14:nvContentPartPr>
              <p14:cNvPr id="2" name="Entrada de lápiz 1">
                <a:extLst>
                  <a:ext uri="{FF2B5EF4-FFF2-40B4-BE49-F238E27FC236}">
                    <a16:creationId xmlns:a16="http://schemas.microsoft.com/office/drawing/2014/main" id="{D6D47A47-CEF1-1440-53D0-E10A248F9963}"/>
                  </a:ext>
                </a:extLst>
              </p14:cNvPr>
              <p14:cNvContentPartPr/>
              <p14:nvPr/>
            </p14:nvContentPartPr>
            <p14:xfrm>
              <a:off x="1039320" y="2141280"/>
              <a:ext cx="6964200" cy="2830680"/>
            </p14:xfrm>
          </p:contentPart>
        </mc:Choice>
        <mc:Fallback>
          <p:pic>
            <p:nvPicPr>
              <p:cNvPr id="2" name="Entrada de lápiz 1">
                <a:extLst>
                  <a:ext uri="{FF2B5EF4-FFF2-40B4-BE49-F238E27FC236}">
                    <a16:creationId xmlns:a16="http://schemas.microsoft.com/office/drawing/2014/main" id="{D6D47A47-CEF1-1440-53D0-E10A248F9963}"/>
                  </a:ext>
                </a:extLst>
              </p:cNvPr>
              <p:cNvPicPr/>
              <p:nvPr/>
            </p:nvPicPr>
            <p:blipFill>
              <a:blip r:embed="rId12"/>
              <a:stretch>
                <a:fillRect/>
              </a:stretch>
            </p:blipFill>
            <p:spPr>
              <a:xfrm>
                <a:off x="1029960" y="2131920"/>
                <a:ext cx="6982920" cy="2849400"/>
              </a:xfrm>
              <a:prstGeom prst="rect">
                <a:avLst/>
              </a:prstGeom>
            </p:spPr>
          </p:pic>
        </mc:Fallback>
      </mc:AlternateContent>
    </p:spTree>
    <p:extLst>
      <p:ext uri="{BB962C8B-B14F-4D97-AF65-F5344CB8AC3E}">
        <p14:creationId xmlns:p14="http://schemas.microsoft.com/office/powerpoint/2010/main" val="93432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2" grpId="1"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553BE6-353E-FBE3-DC26-8C53B30A6FD6}"/>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F63CCBCF-7768-92F2-5177-A80CDBC26D96}"/>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000" b="1" dirty="0">
                <a:solidFill>
                  <a:prstClr val="black"/>
                </a:solidFill>
                <a:latin typeface="Calibri" panose="020F0502020204030204"/>
                <a:cs typeface="Arial" panose="020B0604020202020204" pitchFamily="34" charset="0"/>
              </a:rPr>
              <a:t>MODIFICADO de </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64 – Modelo de Prueba </a:t>
            </a:r>
            <a:r>
              <a:rPr lang="es-ES" sz="1000" b="1" dirty="0">
                <a:solidFill>
                  <a:prstClr val="black"/>
                </a:solidFill>
                <a:latin typeface="Calibri" panose="020F0502020204030204"/>
                <a:cs typeface="Arial" panose="020B0604020202020204" pitchFamily="34" charset="0"/>
              </a:rPr>
              <a:t>de Transición</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Ciencias Física – Admisión 2022. DEMRE. </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2" name="Rectángulo 1">
            <a:extLst>
              <a:ext uri="{FF2B5EF4-FFF2-40B4-BE49-F238E27FC236}">
                <a16:creationId xmlns:a16="http://schemas.microsoft.com/office/drawing/2014/main" id="{8F3B6E0A-B40A-65DE-79B3-343EA6ADA476}"/>
              </a:ext>
            </a:extLst>
          </p:cNvPr>
          <p:cNvSpPr/>
          <p:nvPr/>
        </p:nvSpPr>
        <p:spPr>
          <a:xfrm>
            <a:off x="615737" y="1002560"/>
            <a:ext cx="7713875" cy="1477328"/>
          </a:xfrm>
          <a:prstGeom prst="rect">
            <a:avLst/>
          </a:prstGeom>
        </p:spPr>
        <p:txBody>
          <a:bodyPr wrap="square">
            <a:spAutoFit/>
          </a:bodyPr>
          <a:lstStyle/>
          <a:p>
            <a:pPr lvl="0" algn="just">
              <a:spcAft>
                <a:spcPts val="0"/>
              </a:spcAft>
              <a:buClr>
                <a:schemeClr val="bg1"/>
              </a:buClr>
            </a:pPr>
            <a:r>
              <a:rPr lang="es-ES" dirty="0">
                <a:latin typeface="Arial" panose="020B0604020202020204" pitchFamily="34" charset="0"/>
                <a:ea typeface="Times New Roman" panose="02020603050405020304" pitchFamily="18" charset="0"/>
              </a:rPr>
              <a:t>Un automóvil se desplaza por una pista rectilínea y horizontal con aceleración constante durante un tiempo, luego mantiene su velocidad y finalmente frena con aceleración constante hasta detenerse. ¿Cuál de los siguientes gráficos de aceleración a en función del tiempo t representa mejor la situación descrita?</a:t>
            </a:r>
            <a:endParaRPr lang="es-ES_tradnl" dirty="0">
              <a:effectLst/>
              <a:latin typeface="Arial" panose="020B0604020202020204" pitchFamily="34" charset="0"/>
              <a:ea typeface="Times New Roman" panose="02020603050405020304" pitchFamily="18" charset="0"/>
            </a:endParaRPr>
          </a:p>
        </p:txBody>
      </p:sp>
      <p:pic>
        <p:nvPicPr>
          <p:cNvPr id="21" name="Imagen 20">
            <a:extLst>
              <a:ext uri="{FF2B5EF4-FFF2-40B4-BE49-F238E27FC236}">
                <a16:creationId xmlns:a16="http://schemas.microsoft.com/office/drawing/2014/main" id="{93525FF1-C4A4-972C-8AE8-4111E45813D6}"/>
              </a:ext>
            </a:extLst>
          </p:cNvPr>
          <p:cNvPicPr>
            <a:picLocks noChangeAspect="1"/>
          </p:cNvPicPr>
          <p:nvPr/>
        </p:nvPicPr>
        <p:blipFill>
          <a:blip r:embed="rId2"/>
          <a:stretch>
            <a:fillRect/>
          </a:stretch>
        </p:blipFill>
        <p:spPr>
          <a:xfrm>
            <a:off x="36000" y="216000"/>
            <a:ext cx="1726517" cy="518406"/>
          </a:xfrm>
          <a:prstGeom prst="rect">
            <a:avLst/>
          </a:prstGeom>
        </p:spPr>
      </p:pic>
      <p:sp>
        <p:nvSpPr>
          <p:cNvPr id="3" name="CuadroTexto 2">
            <a:extLst>
              <a:ext uri="{FF2B5EF4-FFF2-40B4-BE49-F238E27FC236}">
                <a16:creationId xmlns:a16="http://schemas.microsoft.com/office/drawing/2014/main" id="{CB63243C-47ED-1584-A380-049DC59887CE}"/>
              </a:ext>
            </a:extLst>
          </p:cNvPr>
          <p:cNvSpPr txBox="1"/>
          <p:nvPr/>
        </p:nvSpPr>
        <p:spPr>
          <a:xfrm>
            <a:off x="619068" y="2628784"/>
            <a:ext cx="7713876" cy="338554"/>
          </a:xfrm>
          <a:prstGeom prst="rect">
            <a:avLst/>
          </a:prstGeom>
          <a:noFill/>
        </p:spPr>
        <p:txBody>
          <a:bodyPr wrap="square">
            <a:spAutoFit/>
          </a:bodyPr>
          <a:lstStyle/>
          <a:p>
            <a:pPr marL="342900" indent="-342900">
              <a:buAutoNum type="alphaUcParenR"/>
            </a:pPr>
            <a:r>
              <a:rPr lang="es-ES" sz="1600" dirty="0">
                <a:solidFill>
                  <a:srgbClr val="000000"/>
                </a:solidFill>
                <a:latin typeface="Arial" panose="020B0604020202020204" pitchFamily="34" charset="0"/>
                <a:cs typeface="Arial" panose="020B0604020202020204" pitchFamily="34" charset="0"/>
              </a:rPr>
              <a:t> </a:t>
            </a:r>
          </a:p>
        </p:txBody>
      </p:sp>
      <p:sp>
        <p:nvSpPr>
          <p:cNvPr id="5" name="Rectángulo 4">
            <a:extLst>
              <a:ext uri="{FF2B5EF4-FFF2-40B4-BE49-F238E27FC236}">
                <a16:creationId xmlns:a16="http://schemas.microsoft.com/office/drawing/2014/main" id="{7CBE93BC-793F-7532-AC78-C546FFD84A22}"/>
              </a:ext>
            </a:extLst>
          </p:cNvPr>
          <p:cNvSpPr/>
          <p:nvPr/>
        </p:nvSpPr>
        <p:spPr>
          <a:xfrm>
            <a:off x="4583024" y="2628784"/>
            <a:ext cx="444215" cy="338554"/>
          </a:xfrm>
          <a:prstGeom prst="rect">
            <a:avLst/>
          </a:prstGeom>
        </p:spPr>
        <p:txBody>
          <a:bodyPr wrap="square">
            <a:spAutoFit/>
          </a:bodyPr>
          <a:lstStyle/>
          <a:p>
            <a:pPr lvl="0" algn="just">
              <a:spcAft>
                <a:spcPts val="0"/>
              </a:spcAft>
            </a:pPr>
            <a:r>
              <a:rPr lang="es-ES_tradnl" sz="1600" dirty="0">
                <a:latin typeface="Arial" panose="020B0604020202020204" pitchFamily="34" charset="0"/>
                <a:ea typeface="Times New Roman" panose="02020603050405020304" pitchFamily="18" charset="0"/>
              </a:rPr>
              <a:t>B)</a:t>
            </a:r>
            <a:endParaRPr lang="es-ES_tradnl" sz="1600" dirty="0">
              <a:effectLst/>
              <a:latin typeface="Arial" panose="020B0604020202020204" pitchFamily="34" charset="0"/>
              <a:ea typeface="Times New Roman" panose="02020603050405020304" pitchFamily="18" charset="0"/>
            </a:endParaRPr>
          </a:p>
        </p:txBody>
      </p:sp>
      <p:sp>
        <p:nvSpPr>
          <p:cNvPr id="6" name="Rectángulo 5">
            <a:extLst>
              <a:ext uri="{FF2B5EF4-FFF2-40B4-BE49-F238E27FC236}">
                <a16:creationId xmlns:a16="http://schemas.microsoft.com/office/drawing/2014/main" id="{A1A5BB5A-9E81-3790-C8B3-17D981D7237B}"/>
              </a:ext>
            </a:extLst>
          </p:cNvPr>
          <p:cNvSpPr/>
          <p:nvPr/>
        </p:nvSpPr>
        <p:spPr>
          <a:xfrm>
            <a:off x="619068" y="4517447"/>
            <a:ext cx="444215" cy="338554"/>
          </a:xfrm>
          <a:prstGeom prst="rect">
            <a:avLst/>
          </a:prstGeom>
        </p:spPr>
        <p:txBody>
          <a:bodyPr wrap="square">
            <a:spAutoFit/>
          </a:bodyPr>
          <a:lstStyle/>
          <a:p>
            <a:pPr lvl="0" algn="just">
              <a:spcAft>
                <a:spcPts val="0"/>
              </a:spcAft>
            </a:pPr>
            <a:r>
              <a:rPr lang="es-ES_tradnl" sz="1600" dirty="0">
                <a:latin typeface="Arial" panose="020B0604020202020204" pitchFamily="34" charset="0"/>
                <a:ea typeface="Times New Roman" panose="02020603050405020304" pitchFamily="18" charset="0"/>
              </a:rPr>
              <a:t>C)</a:t>
            </a:r>
            <a:endParaRPr lang="es-ES_tradnl" sz="1600" dirty="0">
              <a:effectLst/>
              <a:latin typeface="Arial" panose="020B0604020202020204" pitchFamily="34" charset="0"/>
              <a:ea typeface="Times New Roman" panose="02020603050405020304" pitchFamily="18" charset="0"/>
            </a:endParaRPr>
          </a:p>
        </p:txBody>
      </p:sp>
      <p:sp>
        <p:nvSpPr>
          <p:cNvPr id="7" name="Rectángulo 6">
            <a:extLst>
              <a:ext uri="{FF2B5EF4-FFF2-40B4-BE49-F238E27FC236}">
                <a16:creationId xmlns:a16="http://schemas.microsoft.com/office/drawing/2014/main" id="{E5D13033-4F40-8DF5-062A-03E7773CD6C8}"/>
              </a:ext>
            </a:extLst>
          </p:cNvPr>
          <p:cNvSpPr/>
          <p:nvPr/>
        </p:nvSpPr>
        <p:spPr>
          <a:xfrm>
            <a:off x="4583024" y="4517447"/>
            <a:ext cx="444215" cy="338554"/>
          </a:xfrm>
          <a:prstGeom prst="rect">
            <a:avLst/>
          </a:prstGeom>
        </p:spPr>
        <p:txBody>
          <a:bodyPr wrap="square">
            <a:spAutoFit/>
          </a:bodyPr>
          <a:lstStyle/>
          <a:p>
            <a:pPr lvl="0" algn="just">
              <a:spcAft>
                <a:spcPts val="0"/>
              </a:spcAft>
            </a:pPr>
            <a:r>
              <a:rPr lang="es-ES_tradnl" sz="1600" dirty="0">
                <a:latin typeface="Arial" panose="020B0604020202020204" pitchFamily="34" charset="0"/>
                <a:ea typeface="Times New Roman" panose="02020603050405020304" pitchFamily="18" charset="0"/>
              </a:rPr>
              <a:t>D)</a:t>
            </a:r>
            <a:endParaRPr lang="es-ES_tradnl" sz="1600" dirty="0">
              <a:effectLst/>
              <a:latin typeface="Arial" panose="020B0604020202020204" pitchFamily="34" charset="0"/>
              <a:ea typeface="Times New Roman" panose="02020603050405020304" pitchFamily="18" charset="0"/>
            </a:endParaRPr>
          </a:p>
        </p:txBody>
      </p:sp>
      <p:pic>
        <p:nvPicPr>
          <p:cNvPr id="9" name="Imagen 8">
            <a:extLst>
              <a:ext uri="{FF2B5EF4-FFF2-40B4-BE49-F238E27FC236}">
                <a16:creationId xmlns:a16="http://schemas.microsoft.com/office/drawing/2014/main" id="{7E1F0955-5326-9AC7-D368-14B142372EBD}"/>
              </a:ext>
            </a:extLst>
          </p:cNvPr>
          <p:cNvPicPr>
            <a:picLocks noChangeAspect="1"/>
          </p:cNvPicPr>
          <p:nvPr/>
        </p:nvPicPr>
        <p:blipFill>
          <a:blip r:embed="rId3"/>
          <a:stretch>
            <a:fillRect/>
          </a:stretch>
        </p:blipFill>
        <p:spPr>
          <a:xfrm>
            <a:off x="1096138" y="2647839"/>
            <a:ext cx="2727426" cy="1529124"/>
          </a:xfrm>
          <a:prstGeom prst="rect">
            <a:avLst/>
          </a:prstGeom>
        </p:spPr>
      </p:pic>
      <p:pic>
        <p:nvPicPr>
          <p:cNvPr id="11" name="Imagen 10">
            <a:extLst>
              <a:ext uri="{FF2B5EF4-FFF2-40B4-BE49-F238E27FC236}">
                <a16:creationId xmlns:a16="http://schemas.microsoft.com/office/drawing/2014/main" id="{A539FC4A-901C-6CD2-5CEE-30CA4C5BE13D}"/>
              </a:ext>
            </a:extLst>
          </p:cNvPr>
          <p:cNvPicPr>
            <a:picLocks noChangeAspect="1"/>
          </p:cNvPicPr>
          <p:nvPr/>
        </p:nvPicPr>
        <p:blipFill>
          <a:blip r:embed="rId4"/>
          <a:stretch>
            <a:fillRect/>
          </a:stretch>
        </p:blipFill>
        <p:spPr>
          <a:xfrm>
            <a:off x="1050773" y="4488160"/>
            <a:ext cx="2727426" cy="1589151"/>
          </a:xfrm>
          <a:prstGeom prst="rect">
            <a:avLst/>
          </a:prstGeom>
        </p:spPr>
      </p:pic>
      <p:pic>
        <p:nvPicPr>
          <p:cNvPr id="13" name="Imagen 12">
            <a:extLst>
              <a:ext uri="{FF2B5EF4-FFF2-40B4-BE49-F238E27FC236}">
                <a16:creationId xmlns:a16="http://schemas.microsoft.com/office/drawing/2014/main" id="{344C304B-9B8C-2DC6-B735-7446D94F44C7}"/>
              </a:ext>
            </a:extLst>
          </p:cNvPr>
          <p:cNvPicPr>
            <a:picLocks noChangeAspect="1"/>
          </p:cNvPicPr>
          <p:nvPr/>
        </p:nvPicPr>
        <p:blipFill>
          <a:blip r:embed="rId5"/>
          <a:stretch>
            <a:fillRect/>
          </a:stretch>
        </p:blipFill>
        <p:spPr>
          <a:xfrm>
            <a:off x="5210688" y="2601119"/>
            <a:ext cx="2717761" cy="1575844"/>
          </a:xfrm>
          <a:prstGeom prst="rect">
            <a:avLst/>
          </a:prstGeom>
        </p:spPr>
      </p:pic>
      <p:pic>
        <p:nvPicPr>
          <p:cNvPr id="23" name="Imagen 22">
            <a:extLst>
              <a:ext uri="{FF2B5EF4-FFF2-40B4-BE49-F238E27FC236}">
                <a16:creationId xmlns:a16="http://schemas.microsoft.com/office/drawing/2014/main" id="{001FA628-5ED1-63EE-BE13-3F65FB776D49}"/>
              </a:ext>
            </a:extLst>
          </p:cNvPr>
          <p:cNvPicPr>
            <a:picLocks noChangeAspect="1"/>
          </p:cNvPicPr>
          <p:nvPr/>
        </p:nvPicPr>
        <p:blipFill>
          <a:blip r:embed="rId6"/>
          <a:stretch>
            <a:fillRect/>
          </a:stretch>
        </p:blipFill>
        <p:spPr>
          <a:xfrm>
            <a:off x="5239058" y="4529270"/>
            <a:ext cx="2661022" cy="1506933"/>
          </a:xfrm>
          <a:prstGeom prst="rect">
            <a:avLst/>
          </a:prstGeom>
        </p:spPr>
      </p:pic>
      <p:grpSp>
        <p:nvGrpSpPr>
          <p:cNvPr id="14" name="Grupo 13">
            <a:extLst>
              <a:ext uri="{FF2B5EF4-FFF2-40B4-BE49-F238E27FC236}">
                <a16:creationId xmlns:a16="http://schemas.microsoft.com/office/drawing/2014/main" id="{4F9B6FED-0001-68C0-7B6D-25576F2C1DE0}"/>
              </a:ext>
            </a:extLst>
          </p:cNvPr>
          <p:cNvGrpSpPr/>
          <p:nvPr/>
        </p:nvGrpSpPr>
        <p:grpSpPr>
          <a:xfrm>
            <a:off x="5862901" y="4606267"/>
            <a:ext cx="2986792" cy="1631840"/>
            <a:chOff x="4986465" y="5252457"/>
            <a:chExt cx="2986792" cy="1631840"/>
          </a:xfrm>
        </p:grpSpPr>
        <p:grpSp>
          <p:nvGrpSpPr>
            <p:cNvPr id="15" name="22 Grupo">
              <a:extLst>
                <a:ext uri="{FF2B5EF4-FFF2-40B4-BE49-F238E27FC236}">
                  <a16:creationId xmlns:a16="http://schemas.microsoft.com/office/drawing/2014/main" id="{C87703C7-024F-3A63-72C6-0A28FC31464A}"/>
                </a:ext>
              </a:extLst>
            </p:cNvPr>
            <p:cNvGrpSpPr/>
            <p:nvPr/>
          </p:nvGrpSpPr>
          <p:grpSpPr>
            <a:xfrm>
              <a:off x="4986465" y="5252457"/>
              <a:ext cx="2893465" cy="1631840"/>
              <a:chOff x="5452676" y="595925"/>
              <a:chExt cx="3763223" cy="1811991"/>
            </a:xfrm>
          </p:grpSpPr>
          <p:pic>
            <p:nvPicPr>
              <p:cNvPr id="18" name="Picture 3" descr="C:\Users\karla.hernandez\Desktop\PROGRAMAS ANUALES\TC31\íconos en png para PPT\pos it.png">
                <a:extLst>
                  <a:ext uri="{FF2B5EF4-FFF2-40B4-BE49-F238E27FC236}">
                    <a16:creationId xmlns:a16="http://schemas.microsoft.com/office/drawing/2014/main" id="{0F7328DA-F0A8-8995-F9F0-436E615A01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2676" y="595925"/>
                <a:ext cx="3481528" cy="1770612"/>
              </a:xfrm>
              <a:prstGeom prst="rect">
                <a:avLst/>
              </a:prstGeom>
              <a:noFill/>
              <a:extLst>
                <a:ext uri="{909E8E84-426E-40DD-AFC4-6F175D3DCCD1}">
                  <a14:hiddenFill xmlns:a14="http://schemas.microsoft.com/office/drawing/2010/main">
                    <a:solidFill>
                      <a:srgbClr val="FFFFFF"/>
                    </a:solidFill>
                  </a14:hiddenFill>
                </a:ext>
              </a:extLst>
            </p:spPr>
          </p:pic>
          <p:sp>
            <p:nvSpPr>
              <p:cNvPr id="19" name="24 Rectángulo">
                <a:extLst>
                  <a:ext uri="{FF2B5EF4-FFF2-40B4-BE49-F238E27FC236}">
                    <a16:creationId xmlns:a16="http://schemas.microsoft.com/office/drawing/2014/main" id="{E7248349-35CA-7A2C-F05E-53AFD54C8F0F}"/>
                  </a:ext>
                </a:extLst>
              </p:cNvPr>
              <p:cNvSpPr/>
              <p:nvPr/>
            </p:nvSpPr>
            <p:spPr>
              <a:xfrm rot="21211048">
                <a:off x="5908826" y="900795"/>
                <a:ext cx="1861757" cy="375930"/>
              </a:xfrm>
              <a:prstGeom prst="rect">
                <a:avLst/>
              </a:prstGeom>
            </p:spPr>
            <p:txBody>
              <a:bodyPr wrap="square">
                <a:spAutoFit/>
              </a:bodyPr>
              <a:lstStyle/>
              <a:p>
                <a:pPr algn="just"/>
                <a:r>
                  <a:rPr lang="es-ES" altLang="es-CL" sz="1600" b="1" dirty="0">
                    <a:latin typeface="+mj-lt"/>
                    <a:ea typeface="Myriad Arabic"/>
                    <a:cs typeface="Myriad Arabic"/>
                  </a:rPr>
                  <a:t>Habilidad: </a:t>
                </a:r>
              </a:p>
            </p:txBody>
          </p:sp>
          <p:pic>
            <p:nvPicPr>
              <p:cNvPr id="20" name="Picture 5" descr="C:\Users\karla.hernandez\Desktop\PROGRAMAS ANUALES\TC31\íconos en png para PPT\08 ícono.png">
                <a:extLst>
                  <a:ext uri="{FF2B5EF4-FFF2-40B4-BE49-F238E27FC236}">
                    <a16:creationId xmlns:a16="http://schemas.microsoft.com/office/drawing/2014/main" id="{30518588-4548-B214-7B3F-0214DA0B964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54915" y="1634571"/>
                <a:ext cx="860984" cy="77334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8 Rectángulo redondeado">
              <a:extLst>
                <a:ext uri="{FF2B5EF4-FFF2-40B4-BE49-F238E27FC236}">
                  <a16:creationId xmlns:a16="http://schemas.microsoft.com/office/drawing/2014/main" id="{BD30FFC2-576F-4B6D-3243-A9488ECA901C}"/>
                </a:ext>
              </a:extLst>
            </p:cNvPr>
            <p:cNvSpPr/>
            <p:nvPr/>
          </p:nvSpPr>
          <p:spPr>
            <a:xfrm>
              <a:off x="7146136" y="5262137"/>
              <a:ext cx="827121" cy="841634"/>
            </a:xfrm>
            <a:prstGeom prst="roundRect">
              <a:avLst/>
            </a:prstGeom>
            <a:solidFill>
              <a:srgbClr val="008080"/>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4800" b="1" dirty="0"/>
                <a:t>C</a:t>
              </a:r>
              <a:endParaRPr lang="es-CL" sz="4800" b="1" dirty="0"/>
            </a:p>
          </p:txBody>
        </p:sp>
        <p:sp>
          <p:nvSpPr>
            <p:cNvPr id="17" name="CuadroTexto 16">
              <a:extLst>
                <a:ext uri="{FF2B5EF4-FFF2-40B4-BE49-F238E27FC236}">
                  <a16:creationId xmlns:a16="http://schemas.microsoft.com/office/drawing/2014/main" id="{DFC08883-89E4-2260-E152-5757806C98BC}"/>
                </a:ext>
              </a:extLst>
            </p:cNvPr>
            <p:cNvSpPr txBox="1"/>
            <p:nvPr/>
          </p:nvSpPr>
          <p:spPr>
            <a:xfrm rot="21206444">
              <a:off x="5378807" y="5971084"/>
              <a:ext cx="1739051" cy="338554"/>
            </a:xfrm>
            <a:prstGeom prst="rect">
              <a:avLst/>
            </a:prstGeom>
            <a:noFill/>
          </p:spPr>
          <p:txBody>
            <a:bodyPr wrap="square" rtlCol="0">
              <a:spAutoFit/>
            </a:bodyPr>
            <a:lstStyle/>
            <a:p>
              <a:r>
                <a:rPr lang="es-ES" altLang="es-CL" sz="1600" dirty="0">
                  <a:latin typeface="+mj-lt"/>
                  <a:ea typeface="Myriad Arabic"/>
                  <a:cs typeface="Myriad Arabic"/>
                </a:rPr>
                <a:t>Comunicar</a:t>
              </a:r>
            </a:p>
          </p:txBody>
        </p:sp>
      </p:grpSp>
    </p:spTree>
    <p:extLst>
      <p:ext uri="{BB962C8B-B14F-4D97-AF65-F5344CB8AC3E}">
        <p14:creationId xmlns:p14="http://schemas.microsoft.com/office/powerpoint/2010/main" val="2568212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92B78516-D13A-BB6C-118D-7B0D860CC62A}"/>
              </a:ext>
            </a:extLst>
          </p:cNvPr>
          <p:cNvSpPr txBox="1"/>
          <p:nvPr/>
        </p:nvSpPr>
        <p:spPr>
          <a:xfrm>
            <a:off x="1502196" y="305193"/>
            <a:ext cx="6952407" cy="646331"/>
          </a:xfrm>
          <a:prstGeom prst="rect">
            <a:avLst/>
          </a:prstGeom>
          <a:noFill/>
        </p:spPr>
        <p:txBody>
          <a:bodyPr wrap="square" rtlCol="0">
            <a:spAutoFit/>
          </a:bodyPr>
          <a:lstStyle/>
          <a:p>
            <a:pPr algn="ctr"/>
            <a:r>
              <a:rPr lang="es-CL" sz="3600" b="1" dirty="0"/>
              <a:t>Caída libre y lanzamiento vertical</a:t>
            </a:r>
          </a:p>
        </p:txBody>
      </p:sp>
      <p:pic>
        <p:nvPicPr>
          <p:cNvPr id="3" name="Imagen 2">
            <a:extLst>
              <a:ext uri="{FF2B5EF4-FFF2-40B4-BE49-F238E27FC236}">
                <a16:creationId xmlns:a16="http://schemas.microsoft.com/office/drawing/2014/main" id="{244E1624-A3F3-AB68-17BF-12FADDF7B6A5}"/>
              </a:ext>
            </a:extLst>
          </p:cNvPr>
          <p:cNvPicPr>
            <a:picLocks noChangeAspect="1"/>
          </p:cNvPicPr>
          <p:nvPr/>
        </p:nvPicPr>
        <p:blipFill>
          <a:blip r:embed="rId2"/>
          <a:stretch>
            <a:fillRect/>
          </a:stretch>
        </p:blipFill>
        <p:spPr>
          <a:xfrm>
            <a:off x="36000" y="216000"/>
            <a:ext cx="1726517" cy="518406"/>
          </a:xfrm>
          <a:prstGeom prst="rect">
            <a:avLst/>
          </a:prstGeom>
        </p:spPr>
      </p:pic>
      <p:sp>
        <p:nvSpPr>
          <p:cNvPr id="5" name="CuadroTexto 4">
            <a:extLst>
              <a:ext uri="{FF2B5EF4-FFF2-40B4-BE49-F238E27FC236}">
                <a16:creationId xmlns:a16="http://schemas.microsoft.com/office/drawing/2014/main" id="{14003D5F-116A-5426-722C-7E857B980DA3}"/>
              </a:ext>
            </a:extLst>
          </p:cNvPr>
          <p:cNvSpPr txBox="1"/>
          <p:nvPr/>
        </p:nvSpPr>
        <p:spPr>
          <a:xfrm>
            <a:off x="609600" y="1140890"/>
            <a:ext cx="7845003" cy="923330"/>
          </a:xfrm>
          <a:prstGeom prst="rect">
            <a:avLst/>
          </a:prstGeom>
          <a:noFill/>
        </p:spPr>
        <p:txBody>
          <a:bodyPr wrap="square">
            <a:spAutoFit/>
          </a:bodyPr>
          <a:lstStyle/>
          <a:p>
            <a:pPr algn="just"/>
            <a:r>
              <a:rPr lang="es-ES" dirty="0"/>
              <a:t>La caída libre y los movimientos verticales son </a:t>
            </a:r>
            <a:r>
              <a:rPr lang="es-ES" b="1" dirty="0"/>
              <a:t>casos particulares </a:t>
            </a:r>
            <a:r>
              <a:rPr lang="es-ES" dirty="0"/>
              <a:t>de </a:t>
            </a:r>
            <a:r>
              <a:rPr lang="es-ES" b="1" dirty="0"/>
              <a:t>MRUA y MRUR</a:t>
            </a:r>
            <a:r>
              <a:rPr lang="es-ES" dirty="0"/>
              <a:t>, por lo que se pueden emplear las mismas ecuaciones vistas anteriormente.</a:t>
            </a:r>
            <a:endParaRPr lang="es-CL" dirty="0"/>
          </a:p>
        </p:txBody>
      </p:sp>
      <mc:AlternateContent xmlns:mc="http://schemas.openxmlformats.org/markup-compatibility/2006" xmlns:a14="http://schemas.microsoft.com/office/drawing/2010/main">
        <mc:Choice Requires="a14">
          <p:sp>
            <p:nvSpPr>
              <p:cNvPr id="8" name="Rectángulo: esquinas redondeadas 7">
                <a:extLst>
                  <a:ext uri="{FF2B5EF4-FFF2-40B4-BE49-F238E27FC236}">
                    <a16:creationId xmlns:a16="http://schemas.microsoft.com/office/drawing/2014/main" id="{0BB601A3-EF8E-D32C-50FE-099A7DFFEB79}"/>
                  </a:ext>
                </a:extLst>
              </p:cNvPr>
              <p:cNvSpPr/>
              <p:nvPr/>
            </p:nvSpPr>
            <p:spPr>
              <a:xfrm>
                <a:off x="609600" y="2186444"/>
                <a:ext cx="7845003" cy="1591975"/>
              </a:xfrm>
              <a:prstGeom prst="roundRect">
                <a:avLst/>
              </a:prstGeom>
              <a:solidFill>
                <a:schemeClr val="bg1"/>
              </a:solidFill>
              <a:ln w="3810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buFont typeface="Arial" panose="020B0604020202020204" pitchFamily="34" charset="0"/>
                  <a:buChar char="•"/>
                </a:pPr>
                <a:r>
                  <a:rPr lang="es-ES" b="1" dirty="0">
                    <a:solidFill>
                      <a:schemeClr val="tx1"/>
                    </a:solidFill>
                    <a:cs typeface="Arial" panose="020B0604020202020204" pitchFamily="34" charset="0"/>
                  </a:rPr>
                  <a:t>En movimientos verticales, se utiliza la </a:t>
                </a:r>
                <a:r>
                  <a:rPr lang="es-ES" b="1" dirty="0">
                    <a:solidFill>
                      <a:srgbClr val="C00000"/>
                    </a:solidFill>
                    <a:cs typeface="Arial" panose="020B0604020202020204" pitchFamily="34" charset="0"/>
                  </a:rPr>
                  <a:t>variable Y</a:t>
                </a:r>
                <a:r>
                  <a:rPr lang="es-ES" b="1" dirty="0">
                    <a:solidFill>
                      <a:schemeClr val="tx1"/>
                    </a:solidFill>
                    <a:cs typeface="Arial" panose="020B0604020202020204" pitchFamily="34" charset="0"/>
                  </a:rPr>
                  <a:t> en lugar de X.</a:t>
                </a:r>
              </a:p>
              <a:p>
                <a:pPr marL="285750" indent="-285750" algn="just">
                  <a:buFont typeface="Arial" panose="020B0604020202020204" pitchFamily="34" charset="0"/>
                  <a:buChar char="•"/>
                </a:pPr>
                <a:r>
                  <a:rPr lang="es-ES" b="1" dirty="0">
                    <a:solidFill>
                      <a:schemeClr val="tx1"/>
                    </a:solidFill>
                    <a:cs typeface="Arial" panose="020B0604020202020204" pitchFamily="34" charset="0"/>
                  </a:rPr>
                  <a:t>Los </a:t>
                </a:r>
                <a:r>
                  <a:rPr lang="es-ES" b="1" dirty="0">
                    <a:solidFill>
                      <a:srgbClr val="C00000"/>
                    </a:solidFill>
                    <a:cs typeface="Arial" panose="020B0604020202020204" pitchFamily="34" charset="0"/>
                  </a:rPr>
                  <a:t>desplazamientos</a:t>
                </a:r>
                <a:r>
                  <a:rPr lang="es-ES" b="1" dirty="0">
                    <a:solidFill>
                      <a:schemeClr val="tx1"/>
                    </a:solidFill>
                    <a:cs typeface="Arial" panose="020B0604020202020204" pitchFamily="34" charset="0"/>
                  </a:rPr>
                  <a:t> </a:t>
                </a:r>
                <a:r>
                  <a:rPr lang="es-ES" b="1" dirty="0">
                    <a:solidFill>
                      <a:srgbClr val="C00000"/>
                    </a:solidFill>
                    <a:cs typeface="Arial" panose="020B0604020202020204" pitchFamily="34" charset="0"/>
                  </a:rPr>
                  <a:t>se interpretan como alturas</a:t>
                </a:r>
                <a:r>
                  <a:rPr lang="es-ES" b="1" dirty="0">
                    <a:solidFill>
                      <a:schemeClr val="tx1"/>
                    </a:solidFill>
                    <a:cs typeface="Arial" panose="020B0604020202020204" pitchFamily="34" charset="0"/>
                  </a:rPr>
                  <a:t>.</a:t>
                </a:r>
              </a:p>
              <a:p>
                <a:pPr marL="285750" indent="-285750" algn="just">
                  <a:buFont typeface="Arial" panose="020B0604020202020204" pitchFamily="34" charset="0"/>
                  <a:buChar char="•"/>
                </a:pPr>
                <a:r>
                  <a:rPr lang="es-ES" b="1" dirty="0">
                    <a:solidFill>
                      <a:schemeClr val="tx1"/>
                    </a:solidFill>
                    <a:cs typeface="Arial" panose="020B0604020202020204" pitchFamily="34" charset="0"/>
                  </a:rPr>
                  <a:t>La </a:t>
                </a:r>
                <a:r>
                  <a:rPr lang="es-ES" b="1" dirty="0">
                    <a:solidFill>
                      <a:srgbClr val="C00000"/>
                    </a:solidFill>
                    <a:cs typeface="Arial" panose="020B0604020202020204" pitchFamily="34" charset="0"/>
                  </a:rPr>
                  <a:t>aceleración es constante </a:t>
                </a:r>
                <a:r>
                  <a:rPr lang="es-ES" b="1" dirty="0">
                    <a:solidFill>
                      <a:schemeClr val="tx1"/>
                    </a:solidFill>
                    <a:cs typeface="Arial" panose="020B0604020202020204" pitchFamily="34" charset="0"/>
                  </a:rPr>
                  <a:t>y corresponde a la </a:t>
                </a:r>
                <a:r>
                  <a:rPr lang="es-ES" b="1" dirty="0">
                    <a:solidFill>
                      <a:srgbClr val="C00000"/>
                    </a:solidFill>
                    <a:cs typeface="Arial" panose="020B0604020202020204" pitchFamily="34" charset="0"/>
                  </a:rPr>
                  <a:t>aceleración de gravedad (</a:t>
                </a:r>
                <a14:m>
                  <m:oMath xmlns:m="http://schemas.openxmlformats.org/officeDocument/2006/math">
                    <m:r>
                      <a:rPr lang="es-ES" b="1" i="1" dirty="0" smtClean="0">
                        <a:solidFill>
                          <a:srgbClr val="C00000"/>
                        </a:solidFill>
                        <a:latin typeface="Cambria Math" panose="02040503050406030204" pitchFamily="18" charset="0"/>
                        <a:cs typeface="Arial" panose="020B0604020202020204" pitchFamily="34" charset="0"/>
                      </a:rPr>
                      <m:t>𝒈</m:t>
                    </m:r>
                  </m:oMath>
                </a14:m>
                <a:r>
                  <a:rPr lang="es-ES" b="1" dirty="0">
                    <a:solidFill>
                      <a:srgbClr val="C00000"/>
                    </a:solidFill>
                    <a:cs typeface="Arial" panose="020B0604020202020204" pitchFamily="34" charset="0"/>
                  </a:rPr>
                  <a:t>)</a:t>
                </a:r>
                <a:r>
                  <a:rPr lang="es-ES" b="1" dirty="0">
                    <a:solidFill>
                      <a:schemeClr val="tx1"/>
                    </a:solidFill>
                    <a:cs typeface="Arial" panose="020B0604020202020204" pitchFamily="34" charset="0"/>
                  </a:rPr>
                  <a:t>.</a:t>
                </a:r>
              </a:p>
              <a:p>
                <a:pPr marL="285750" indent="-285750" algn="just">
                  <a:buFont typeface="Arial" panose="020B0604020202020204" pitchFamily="34" charset="0"/>
                  <a:buChar char="•"/>
                </a:pPr>
                <a:r>
                  <a:rPr lang="es-ES" b="1" dirty="0">
                    <a:solidFill>
                      <a:schemeClr val="tx1"/>
                    </a:solidFill>
                    <a:cs typeface="Arial" panose="020B0604020202020204" pitchFamily="34" charset="0"/>
                  </a:rPr>
                  <a:t>El signo de </a:t>
                </a:r>
                <a14:m>
                  <m:oMath xmlns:m="http://schemas.openxmlformats.org/officeDocument/2006/math">
                    <m:r>
                      <a:rPr lang="es-ES" b="1" i="1" dirty="0" smtClean="0">
                        <a:solidFill>
                          <a:schemeClr val="tx1"/>
                        </a:solidFill>
                        <a:latin typeface="Cambria Math" panose="02040503050406030204" pitchFamily="18" charset="0"/>
                        <a:cs typeface="Arial" panose="020B0604020202020204" pitchFamily="34" charset="0"/>
                      </a:rPr>
                      <m:t>𝒈</m:t>
                    </m:r>
                  </m:oMath>
                </a14:m>
                <a:r>
                  <a:rPr lang="es-ES" b="1" dirty="0">
                    <a:solidFill>
                      <a:schemeClr val="tx1"/>
                    </a:solidFill>
                    <a:cs typeface="Arial" panose="020B0604020202020204" pitchFamily="34" charset="0"/>
                  </a:rPr>
                  <a:t> depende del sistema de referencia elegido.</a:t>
                </a:r>
              </a:p>
              <a:p>
                <a:pPr marL="285750" indent="-285750" algn="just">
                  <a:buFont typeface="Arial" panose="020B0604020202020204" pitchFamily="34" charset="0"/>
                  <a:buChar char="•"/>
                </a:pPr>
                <a:r>
                  <a:rPr lang="es-ES" b="1" dirty="0">
                    <a:solidFill>
                      <a:schemeClr val="tx1"/>
                    </a:solidFill>
                    <a:cs typeface="Arial" panose="020B0604020202020204" pitchFamily="34" charset="0"/>
                  </a:rPr>
                  <a:t>Se desprecia la resistencia que ejerce el aire.</a:t>
                </a:r>
              </a:p>
            </p:txBody>
          </p:sp>
        </mc:Choice>
        <mc:Fallback xmlns="">
          <p:sp>
            <p:nvSpPr>
              <p:cNvPr id="8" name="Rectángulo: esquinas redondeadas 7">
                <a:extLst>
                  <a:ext uri="{FF2B5EF4-FFF2-40B4-BE49-F238E27FC236}">
                    <a16:creationId xmlns:a16="http://schemas.microsoft.com/office/drawing/2014/main" id="{0BB601A3-EF8E-D32C-50FE-099A7DFFEB79}"/>
                  </a:ext>
                </a:extLst>
              </p:cNvPr>
              <p:cNvSpPr>
                <a:spLocks noRot="1" noChangeAspect="1" noMove="1" noResize="1" noEditPoints="1" noAdjustHandles="1" noChangeArrowheads="1" noChangeShapeType="1" noTextEdit="1"/>
              </p:cNvSpPr>
              <p:nvPr/>
            </p:nvSpPr>
            <p:spPr>
              <a:xfrm>
                <a:off x="609600" y="2186444"/>
                <a:ext cx="7845003" cy="1591975"/>
              </a:xfrm>
              <a:prstGeom prst="roundRect">
                <a:avLst/>
              </a:prstGeom>
              <a:blipFill>
                <a:blip r:embed="rId3"/>
                <a:stretch>
                  <a:fillRect b="-749"/>
                </a:stretch>
              </a:blipFill>
              <a:ln w="38100">
                <a:solidFill>
                  <a:srgbClr val="C00000"/>
                </a:solidFill>
                <a:prstDash val="solid"/>
              </a:ln>
            </p:spPr>
            <p:txBody>
              <a:bodyPr/>
              <a:lstStyle/>
              <a:p>
                <a:r>
                  <a:rPr lang="es-CL">
                    <a:noFill/>
                  </a:rPr>
                  <a:t> </a:t>
                </a:r>
              </a:p>
            </p:txBody>
          </p:sp>
        </mc:Fallback>
      </mc:AlternateContent>
      <p:pic>
        <p:nvPicPr>
          <p:cNvPr id="9" name="Picture 15" descr="https://s-media-cache-ak0.pinimg.com/236x/a3/af/5a/a3af5a8de355f05508014cbd7ae25798.jpg">
            <a:extLst>
              <a:ext uri="{FF2B5EF4-FFF2-40B4-BE49-F238E27FC236}">
                <a16:creationId xmlns:a16="http://schemas.microsoft.com/office/drawing/2014/main" id="{B2A3065C-6D9C-8345-A7D2-A4DE096CEA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350" y="3943325"/>
            <a:ext cx="1967532" cy="2609482"/>
          </a:xfrm>
          <a:prstGeom prst="rect">
            <a:avLst/>
          </a:prstGeom>
          <a:noFill/>
          <a:ln w="19050">
            <a:solidFill>
              <a:srgbClr val="FFC000"/>
            </a:solidFill>
          </a:ln>
          <a:extLst>
            <a:ext uri="{909E8E84-426E-40DD-AFC4-6F175D3DCCD1}">
              <a14:hiddenFill xmlns:a14="http://schemas.microsoft.com/office/drawing/2010/main">
                <a:solidFill>
                  <a:srgbClr val="FFFFFF"/>
                </a:solidFill>
              </a14:hiddenFill>
            </a:ext>
          </a:extLst>
        </p:spPr>
      </p:pic>
      <p:pic>
        <p:nvPicPr>
          <p:cNvPr id="10" name="Picture 30" descr="newtonappletreehgclrxi9">
            <a:extLst>
              <a:ext uri="{FF2B5EF4-FFF2-40B4-BE49-F238E27FC236}">
                <a16:creationId xmlns:a16="http://schemas.microsoft.com/office/drawing/2014/main" id="{F5F1D73B-CE82-AB47-CC61-BF5EA784191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05479" y="3909425"/>
            <a:ext cx="1726517" cy="25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Bocadillo: rectángulo con esquinas redondeadas 19">
                <a:extLst>
                  <a:ext uri="{FF2B5EF4-FFF2-40B4-BE49-F238E27FC236}">
                    <a16:creationId xmlns:a16="http://schemas.microsoft.com/office/drawing/2014/main" id="{C1CC7171-2671-4588-EE8E-5C628DA260C2}"/>
                  </a:ext>
                </a:extLst>
              </p:cNvPr>
              <p:cNvSpPr/>
              <p:nvPr/>
            </p:nvSpPr>
            <p:spPr>
              <a:xfrm>
                <a:off x="2357230" y="4129044"/>
                <a:ext cx="4143212" cy="1085122"/>
              </a:xfrm>
              <a:prstGeom prst="wedgeRoundRectCallout">
                <a:avLst>
                  <a:gd name="adj1" fmla="val 20444"/>
                  <a:gd name="adj2" fmla="val -13223"/>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s-ES" b="1" dirty="0"/>
                  <a:t>La </a:t>
                </a:r>
                <a:r>
                  <a:rPr lang="es-ES" b="1" dirty="0">
                    <a:solidFill>
                      <a:schemeClr val="accent4"/>
                    </a:solidFill>
                  </a:rPr>
                  <a:t>aceleración de gravedad en el planeta Tierra </a:t>
                </a:r>
                <a:r>
                  <a:rPr lang="es-ES" b="1" dirty="0"/>
                  <a:t>se aproxima a </a:t>
                </a:r>
                <a14:m>
                  <m:oMath xmlns:m="http://schemas.openxmlformats.org/officeDocument/2006/math">
                    <m:d>
                      <m:dPr>
                        <m:begChr m:val="|"/>
                        <m:endChr m:val="|"/>
                        <m:ctrlPr>
                          <a:rPr lang="es-CL" b="1" i="1" dirty="0" smtClean="0">
                            <a:solidFill>
                              <a:schemeClr val="accent4"/>
                            </a:solidFill>
                            <a:latin typeface="Cambria Math" panose="02040503050406030204" pitchFamily="18" charset="0"/>
                          </a:rPr>
                        </m:ctrlPr>
                      </m:dPr>
                      <m:e>
                        <m:acc>
                          <m:accPr>
                            <m:chr m:val="⃗"/>
                            <m:ctrlPr>
                              <a:rPr lang="es-ES" b="1" i="1" dirty="0" smtClean="0">
                                <a:solidFill>
                                  <a:schemeClr val="accent4"/>
                                </a:solidFill>
                                <a:latin typeface="Cambria Math" panose="02040503050406030204" pitchFamily="18" charset="0"/>
                              </a:rPr>
                            </m:ctrlPr>
                          </m:accPr>
                          <m:e>
                            <m:r>
                              <a:rPr lang="es-ES" b="1" i="1" dirty="0" smtClean="0">
                                <a:solidFill>
                                  <a:schemeClr val="accent4"/>
                                </a:solidFill>
                                <a:latin typeface="Cambria Math" panose="02040503050406030204" pitchFamily="18" charset="0"/>
                              </a:rPr>
                              <m:t>𝒈</m:t>
                            </m:r>
                          </m:e>
                        </m:acc>
                      </m:e>
                    </m:d>
                    <m:r>
                      <a:rPr lang="es-ES" b="1" i="1" dirty="0" smtClean="0">
                        <a:solidFill>
                          <a:schemeClr val="accent4"/>
                        </a:solidFill>
                        <a:latin typeface="Cambria Math" panose="02040503050406030204" pitchFamily="18" charset="0"/>
                        <a:ea typeface="Cambria Math" panose="02040503050406030204" pitchFamily="18" charset="0"/>
                      </a:rPr>
                      <m:t>≈</m:t>
                    </m:r>
                    <m:r>
                      <a:rPr lang="es-ES" b="1" i="1" dirty="0" smtClean="0">
                        <a:solidFill>
                          <a:schemeClr val="accent4"/>
                        </a:solidFill>
                        <a:latin typeface="Cambria Math" panose="02040503050406030204" pitchFamily="18" charset="0"/>
                        <a:ea typeface="Cambria Math" panose="02040503050406030204" pitchFamily="18" charset="0"/>
                      </a:rPr>
                      <m:t>𝟏𝟎</m:t>
                    </m:r>
                    <m:r>
                      <a:rPr lang="es-ES" b="1" i="1" dirty="0" smtClean="0">
                        <a:solidFill>
                          <a:schemeClr val="accent4"/>
                        </a:solidFill>
                        <a:latin typeface="Cambria Math" panose="02040503050406030204" pitchFamily="18" charset="0"/>
                        <a:ea typeface="Cambria Math" panose="02040503050406030204" pitchFamily="18" charset="0"/>
                      </a:rPr>
                      <m:t> </m:t>
                    </m:r>
                    <m:d>
                      <m:dPr>
                        <m:begChr m:val="["/>
                        <m:endChr m:val="]"/>
                        <m:ctrlPr>
                          <a:rPr lang="es-ES" b="1" i="1" dirty="0" smtClean="0">
                            <a:solidFill>
                              <a:schemeClr val="accent4"/>
                            </a:solidFill>
                            <a:latin typeface="Cambria Math" panose="02040503050406030204" pitchFamily="18" charset="0"/>
                            <a:ea typeface="Cambria Math" panose="02040503050406030204" pitchFamily="18" charset="0"/>
                          </a:rPr>
                        </m:ctrlPr>
                      </m:dPr>
                      <m:e>
                        <m:f>
                          <m:fPr>
                            <m:ctrlPr>
                              <a:rPr lang="es-ES" b="1" i="1" dirty="0">
                                <a:solidFill>
                                  <a:schemeClr val="accent4"/>
                                </a:solidFill>
                                <a:latin typeface="Cambria Math" panose="02040503050406030204" pitchFamily="18" charset="0"/>
                                <a:ea typeface="Cambria Math" panose="02040503050406030204" pitchFamily="18" charset="0"/>
                              </a:rPr>
                            </m:ctrlPr>
                          </m:fPr>
                          <m:num>
                            <m:r>
                              <a:rPr lang="es-ES" b="1" i="1" dirty="0" smtClean="0">
                                <a:solidFill>
                                  <a:schemeClr val="accent4"/>
                                </a:solidFill>
                                <a:latin typeface="Cambria Math" panose="02040503050406030204" pitchFamily="18" charset="0"/>
                                <a:ea typeface="Cambria Math" panose="02040503050406030204" pitchFamily="18" charset="0"/>
                              </a:rPr>
                              <m:t>𝒎</m:t>
                            </m:r>
                          </m:num>
                          <m:den>
                            <m:sSup>
                              <m:sSupPr>
                                <m:ctrlPr>
                                  <a:rPr lang="es-ES" b="1" i="1" dirty="0" smtClean="0">
                                    <a:solidFill>
                                      <a:schemeClr val="accent4"/>
                                    </a:solidFill>
                                    <a:latin typeface="Cambria Math" panose="02040503050406030204" pitchFamily="18" charset="0"/>
                                    <a:ea typeface="Cambria Math" panose="02040503050406030204" pitchFamily="18" charset="0"/>
                                  </a:rPr>
                                </m:ctrlPr>
                              </m:sSupPr>
                              <m:e>
                                <m:r>
                                  <a:rPr lang="es-ES" b="1" i="1" dirty="0" smtClean="0">
                                    <a:solidFill>
                                      <a:schemeClr val="accent4"/>
                                    </a:solidFill>
                                    <a:latin typeface="Cambria Math" panose="02040503050406030204" pitchFamily="18" charset="0"/>
                                    <a:ea typeface="Cambria Math" panose="02040503050406030204" pitchFamily="18" charset="0"/>
                                  </a:rPr>
                                  <m:t>𝒔</m:t>
                                </m:r>
                              </m:e>
                              <m:sup>
                                <m:r>
                                  <a:rPr lang="es-ES" b="1" i="1" dirty="0" smtClean="0">
                                    <a:solidFill>
                                      <a:schemeClr val="accent4"/>
                                    </a:solidFill>
                                    <a:latin typeface="Cambria Math" panose="02040503050406030204" pitchFamily="18" charset="0"/>
                                    <a:ea typeface="Cambria Math" panose="02040503050406030204" pitchFamily="18" charset="0"/>
                                  </a:rPr>
                                  <m:t>𝟐</m:t>
                                </m:r>
                              </m:sup>
                            </m:sSup>
                          </m:den>
                        </m:f>
                      </m:e>
                    </m:d>
                  </m:oMath>
                </a14:m>
                <a:r>
                  <a:rPr lang="es-CL" b="1" dirty="0">
                    <a:solidFill>
                      <a:schemeClr val="accent4"/>
                    </a:solidFill>
                  </a:rPr>
                  <a:t>.</a:t>
                </a:r>
                <a:endParaRPr lang="es-CL" b="1" dirty="0">
                  <a:solidFill>
                    <a:srgbClr val="FFFF00"/>
                  </a:solidFill>
                </a:endParaRPr>
              </a:p>
            </p:txBody>
          </p:sp>
        </mc:Choice>
        <mc:Fallback xmlns="">
          <p:sp>
            <p:nvSpPr>
              <p:cNvPr id="12" name="Bocadillo: rectángulo con esquinas redondeadas 19">
                <a:extLst>
                  <a:ext uri="{FF2B5EF4-FFF2-40B4-BE49-F238E27FC236}">
                    <a16:creationId xmlns:a16="http://schemas.microsoft.com/office/drawing/2014/main" id="{C1CC7171-2671-4588-EE8E-5C628DA260C2}"/>
                  </a:ext>
                </a:extLst>
              </p:cNvPr>
              <p:cNvSpPr>
                <a:spLocks noRot="1" noChangeAspect="1" noMove="1" noResize="1" noEditPoints="1" noAdjustHandles="1" noChangeArrowheads="1" noChangeShapeType="1" noTextEdit="1"/>
              </p:cNvSpPr>
              <p:nvPr/>
            </p:nvSpPr>
            <p:spPr>
              <a:xfrm>
                <a:off x="2357230" y="4129044"/>
                <a:ext cx="4143212" cy="1085122"/>
              </a:xfrm>
              <a:prstGeom prst="wedgeRoundRectCallout">
                <a:avLst>
                  <a:gd name="adj1" fmla="val 20444"/>
                  <a:gd name="adj2" fmla="val -13223"/>
                  <a:gd name="adj3" fmla="val 16667"/>
                </a:avLst>
              </a:prstGeom>
              <a:blipFill>
                <a:blip r:embed="rId6"/>
                <a:stretch>
                  <a:fillRect/>
                </a:stretch>
              </a:blipFill>
              <a:ln>
                <a:solidFill>
                  <a:srgbClr val="002060"/>
                </a:solidFill>
              </a:ln>
              <a:effectLst>
                <a:outerShdw blurRad="50800" dist="38100" dir="2700000" algn="tl" rotWithShape="0">
                  <a:prstClr val="black">
                    <a:alpha val="40000"/>
                  </a:prstClr>
                </a:outerShdw>
              </a:effectLst>
            </p:spPr>
            <p:txBody>
              <a:bodyPr/>
              <a:lstStyle/>
              <a:p>
                <a:r>
                  <a:rPr lang="es-CL">
                    <a:noFill/>
                  </a:rPr>
                  <a:t> </a:t>
                </a:r>
              </a:p>
            </p:txBody>
          </p:sp>
        </mc:Fallback>
      </mc:AlternateContent>
    </p:spTree>
    <p:extLst>
      <p:ext uri="{BB962C8B-B14F-4D97-AF65-F5344CB8AC3E}">
        <p14:creationId xmlns:p14="http://schemas.microsoft.com/office/powerpoint/2010/main" val="970416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C6F58F-4E0E-153A-9647-5472615A49FD}"/>
            </a:ext>
          </a:extLst>
        </p:cNvPr>
        <p:cNvGrpSpPr/>
        <p:nvPr/>
      </p:nvGrpSpPr>
      <p:grpSpPr>
        <a:xfrm>
          <a:off x="0" y="0"/>
          <a:ext cx="0" cy="0"/>
          <a:chOff x="0" y="0"/>
          <a:chExt cx="0" cy="0"/>
        </a:xfrm>
      </p:grpSpPr>
      <p:pic>
        <p:nvPicPr>
          <p:cNvPr id="2" name="Imagen 1">
            <a:extLst>
              <a:ext uri="{FF2B5EF4-FFF2-40B4-BE49-F238E27FC236}">
                <a16:creationId xmlns:a16="http://schemas.microsoft.com/office/drawing/2014/main" id="{3A008BD0-6D33-AB24-0415-22737E632886}"/>
              </a:ext>
            </a:extLst>
          </p:cNvPr>
          <p:cNvPicPr>
            <a:picLocks noChangeAspect="1"/>
          </p:cNvPicPr>
          <p:nvPr/>
        </p:nvPicPr>
        <p:blipFill>
          <a:blip r:embed="rId2"/>
          <a:stretch>
            <a:fillRect/>
          </a:stretch>
        </p:blipFill>
        <p:spPr>
          <a:xfrm>
            <a:off x="36000" y="216000"/>
            <a:ext cx="1726517" cy="518406"/>
          </a:xfrm>
          <a:prstGeom prst="rect">
            <a:avLst/>
          </a:prstGeom>
        </p:spPr>
      </p:pic>
      <p:sp>
        <p:nvSpPr>
          <p:cNvPr id="3" name="CuadroTexto 2">
            <a:extLst>
              <a:ext uri="{FF2B5EF4-FFF2-40B4-BE49-F238E27FC236}">
                <a16:creationId xmlns:a16="http://schemas.microsoft.com/office/drawing/2014/main" id="{61EADAEA-B1A6-8E9D-D3AF-0C8BB2EAE0D7}"/>
              </a:ext>
            </a:extLst>
          </p:cNvPr>
          <p:cNvSpPr txBox="1"/>
          <p:nvPr/>
        </p:nvSpPr>
        <p:spPr>
          <a:xfrm>
            <a:off x="1095796" y="305193"/>
            <a:ext cx="6952407" cy="646331"/>
          </a:xfrm>
          <a:prstGeom prst="rect">
            <a:avLst/>
          </a:prstGeom>
          <a:noFill/>
        </p:spPr>
        <p:txBody>
          <a:bodyPr wrap="square" rtlCol="0">
            <a:spAutoFit/>
          </a:bodyPr>
          <a:lstStyle/>
          <a:p>
            <a:pPr algn="ctr"/>
            <a:r>
              <a:rPr lang="es-CL" sz="3600" b="1" dirty="0"/>
              <a:t>Caída libre</a:t>
            </a:r>
          </a:p>
        </p:txBody>
      </p:sp>
      <p:grpSp>
        <p:nvGrpSpPr>
          <p:cNvPr id="13" name="Grupo 12">
            <a:extLst>
              <a:ext uri="{FF2B5EF4-FFF2-40B4-BE49-F238E27FC236}">
                <a16:creationId xmlns:a16="http://schemas.microsoft.com/office/drawing/2014/main" id="{51AA8000-B397-CCFA-A15A-A41CB429009B}"/>
              </a:ext>
            </a:extLst>
          </p:cNvPr>
          <p:cNvGrpSpPr/>
          <p:nvPr/>
        </p:nvGrpSpPr>
        <p:grpSpPr>
          <a:xfrm>
            <a:off x="2456056" y="181844"/>
            <a:ext cx="525574" cy="1784181"/>
            <a:chOff x="2456056" y="181844"/>
            <a:chExt cx="525574" cy="1784181"/>
          </a:xfrm>
        </p:grpSpPr>
        <p:pic>
          <p:nvPicPr>
            <p:cNvPr id="5" name="Picture 342">
              <a:extLst>
                <a:ext uri="{FF2B5EF4-FFF2-40B4-BE49-F238E27FC236}">
                  <a16:creationId xmlns:a16="http://schemas.microsoft.com/office/drawing/2014/main" id="{F56FBAA3-E9CB-FC87-B47D-78EEF7C3BC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56056" y="1360479"/>
              <a:ext cx="525574" cy="605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58 Conector recto">
              <a:extLst>
                <a:ext uri="{FF2B5EF4-FFF2-40B4-BE49-F238E27FC236}">
                  <a16:creationId xmlns:a16="http://schemas.microsoft.com/office/drawing/2014/main" id="{33B5B2B3-BEB5-8A06-31BA-689599CC0B0F}"/>
                </a:ext>
              </a:extLst>
            </p:cNvPr>
            <p:cNvCxnSpPr>
              <a:cxnSpLocks/>
            </p:cNvCxnSpPr>
            <p:nvPr/>
          </p:nvCxnSpPr>
          <p:spPr>
            <a:xfrm flipV="1">
              <a:off x="2717784" y="181844"/>
              <a:ext cx="7182" cy="1277879"/>
            </a:xfrm>
            <a:prstGeom prst="line">
              <a:avLst/>
            </a:prstGeom>
            <a:ln w="5715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pic>
        <p:nvPicPr>
          <p:cNvPr id="8" name="Picture 340" descr="Torre De Pisa, Pisa, Torre, Hito, Inclinada">
            <a:extLst>
              <a:ext uri="{FF2B5EF4-FFF2-40B4-BE49-F238E27FC236}">
                <a16:creationId xmlns:a16="http://schemas.microsoft.com/office/drawing/2014/main" id="{C7AC7401-679F-85A4-F60E-76539CB0A0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6" y="842069"/>
            <a:ext cx="2985653" cy="5971307"/>
          </a:xfrm>
          <a:prstGeom prst="rect">
            <a:avLst/>
          </a:prstGeom>
          <a:noFill/>
          <a:extLst>
            <a:ext uri="{909E8E84-426E-40DD-AFC4-6F175D3DCCD1}">
              <a14:hiddenFill xmlns:a14="http://schemas.microsoft.com/office/drawing/2010/main">
                <a:solidFill>
                  <a:srgbClr val="FFFFFF"/>
                </a:solidFill>
              </a14:hiddenFill>
            </a:ext>
          </a:extLst>
        </p:spPr>
      </p:pic>
      <p:sp>
        <p:nvSpPr>
          <p:cNvPr id="20" name="60 Elipse">
            <a:extLst>
              <a:ext uri="{FF2B5EF4-FFF2-40B4-BE49-F238E27FC236}">
                <a16:creationId xmlns:a16="http://schemas.microsoft.com/office/drawing/2014/main" id="{129857F6-4160-BD15-CC67-1961337DFB25}"/>
              </a:ext>
            </a:extLst>
          </p:cNvPr>
          <p:cNvSpPr/>
          <p:nvPr/>
        </p:nvSpPr>
        <p:spPr>
          <a:xfrm rot="1703411">
            <a:off x="2520000" y="2268808"/>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sp>
        <p:nvSpPr>
          <p:cNvPr id="21" name="1 Elipse">
            <a:extLst>
              <a:ext uri="{FF2B5EF4-FFF2-40B4-BE49-F238E27FC236}">
                <a16:creationId xmlns:a16="http://schemas.microsoft.com/office/drawing/2014/main" id="{F970502E-7517-BCFC-A710-AF276D16F8A6}"/>
              </a:ext>
            </a:extLst>
          </p:cNvPr>
          <p:cNvSpPr/>
          <p:nvPr/>
        </p:nvSpPr>
        <p:spPr>
          <a:xfrm rot="1703411">
            <a:off x="2537764" y="1765299"/>
            <a:ext cx="360040" cy="360040"/>
          </a:xfrm>
          <a:prstGeom prst="ellipse">
            <a:avLst/>
          </a:prstGeom>
          <a:solidFill>
            <a:srgbClr val="D60000"/>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latin typeface="Arial" panose="020B0604020202020204" pitchFamily="34" charset="0"/>
              <a:cs typeface="Arial" panose="020B0604020202020204" pitchFamily="34" charset="0"/>
            </a:endParaRPr>
          </a:p>
        </p:txBody>
      </p:sp>
      <p:sp>
        <p:nvSpPr>
          <p:cNvPr id="22" name="61 Elipse">
            <a:extLst>
              <a:ext uri="{FF2B5EF4-FFF2-40B4-BE49-F238E27FC236}">
                <a16:creationId xmlns:a16="http://schemas.microsoft.com/office/drawing/2014/main" id="{02FB0A78-4FBD-2F06-242B-3FFA5B6342BF}"/>
              </a:ext>
            </a:extLst>
          </p:cNvPr>
          <p:cNvSpPr/>
          <p:nvPr/>
        </p:nvSpPr>
        <p:spPr>
          <a:xfrm rot="1703411">
            <a:off x="2520000" y="3240000"/>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cxnSp>
        <p:nvCxnSpPr>
          <p:cNvPr id="24" name="6 Conector recto">
            <a:extLst>
              <a:ext uri="{FF2B5EF4-FFF2-40B4-BE49-F238E27FC236}">
                <a16:creationId xmlns:a16="http://schemas.microsoft.com/office/drawing/2014/main" id="{4F684753-F3E1-24E2-4439-E3A26C9591BC}"/>
              </a:ext>
            </a:extLst>
          </p:cNvPr>
          <p:cNvCxnSpPr/>
          <p:nvPr/>
        </p:nvCxnSpPr>
        <p:spPr>
          <a:xfrm>
            <a:off x="3227806" y="1926012"/>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6" name="32 Grupo">
            <a:extLst>
              <a:ext uri="{FF2B5EF4-FFF2-40B4-BE49-F238E27FC236}">
                <a16:creationId xmlns:a16="http://schemas.microsoft.com/office/drawing/2014/main" id="{2ECB36B3-6A21-FF52-4815-5AA0C3AB64BB}"/>
              </a:ext>
            </a:extLst>
          </p:cNvPr>
          <p:cNvGrpSpPr/>
          <p:nvPr/>
        </p:nvGrpSpPr>
        <p:grpSpPr>
          <a:xfrm>
            <a:off x="3227806" y="2276872"/>
            <a:ext cx="614622" cy="338554"/>
            <a:chOff x="3384000" y="1844824"/>
            <a:chExt cx="614622" cy="338554"/>
          </a:xfrm>
        </p:grpSpPr>
        <p:cxnSp>
          <p:nvCxnSpPr>
            <p:cNvPr id="27" name="33 Conector recto">
              <a:extLst>
                <a:ext uri="{FF2B5EF4-FFF2-40B4-BE49-F238E27FC236}">
                  <a16:creationId xmlns:a16="http://schemas.microsoft.com/office/drawing/2014/main" id="{D2DC6B80-470D-6A12-F05B-1EAC012A21FC}"/>
                </a:ext>
              </a:extLst>
            </p:cNvPr>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34 CuadroTexto">
                  <a:extLst>
                    <a:ext uri="{FF2B5EF4-FFF2-40B4-BE49-F238E27FC236}">
                      <a16:creationId xmlns:a16="http://schemas.microsoft.com/office/drawing/2014/main" id="{D5FBB22E-A832-90BC-85A0-DC2F7FDCF048}"/>
                    </a:ext>
                  </a:extLst>
                </p:cNvPr>
                <p:cNvSpPr txBox="1"/>
                <p:nvPr/>
              </p:nvSpPr>
              <p:spPr>
                <a:xfrm>
                  <a:off x="3563888" y="1844824"/>
                  <a:ext cx="434734"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𝟏</m:t>
                        </m:r>
                      </m:oMath>
                    </m:oMathPara>
                  </a14:m>
                  <a:endParaRPr/>
                </a:p>
              </p:txBody>
            </p:sp>
          </mc:Choice>
          <mc:Fallback xmlns="">
            <p:sp>
              <p:nvSpPr>
                <p:cNvPr id="28" name="34 CuadroTexto">
                  <a:extLst>
                    <a:ext uri="{FF2B5EF4-FFF2-40B4-BE49-F238E27FC236}">
                      <a16:creationId xmlns:a16="http://schemas.microsoft.com/office/drawing/2014/main" id="{D5FBB22E-A832-90BC-85A0-DC2F7FDCF048}"/>
                    </a:ext>
                  </a:extLst>
                </p:cNvPr>
                <p:cNvSpPr txBox="1">
                  <a:spLocks noRot="1" noChangeAspect="1" noMove="1" noResize="1" noEditPoints="1" noAdjustHandles="1" noChangeArrowheads="1" noChangeShapeType="1" noTextEdit="1"/>
                </p:cNvSpPr>
                <p:nvPr/>
              </p:nvSpPr>
              <p:spPr>
                <a:xfrm>
                  <a:off x="3563888" y="1844824"/>
                  <a:ext cx="434734" cy="338554"/>
                </a:xfrm>
                <a:prstGeom prst="rect">
                  <a:avLst/>
                </a:prstGeom>
                <a:blipFill>
                  <a:blip r:embed="rId5"/>
                  <a:stretch>
                    <a:fillRect t="-7273" r="-12676" b="-21818"/>
                  </a:stretch>
                </a:blipFill>
                <a:ln>
                  <a:noFill/>
                </a:ln>
              </p:spPr>
              <p:txBody>
                <a:bodyPr/>
                <a:lstStyle/>
                <a:p>
                  <a:r>
                    <a:rPr lang="es-CL">
                      <a:noFill/>
                    </a:rPr>
                    <a:t> </a:t>
                  </a:r>
                </a:p>
              </p:txBody>
            </p:sp>
          </mc:Fallback>
        </mc:AlternateContent>
      </p:grpSp>
      <p:grpSp>
        <p:nvGrpSpPr>
          <p:cNvPr id="29" name="35 Grupo">
            <a:extLst>
              <a:ext uri="{FF2B5EF4-FFF2-40B4-BE49-F238E27FC236}">
                <a16:creationId xmlns:a16="http://schemas.microsoft.com/office/drawing/2014/main" id="{AC6C96C0-4259-FD67-3692-0BDCDB812A38}"/>
              </a:ext>
            </a:extLst>
          </p:cNvPr>
          <p:cNvGrpSpPr/>
          <p:nvPr/>
        </p:nvGrpSpPr>
        <p:grpSpPr>
          <a:xfrm>
            <a:off x="3227806" y="3249851"/>
            <a:ext cx="614622" cy="338554"/>
            <a:chOff x="3384000" y="1844824"/>
            <a:chExt cx="614622" cy="338554"/>
          </a:xfrm>
        </p:grpSpPr>
        <p:cxnSp>
          <p:nvCxnSpPr>
            <p:cNvPr id="30" name="36 Conector recto">
              <a:extLst>
                <a:ext uri="{FF2B5EF4-FFF2-40B4-BE49-F238E27FC236}">
                  <a16:creationId xmlns:a16="http://schemas.microsoft.com/office/drawing/2014/main" id="{4E132D90-131A-1F15-567D-9E95390089FC}"/>
                </a:ext>
              </a:extLst>
            </p:cNvPr>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37 CuadroTexto">
                  <a:extLst>
                    <a:ext uri="{FF2B5EF4-FFF2-40B4-BE49-F238E27FC236}">
                      <a16:creationId xmlns:a16="http://schemas.microsoft.com/office/drawing/2014/main" id="{6133B8B8-FF3C-8ABE-DFB1-8EE4AF0832F4}"/>
                    </a:ext>
                  </a:extLst>
                </p:cNvPr>
                <p:cNvSpPr txBox="1"/>
                <p:nvPr/>
              </p:nvSpPr>
              <p:spPr>
                <a:xfrm>
                  <a:off x="3563888" y="1844824"/>
                  <a:ext cx="434734"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𝟐</m:t>
                        </m:r>
                      </m:oMath>
                    </m:oMathPara>
                  </a14:m>
                  <a:endParaRPr/>
                </a:p>
              </p:txBody>
            </p:sp>
          </mc:Choice>
          <mc:Fallback xmlns="">
            <p:sp>
              <p:nvSpPr>
                <p:cNvPr id="31" name="37 CuadroTexto">
                  <a:extLst>
                    <a:ext uri="{FF2B5EF4-FFF2-40B4-BE49-F238E27FC236}">
                      <a16:creationId xmlns:a16="http://schemas.microsoft.com/office/drawing/2014/main" id="{6133B8B8-FF3C-8ABE-DFB1-8EE4AF0832F4}"/>
                    </a:ext>
                  </a:extLst>
                </p:cNvPr>
                <p:cNvSpPr txBox="1">
                  <a:spLocks noRot="1" noChangeAspect="1" noMove="1" noResize="1" noEditPoints="1" noAdjustHandles="1" noChangeArrowheads="1" noChangeShapeType="1" noTextEdit="1"/>
                </p:cNvSpPr>
                <p:nvPr/>
              </p:nvSpPr>
              <p:spPr>
                <a:xfrm>
                  <a:off x="3563888" y="1844824"/>
                  <a:ext cx="434734" cy="338554"/>
                </a:xfrm>
                <a:prstGeom prst="rect">
                  <a:avLst/>
                </a:prstGeom>
                <a:blipFill>
                  <a:blip r:embed="rId6"/>
                  <a:stretch>
                    <a:fillRect t="-7143" r="-12676" b="-19643"/>
                  </a:stretch>
                </a:blipFill>
                <a:ln>
                  <a:noFill/>
                </a:ln>
              </p:spPr>
              <p:txBody>
                <a:bodyPr/>
                <a:lstStyle/>
                <a:p>
                  <a:r>
                    <a:rPr lang="es-CL">
                      <a:noFill/>
                    </a:rPr>
                    <a:t> </a:t>
                  </a:r>
                </a:p>
              </p:txBody>
            </p:sp>
          </mc:Fallback>
        </mc:AlternateContent>
      </p:grpSp>
      <p:grpSp>
        <p:nvGrpSpPr>
          <p:cNvPr id="32" name="63 Grupo">
            <a:extLst>
              <a:ext uri="{FF2B5EF4-FFF2-40B4-BE49-F238E27FC236}">
                <a16:creationId xmlns:a16="http://schemas.microsoft.com/office/drawing/2014/main" id="{FE60E94D-E5A9-9B54-6DB1-C7B15B82A0B6}"/>
              </a:ext>
            </a:extLst>
          </p:cNvPr>
          <p:cNvGrpSpPr/>
          <p:nvPr/>
        </p:nvGrpSpPr>
        <p:grpSpPr>
          <a:xfrm>
            <a:off x="3322990" y="1556792"/>
            <a:ext cx="480682" cy="5128505"/>
            <a:chOff x="3491880" y="1556792"/>
            <a:chExt cx="480682" cy="5128505"/>
          </a:xfrm>
        </p:grpSpPr>
        <p:cxnSp>
          <p:nvCxnSpPr>
            <p:cNvPr id="33" name="64 Conector recto de flecha">
              <a:extLst>
                <a:ext uri="{FF2B5EF4-FFF2-40B4-BE49-F238E27FC236}">
                  <a16:creationId xmlns:a16="http://schemas.microsoft.com/office/drawing/2014/main" id="{BFE2775C-398B-C716-24DA-48C7E83F7CC0}"/>
                </a:ext>
              </a:extLst>
            </p:cNvPr>
            <p:cNvCxnSpPr/>
            <p:nvPr/>
          </p:nvCxnSpPr>
          <p:spPr>
            <a:xfrm>
              <a:off x="3491880" y="1556792"/>
              <a:ext cx="0" cy="5105336"/>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65 Rectángulo">
                  <a:extLst>
                    <a:ext uri="{FF2B5EF4-FFF2-40B4-BE49-F238E27FC236}">
                      <a16:creationId xmlns:a16="http://schemas.microsoft.com/office/drawing/2014/main" id="{7139EBF3-4327-B3B8-39F5-8AAA0ED0EE03}"/>
                    </a:ext>
                  </a:extLst>
                </p:cNvPr>
                <p:cNvSpPr/>
                <p:nvPr/>
              </p:nvSpPr>
              <p:spPr>
                <a:xfrm>
                  <a:off x="3619581" y="6346743"/>
                  <a:ext cx="352981" cy="338554"/>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𝒚</m:t>
                        </m:r>
                      </m:oMath>
                    </m:oMathPara>
                  </a14:m>
                  <a:endParaRPr/>
                </a:p>
              </p:txBody>
            </p:sp>
          </mc:Choice>
          <mc:Fallback xmlns="">
            <p:sp>
              <p:nvSpPr>
                <p:cNvPr id="34" name="65 Rectángulo">
                  <a:extLst>
                    <a:ext uri="{FF2B5EF4-FFF2-40B4-BE49-F238E27FC236}">
                      <a16:creationId xmlns:a16="http://schemas.microsoft.com/office/drawing/2014/main" id="{7139EBF3-4327-B3B8-39F5-8AAA0ED0EE03}"/>
                    </a:ext>
                  </a:extLst>
                </p:cNvPr>
                <p:cNvSpPr>
                  <a:spLocks noRot="1" noChangeAspect="1" noMove="1" noResize="1" noEditPoints="1" noAdjustHandles="1" noChangeArrowheads="1" noChangeShapeType="1" noTextEdit="1"/>
                </p:cNvSpPr>
                <p:nvPr/>
              </p:nvSpPr>
              <p:spPr>
                <a:xfrm>
                  <a:off x="3619581" y="6346743"/>
                  <a:ext cx="352981" cy="338554"/>
                </a:xfrm>
                <a:prstGeom prst="rect">
                  <a:avLst/>
                </a:prstGeom>
                <a:blipFill>
                  <a:blip r:embed="rId7"/>
                  <a:stretch>
                    <a:fillRect t="-7143" r="-15517" b="-19643"/>
                  </a:stretch>
                </a:blipFill>
                <a:ln>
                  <a:noFill/>
                </a:ln>
              </p:spPr>
              <p:txBody>
                <a:bodyPr/>
                <a:lstStyle/>
                <a:p>
                  <a:r>
                    <a:rPr lang="es-CL">
                      <a:noFill/>
                    </a:rPr>
                    <a:t> </a:t>
                  </a:r>
                </a:p>
              </p:txBody>
            </p:sp>
          </mc:Fallback>
        </mc:AlternateContent>
      </p:grpSp>
      <p:sp>
        <p:nvSpPr>
          <p:cNvPr id="35" name="47 Llamada rectangular redondeada">
            <a:extLst>
              <a:ext uri="{FF2B5EF4-FFF2-40B4-BE49-F238E27FC236}">
                <a16:creationId xmlns:a16="http://schemas.microsoft.com/office/drawing/2014/main" id="{64513892-6EFA-2D80-F681-D99795906794}"/>
              </a:ext>
            </a:extLst>
          </p:cNvPr>
          <p:cNvSpPr/>
          <p:nvPr/>
        </p:nvSpPr>
        <p:spPr>
          <a:xfrm>
            <a:off x="5031861" y="1629112"/>
            <a:ext cx="2664296" cy="374571"/>
          </a:xfrm>
          <a:prstGeom prst="wedgeRoundRectCallout">
            <a:avLst>
              <a:gd name="adj1" fmla="val -66793"/>
              <a:gd name="adj2" fmla="val 25475"/>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lvl="0" algn="ctr">
              <a:spcBef>
                <a:spcPct val="20000"/>
              </a:spcBef>
            </a:pPr>
            <a:r>
              <a:rPr lang="es-ES_tradnl" altLang="es-CL" sz="1600" b="1" dirty="0">
                <a:solidFill>
                  <a:schemeClr val="bg1"/>
                </a:solidFill>
                <a:cs typeface="Arial" panose="020B0604020202020204" pitchFamily="34" charset="0"/>
              </a:rPr>
              <a:t>Posición inicial del cuerpo</a:t>
            </a:r>
          </a:p>
        </p:txBody>
      </p:sp>
      <p:grpSp>
        <p:nvGrpSpPr>
          <p:cNvPr id="36" name="10 Grupo">
            <a:extLst>
              <a:ext uri="{FF2B5EF4-FFF2-40B4-BE49-F238E27FC236}">
                <a16:creationId xmlns:a16="http://schemas.microsoft.com/office/drawing/2014/main" id="{516E223E-F320-6E9D-50C2-8CEA75407E85}"/>
              </a:ext>
            </a:extLst>
          </p:cNvPr>
          <p:cNvGrpSpPr/>
          <p:nvPr/>
        </p:nvGrpSpPr>
        <p:grpSpPr>
          <a:xfrm>
            <a:off x="2627784" y="3429000"/>
            <a:ext cx="501300" cy="561532"/>
            <a:chOff x="-972616" y="3429000"/>
            <a:chExt cx="501300" cy="561532"/>
          </a:xfrm>
        </p:grpSpPr>
        <p:sp>
          <p:nvSpPr>
            <p:cNvPr id="37" name="2 Flecha abajo">
              <a:extLst>
                <a:ext uri="{FF2B5EF4-FFF2-40B4-BE49-F238E27FC236}">
                  <a16:creationId xmlns:a16="http://schemas.microsoft.com/office/drawing/2014/main" id="{938238DC-84EA-6835-DF35-485A04813CBC}"/>
                </a:ext>
              </a:extLst>
            </p:cNvPr>
            <p:cNvSpPr/>
            <p:nvPr/>
          </p:nvSpPr>
          <p:spPr>
            <a:xfrm>
              <a:off x="-972616" y="3429000"/>
              <a:ext cx="180000" cy="561532"/>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graphicFrame>
          <p:nvGraphicFramePr>
            <p:cNvPr id="38" name="9 Objeto">
              <a:extLst>
                <a:ext uri="{FF2B5EF4-FFF2-40B4-BE49-F238E27FC236}">
                  <a16:creationId xmlns:a16="http://schemas.microsoft.com/office/drawing/2014/main" id="{235C2ACC-AD19-7B58-853D-15C23CA0C323}"/>
                </a:ext>
              </a:extLst>
            </p:cNvPr>
            <p:cNvGraphicFramePr>
              <a:graphicFrameLocks noChangeAspect="1"/>
            </p:cNvGraphicFramePr>
            <p:nvPr/>
          </p:nvGraphicFramePr>
          <p:xfrm>
            <a:off x="-756616" y="3438416"/>
            <a:ext cx="285300" cy="412200"/>
          </p:xfrm>
          <a:graphic>
            <a:graphicData uri="http://schemas.openxmlformats.org/presentationml/2006/ole">
              <mc:AlternateContent xmlns:mc="http://schemas.openxmlformats.org/markup-compatibility/2006">
                <mc:Choice xmlns:v="urn:schemas-microsoft-com:vml" Requires="v">
                  <p:oleObj name="Equation" r:id="rId8" imgW="114120" imgH="164880" progId="Equation.DSMT4">
                    <p:embed/>
                  </p:oleObj>
                </mc:Choice>
                <mc:Fallback>
                  <p:oleObj name="Equation" r:id="rId8" imgW="114120" imgH="164880" progId="Equation.DSMT4">
                    <p:embed/>
                    <p:pic>
                      <p:nvPicPr>
                        <p:cNvPr id="38" name="9 Objeto">
                          <a:extLst>
                            <a:ext uri="{FF2B5EF4-FFF2-40B4-BE49-F238E27FC236}">
                              <a16:creationId xmlns:a16="http://schemas.microsoft.com/office/drawing/2014/main" id="{235C2ACC-AD19-7B58-853D-15C23CA0C323}"/>
                            </a:ext>
                          </a:extLst>
                        </p:cNvPr>
                        <p:cNvPicPr/>
                        <p:nvPr/>
                      </p:nvPicPr>
                      <p:blipFill>
                        <a:blip r:embed="rId9"/>
                        <a:stretch>
                          <a:fillRect/>
                        </a:stretch>
                      </p:blipFill>
                      <p:spPr>
                        <a:xfrm>
                          <a:off x="-756616" y="3438416"/>
                          <a:ext cx="285300" cy="412200"/>
                        </a:xfrm>
                        <a:prstGeom prst="rect">
                          <a:avLst/>
                        </a:prstGeom>
                      </p:spPr>
                    </p:pic>
                  </p:oleObj>
                </mc:Fallback>
              </mc:AlternateContent>
            </a:graphicData>
          </a:graphic>
        </p:graphicFrame>
      </p:grpSp>
      <p:grpSp>
        <p:nvGrpSpPr>
          <p:cNvPr id="40" name="Grupo 39">
            <a:extLst>
              <a:ext uri="{FF2B5EF4-FFF2-40B4-BE49-F238E27FC236}">
                <a16:creationId xmlns:a16="http://schemas.microsoft.com/office/drawing/2014/main" id="{CC090401-CB47-CC53-0891-92DA1C4144D1}"/>
              </a:ext>
            </a:extLst>
          </p:cNvPr>
          <p:cNvGrpSpPr/>
          <p:nvPr/>
        </p:nvGrpSpPr>
        <p:grpSpPr>
          <a:xfrm>
            <a:off x="4026909" y="4450922"/>
            <a:ext cx="4205377" cy="881633"/>
            <a:chOff x="1684275" y="5710042"/>
            <a:chExt cx="4205377" cy="881633"/>
          </a:xfrm>
        </p:grpSpPr>
        <p:sp>
          <p:nvSpPr>
            <p:cNvPr id="41" name="CuadroTexto 40">
              <a:extLst>
                <a:ext uri="{FF2B5EF4-FFF2-40B4-BE49-F238E27FC236}">
                  <a16:creationId xmlns:a16="http://schemas.microsoft.com/office/drawing/2014/main" id="{3C9DA81D-2C68-35D1-FA4E-8C846B7CCBC7}"/>
                </a:ext>
              </a:extLst>
            </p:cNvPr>
            <p:cNvSpPr txBox="1"/>
            <p:nvPr/>
          </p:nvSpPr>
          <p:spPr>
            <a:xfrm>
              <a:off x="1684275" y="5710042"/>
              <a:ext cx="3908425"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Al caer, ¿hacia dónde apunta el vector velocidad del cuerpo?</a:t>
              </a:r>
            </a:p>
          </p:txBody>
        </p:sp>
        <p:pic>
          <p:nvPicPr>
            <p:cNvPr id="42" name="Imagen 41">
              <a:extLst>
                <a:ext uri="{FF2B5EF4-FFF2-40B4-BE49-F238E27FC236}">
                  <a16:creationId xmlns:a16="http://schemas.microsoft.com/office/drawing/2014/main" id="{5D2AC848-3F09-3A00-C13F-0E1DFA301D57}"/>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63281" t="8333" r="11719" b="37501"/>
            <a:stretch/>
          </p:blipFill>
          <p:spPr>
            <a:xfrm rot="3710044">
              <a:off x="5330981" y="6033004"/>
              <a:ext cx="523439" cy="593903"/>
            </a:xfrm>
            <a:prstGeom prst="rect">
              <a:avLst/>
            </a:prstGeom>
          </p:spPr>
        </p:pic>
      </p:grpSp>
      <p:grpSp>
        <p:nvGrpSpPr>
          <p:cNvPr id="43" name="Grupo 42">
            <a:extLst>
              <a:ext uri="{FF2B5EF4-FFF2-40B4-BE49-F238E27FC236}">
                <a16:creationId xmlns:a16="http://schemas.microsoft.com/office/drawing/2014/main" id="{468B86E9-FDCB-4869-BA37-D65AE7F882D6}"/>
              </a:ext>
            </a:extLst>
          </p:cNvPr>
          <p:cNvGrpSpPr/>
          <p:nvPr/>
        </p:nvGrpSpPr>
        <p:grpSpPr>
          <a:xfrm>
            <a:off x="5126183" y="5473021"/>
            <a:ext cx="3677458" cy="872226"/>
            <a:chOff x="2072082" y="5710042"/>
            <a:chExt cx="3677458" cy="872226"/>
          </a:xfrm>
        </p:grpSpPr>
        <p:sp>
          <p:nvSpPr>
            <p:cNvPr id="44" name="CuadroTexto 43">
              <a:extLst>
                <a:ext uri="{FF2B5EF4-FFF2-40B4-BE49-F238E27FC236}">
                  <a16:creationId xmlns:a16="http://schemas.microsoft.com/office/drawing/2014/main" id="{98C94B64-B4EF-959A-E489-C647D5E87E13}"/>
                </a:ext>
              </a:extLst>
            </p:cNvPr>
            <p:cNvSpPr txBox="1"/>
            <p:nvPr/>
          </p:nvSpPr>
          <p:spPr>
            <a:xfrm>
              <a:off x="2072082" y="5710042"/>
              <a:ext cx="3380506"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Hacia dónde apunta el vector aceleración de gravedad?</a:t>
              </a:r>
            </a:p>
          </p:txBody>
        </p:sp>
        <p:pic>
          <p:nvPicPr>
            <p:cNvPr id="45" name="Imagen 44">
              <a:extLst>
                <a:ext uri="{FF2B5EF4-FFF2-40B4-BE49-F238E27FC236}">
                  <a16:creationId xmlns:a16="http://schemas.microsoft.com/office/drawing/2014/main" id="{742A99ED-8499-6CA7-40D6-C0287EF95671}"/>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63281" t="8333" r="11719" b="37501"/>
            <a:stretch/>
          </p:blipFill>
          <p:spPr>
            <a:xfrm rot="3710044">
              <a:off x="5190869" y="6023597"/>
              <a:ext cx="523439" cy="593903"/>
            </a:xfrm>
            <a:prstGeom prst="rect">
              <a:avLst/>
            </a:prstGeom>
          </p:spPr>
        </p:pic>
      </p:grpSp>
      <mc:AlternateContent xmlns:mc="http://schemas.openxmlformats.org/markup-compatibility/2006" xmlns:a14="http://schemas.microsoft.com/office/drawing/2010/main">
        <mc:Choice Requires="a14">
          <p:sp>
            <p:nvSpPr>
              <p:cNvPr id="9" name="41 Llamada rectangular redondeada">
                <a:extLst>
                  <a:ext uri="{FF2B5EF4-FFF2-40B4-BE49-F238E27FC236}">
                    <a16:creationId xmlns:a16="http://schemas.microsoft.com/office/drawing/2014/main" id="{50262BF7-D354-7CAA-5687-92F9545B7A23}"/>
                  </a:ext>
                </a:extLst>
              </p:cNvPr>
              <p:cNvSpPr/>
              <p:nvPr/>
            </p:nvSpPr>
            <p:spPr>
              <a:xfrm>
                <a:off x="2816282" y="996031"/>
                <a:ext cx="1874217" cy="587041"/>
              </a:xfrm>
              <a:prstGeom prst="wedgeRoundRectCallout">
                <a:avLst>
                  <a:gd name="adj1" fmla="val -41066"/>
                  <a:gd name="adj2" fmla="val 93494"/>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lvl="0" algn="ctr">
                  <a:spcBef>
                    <a:spcPct val="20000"/>
                  </a:spcBef>
                </a:pPr>
                <a14:m>
                  <m:oMathPara xmlns:m="http://schemas.openxmlformats.org/officeDocument/2006/math">
                    <m:oMathParaPr>
                      <m:jc m:val="centerGroup"/>
                    </m:oMathParaPr>
                    <m:oMath xmlns:m="http://schemas.openxmlformats.org/officeDocument/2006/math">
                      <m:sSub>
                        <m:sSubPr>
                          <m:ctrlPr>
                            <a:rPr lang="es-ES" altLang="es-CL" sz="1600" b="1" i="1" dirty="0" smtClean="0">
                              <a:solidFill>
                                <a:schemeClr val="bg1"/>
                              </a:solidFill>
                              <a:latin typeface="Cambria Math" panose="02040503050406030204" pitchFamily="18" charset="0"/>
                              <a:cs typeface="Arial" panose="020B0604020202020204" pitchFamily="34" charset="0"/>
                            </a:rPr>
                          </m:ctrlPr>
                        </m:sSubPr>
                        <m:e>
                          <m:r>
                            <a:rPr lang="es-ES" altLang="es-CL" sz="1600" b="1" i="1" dirty="0" smtClean="0">
                              <a:solidFill>
                                <a:schemeClr val="bg1"/>
                              </a:solidFill>
                              <a:latin typeface="Cambria Math" panose="02040503050406030204" pitchFamily="18" charset="0"/>
                              <a:cs typeface="Arial" panose="020B0604020202020204" pitchFamily="34" charset="0"/>
                            </a:rPr>
                            <m:t>𝒗</m:t>
                          </m:r>
                        </m:e>
                        <m:sub>
                          <m:r>
                            <a:rPr lang="es-ES" altLang="es-CL" sz="1600" b="1" i="1" dirty="0" smtClean="0">
                              <a:solidFill>
                                <a:schemeClr val="bg1"/>
                              </a:solidFill>
                              <a:latin typeface="Cambria Math" panose="02040503050406030204" pitchFamily="18" charset="0"/>
                              <a:cs typeface="Arial" panose="020B0604020202020204" pitchFamily="34" charset="0"/>
                            </a:rPr>
                            <m:t>𝒊𝒏𝒊𝒄𝒊𝒂𝒍</m:t>
                          </m:r>
                        </m:sub>
                      </m:sSub>
                      <m:r>
                        <a:rPr lang="es-ES_tradnl" altLang="es-CL" sz="1600" b="1" i="1" dirty="0">
                          <a:solidFill>
                            <a:schemeClr val="bg1"/>
                          </a:solidFill>
                          <a:latin typeface="Cambria Math" panose="02040503050406030204" pitchFamily="18" charset="0"/>
                          <a:cs typeface="Arial" panose="020B0604020202020204" pitchFamily="34" charset="0"/>
                        </a:rPr>
                        <m:t>= </m:t>
                      </m:r>
                      <m:r>
                        <a:rPr lang="es-ES_tradnl" altLang="es-CL" sz="1600" b="1" i="1" dirty="0">
                          <a:solidFill>
                            <a:schemeClr val="bg1"/>
                          </a:solidFill>
                          <a:latin typeface="Cambria Math" panose="02040503050406030204" pitchFamily="18" charset="0"/>
                          <a:cs typeface="Arial" panose="020B0604020202020204" pitchFamily="34" charset="0"/>
                        </a:rPr>
                        <m:t>𝟎</m:t>
                      </m:r>
                      <m:r>
                        <a:rPr lang="es-ES_tradnl" altLang="es-CL" sz="1600" b="1" i="1" dirty="0">
                          <a:solidFill>
                            <a:schemeClr val="bg1"/>
                          </a:solidFill>
                          <a:latin typeface="Cambria Math" panose="02040503050406030204" pitchFamily="18" charset="0"/>
                          <a:cs typeface="Arial" panose="020B0604020202020204" pitchFamily="34" charset="0"/>
                        </a:rPr>
                        <m:t> </m:t>
                      </m:r>
                      <m:d>
                        <m:dPr>
                          <m:begChr m:val="["/>
                          <m:endChr m:val="]"/>
                          <m:ctrlPr>
                            <a:rPr lang="es-ES_tradnl" altLang="es-CL" sz="1600" b="1" i="1" dirty="0">
                              <a:solidFill>
                                <a:schemeClr val="bg1"/>
                              </a:solidFill>
                              <a:latin typeface="Cambria Math" panose="02040503050406030204" pitchFamily="18" charset="0"/>
                              <a:cs typeface="Arial" panose="020B0604020202020204" pitchFamily="34" charset="0"/>
                            </a:rPr>
                          </m:ctrlPr>
                        </m:dPr>
                        <m:e>
                          <m:f>
                            <m:fPr>
                              <m:ctrlPr>
                                <a:rPr lang="es-ES_tradnl" altLang="es-CL" sz="1600" b="1" i="1" dirty="0" smtClean="0">
                                  <a:solidFill>
                                    <a:schemeClr val="bg1"/>
                                  </a:solidFill>
                                  <a:latin typeface="Cambria Math" panose="02040503050406030204" pitchFamily="18" charset="0"/>
                                  <a:cs typeface="Arial" panose="020B0604020202020204" pitchFamily="34" charset="0"/>
                                </a:rPr>
                              </m:ctrlPr>
                            </m:fPr>
                            <m:num>
                              <m:r>
                                <a:rPr lang="es-ES" altLang="es-CL" sz="1600" b="1" i="1" dirty="0" smtClean="0">
                                  <a:solidFill>
                                    <a:schemeClr val="bg1"/>
                                  </a:solidFill>
                                  <a:latin typeface="Cambria Math" panose="02040503050406030204" pitchFamily="18" charset="0"/>
                                  <a:cs typeface="Arial" panose="020B0604020202020204" pitchFamily="34" charset="0"/>
                                </a:rPr>
                                <m:t>𝒎</m:t>
                              </m:r>
                            </m:num>
                            <m:den>
                              <m:r>
                                <a:rPr lang="es-ES" altLang="es-CL" sz="1600" b="1" i="1" dirty="0" smtClean="0">
                                  <a:solidFill>
                                    <a:schemeClr val="bg1"/>
                                  </a:solidFill>
                                  <a:latin typeface="Cambria Math" panose="02040503050406030204" pitchFamily="18" charset="0"/>
                                  <a:cs typeface="Arial" panose="020B0604020202020204" pitchFamily="34" charset="0"/>
                                </a:rPr>
                                <m:t>𝒔</m:t>
                              </m:r>
                            </m:den>
                          </m:f>
                        </m:e>
                      </m:d>
                    </m:oMath>
                  </m:oMathPara>
                </a14:m>
                <a:endParaRPr dirty="0"/>
              </a:p>
            </p:txBody>
          </p:sp>
        </mc:Choice>
        <mc:Fallback xmlns="">
          <p:sp>
            <p:nvSpPr>
              <p:cNvPr id="9" name="41 Llamada rectangular redondeada">
                <a:extLst>
                  <a:ext uri="{FF2B5EF4-FFF2-40B4-BE49-F238E27FC236}">
                    <a16:creationId xmlns:a16="http://schemas.microsoft.com/office/drawing/2014/main" id="{50262BF7-D354-7CAA-5687-92F9545B7A23}"/>
                  </a:ext>
                </a:extLst>
              </p:cNvPr>
              <p:cNvSpPr>
                <a:spLocks noRot="1" noChangeAspect="1" noMove="1" noResize="1" noEditPoints="1" noAdjustHandles="1" noChangeArrowheads="1" noChangeShapeType="1" noTextEdit="1"/>
              </p:cNvSpPr>
              <p:nvPr/>
            </p:nvSpPr>
            <p:spPr>
              <a:xfrm>
                <a:off x="2816282" y="996031"/>
                <a:ext cx="1874217" cy="587041"/>
              </a:xfrm>
              <a:prstGeom prst="wedgeRoundRectCallout">
                <a:avLst>
                  <a:gd name="adj1" fmla="val -41066"/>
                  <a:gd name="adj2" fmla="val 93494"/>
                  <a:gd name="adj3" fmla="val 16667"/>
                </a:avLst>
              </a:prstGeom>
              <a:blipFill>
                <a:blip r:embed="rId11"/>
                <a:stretch>
                  <a:fillRect/>
                </a:stretch>
              </a:blipFill>
              <a:ln>
                <a:solidFill>
                  <a:srgbClr val="002060"/>
                </a:solidFill>
              </a:ln>
              <a:effectLst>
                <a:outerShdw blurRad="50800" dist="38100" dir="2700000" algn="tl" rotWithShape="0">
                  <a:prstClr val="black">
                    <a:alpha val="40000"/>
                  </a:prstClr>
                </a:outerShdw>
              </a:effec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49" name="11 CuadroTexto">
                <a:extLst>
                  <a:ext uri="{FF2B5EF4-FFF2-40B4-BE49-F238E27FC236}">
                    <a16:creationId xmlns:a16="http://schemas.microsoft.com/office/drawing/2014/main" id="{D98E9B9D-FFAF-6141-60BF-C4C44FABC3B7}"/>
                  </a:ext>
                </a:extLst>
              </p:cNvPr>
              <p:cNvSpPr txBox="1"/>
              <p:nvPr/>
            </p:nvSpPr>
            <p:spPr>
              <a:xfrm>
                <a:off x="3420074" y="1767936"/>
                <a:ext cx="1205971"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𝟎</m:t>
                      </m:r>
                      <m:r>
                        <a:rPr lang="es-CL" sz="1600" b="1" i="1" dirty="0" smtClean="0">
                          <a:solidFill>
                            <a:srgbClr val="002060"/>
                          </a:solidFill>
                          <a:latin typeface="Cambria Math" panose="02040503050406030204" pitchFamily="18" charset="0"/>
                          <a:cs typeface="Arial" panose="020B0604020202020204" pitchFamily="34" charset="0"/>
                        </a:rPr>
                        <m:t> [</m:t>
                      </m:r>
                      <m:r>
                        <a:rPr lang="es-CL" sz="1600" b="1" i="1" dirty="0" smtClean="0">
                          <a:solidFill>
                            <a:srgbClr val="002060"/>
                          </a:solidFill>
                          <a:latin typeface="Cambria Math" panose="02040503050406030204" pitchFamily="18" charset="0"/>
                          <a:cs typeface="Arial" panose="020B0604020202020204" pitchFamily="34" charset="0"/>
                        </a:rPr>
                        <m:t>𝒎</m:t>
                      </m:r>
                      <m:r>
                        <a:rPr lang="es-CL" sz="1600" b="1" i="1" dirty="0" smtClean="0">
                          <a:solidFill>
                            <a:srgbClr val="002060"/>
                          </a:solidFill>
                          <a:latin typeface="Cambria Math" panose="02040503050406030204" pitchFamily="18" charset="0"/>
                          <a:cs typeface="Arial" panose="020B0604020202020204" pitchFamily="34" charset="0"/>
                        </a:rPr>
                        <m:t>]=</m:t>
                      </m:r>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𝟎</m:t>
                      </m:r>
                    </m:oMath>
                  </m:oMathPara>
                </a14:m>
                <a:endParaRPr/>
              </a:p>
            </p:txBody>
          </p:sp>
        </mc:Choice>
        <mc:Fallback xmlns="">
          <p:sp>
            <p:nvSpPr>
              <p:cNvPr id="49" name="11 CuadroTexto">
                <a:extLst>
                  <a:ext uri="{FF2B5EF4-FFF2-40B4-BE49-F238E27FC236}">
                    <a16:creationId xmlns:a16="http://schemas.microsoft.com/office/drawing/2014/main" id="{D98E9B9D-FFAF-6141-60BF-C4C44FABC3B7}"/>
                  </a:ext>
                </a:extLst>
              </p:cNvPr>
              <p:cNvSpPr txBox="1">
                <a:spLocks noRot="1" noChangeAspect="1" noMove="1" noResize="1" noEditPoints="1" noAdjustHandles="1" noChangeArrowheads="1" noChangeShapeType="1" noTextEdit="1"/>
              </p:cNvSpPr>
              <p:nvPr/>
            </p:nvSpPr>
            <p:spPr>
              <a:xfrm>
                <a:off x="3420074" y="1767936"/>
                <a:ext cx="1205971" cy="338554"/>
              </a:xfrm>
              <a:prstGeom prst="rect">
                <a:avLst/>
              </a:prstGeom>
              <a:blipFill>
                <a:blip r:embed="rId12"/>
                <a:stretch>
                  <a:fillRect t="-7143" r="-4545" b="-19643"/>
                </a:stretch>
              </a:blipFill>
              <a:ln>
                <a:noFill/>
              </a:ln>
            </p:spPr>
            <p:txBody>
              <a:bodyPr/>
              <a:lstStyle/>
              <a:p>
                <a:r>
                  <a:rPr lang="es-CL">
                    <a:noFill/>
                  </a:rPr>
                  <a:t> </a:t>
                </a:r>
              </a:p>
            </p:txBody>
          </p:sp>
        </mc:Fallback>
      </mc:AlternateContent>
      <p:grpSp>
        <p:nvGrpSpPr>
          <p:cNvPr id="23" name="18 Grupo">
            <a:extLst>
              <a:ext uri="{FF2B5EF4-FFF2-40B4-BE49-F238E27FC236}">
                <a16:creationId xmlns:a16="http://schemas.microsoft.com/office/drawing/2014/main" id="{43E51C32-F796-B12C-F26E-45E7003503E8}"/>
              </a:ext>
            </a:extLst>
          </p:cNvPr>
          <p:cNvGrpSpPr/>
          <p:nvPr/>
        </p:nvGrpSpPr>
        <p:grpSpPr>
          <a:xfrm>
            <a:off x="3993977" y="2519160"/>
            <a:ext cx="495384" cy="730691"/>
            <a:chOff x="4499992" y="2683777"/>
            <a:chExt cx="495384" cy="730691"/>
          </a:xfrm>
        </p:grpSpPr>
        <p:sp>
          <p:nvSpPr>
            <p:cNvPr id="25" name="45 Flecha abajo">
              <a:extLst>
                <a:ext uri="{FF2B5EF4-FFF2-40B4-BE49-F238E27FC236}">
                  <a16:creationId xmlns:a16="http://schemas.microsoft.com/office/drawing/2014/main" id="{D5D3157B-A789-CDE8-B898-9D5286BE9323}"/>
                </a:ext>
              </a:extLst>
            </p:cNvPr>
            <p:cNvSpPr/>
            <p:nvPr/>
          </p:nvSpPr>
          <p:spPr>
            <a:xfrm>
              <a:off x="4499992" y="2683777"/>
              <a:ext cx="180000" cy="730691"/>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latin typeface="Arial" panose="020B0604020202020204" pitchFamily="34" charset="0"/>
                <a:cs typeface="Arial" panose="020B0604020202020204" pitchFamily="34" charset="0"/>
              </a:endParaRPr>
            </a:p>
          </p:txBody>
        </p:sp>
        <p:graphicFrame>
          <p:nvGraphicFramePr>
            <p:cNvPr id="39" name="51 Objeto">
              <a:extLst>
                <a:ext uri="{FF2B5EF4-FFF2-40B4-BE49-F238E27FC236}">
                  <a16:creationId xmlns:a16="http://schemas.microsoft.com/office/drawing/2014/main" id="{48CB51D7-6A8A-F630-5A35-FEE37DD60FCB}"/>
                </a:ext>
              </a:extLst>
            </p:cNvPr>
            <p:cNvGraphicFramePr>
              <a:graphicFrameLocks noChangeAspect="1"/>
            </p:cNvGraphicFramePr>
            <p:nvPr/>
          </p:nvGraphicFramePr>
          <p:xfrm>
            <a:off x="4716016" y="2852936"/>
            <a:ext cx="279360" cy="380880"/>
          </p:xfrm>
          <a:graphic>
            <a:graphicData uri="http://schemas.openxmlformats.org/presentationml/2006/ole">
              <mc:AlternateContent xmlns:mc="http://schemas.openxmlformats.org/markup-compatibility/2006">
                <mc:Choice xmlns:v="urn:schemas-microsoft-com:vml" Requires="v">
                  <p:oleObj name="Equation" r:id="rId13" imgW="139680" imgH="190440" progId="Equation.DSMT4">
                    <p:embed/>
                  </p:oleObj>
                </mc:Choice>
                <mc:Fallback>
                  <p:oleObj name="Equation" r:id="rId13" imgW="139680" imgH="190440" progId="Equation.DSMT4">
                    <p:embed/>
                    <p:pic>
                      <p:nvPicPr>
                        <p:cNvPr id="39" name="51 Objeto">
                          <a:extLst>
                            <a:ext uri="{FF2B5EF4-FFF2-40B4-BE49-F238E27FC236}">
                              <a16:creationId xmlns:a16="http://schemas.microsoft.com/office/drawing/2014/main" id="{48CB51D7-6A8A-F630-5A35-FEE37DD60FCB}"/>
                            </a:ext>
                          </a:extLst>
                        </p:cNvPr>
                        <p:cNvPicPr/>
                        <p:nvPr/>
                      </p:nvPicPr>
                      <p:blipFill>
                        <a:blip r:embed="rId14"/>
                        <a:stretch>
                          <a:fillRect/>
                        </a:stretch>
                      </p:blipFill>
                      <p:spPr>
                        <a:xfrm>
                          <a:off x="4716016" y="2852936"/>
                          <a:ext cx="279360" cy="38088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46" name="41 Llamada rectangular redondeada">
                <a:extLst>
                  <a:ext uri="{FF2B5EF4-FFF2-40B4-BE49-F238E27FC236}">
                    <a16:creationId xmlns:a16="http://schemas.microsoft.com/office/drawing/2014/main" id="{DB692203-D9C6-3F39-9589-4C427A799D3B}"/>
                  </a:ext>
                </a:extLst>
              </p:cNvPr>
              <p:cNvSpPr/>
              <p:nvPr/>
            </p:nvSpPr>
            <p:spPr>
              <a:xfrm>
                <a:off x="6814049" y="2252699"/>
                <a:ext cx="1764216" cy="715089"/>
              </a:xfrm>
              <a:prstGeom prst="wedgeRoundRectCallout">
                <a:avLst>
                  <a:gd name="adj1" fmla="val 817"/>
                  <a:gd name="adj2" fmla="val -17469"/>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lvl="0" algn="ctr">
                  <a:spcBef>
                    <a:spcPct val="20000"/>
                  </a:spcBef>
                </a:pPr>
                <a:r>
                  <a:rPr lang="es-ES_tradnl" altLang="es-CL" b="1" dirty="0">
                    <a:solidFill>
                      <a:schemeClr val="bg1"/>
                    </a:solidFill>
                    <a:cs typeface="Arial" panose="020B0604020202020204" pitchFamily="34" charset="0"/>
                  </a:rPr>
                  <a:t>Es un caso de MRUA.</a:t>
                </a:r>
              </a:p>
            </p:txBody>
          </p:sp>
        </mc:Choice>
        <mc:Fallback xmlns="">
          <p:sp>
            <p:nvSpPr>
              <p:cNvPr id="46" name="41 Llamada rectangular redondeada">
                <a:extLst>
                  <a:ext uri="{FF2B5EF4-FFF2-40B4-BE49-F238E27FC236}">
                    <a16:creationId xmlns:a16="http://schemas.microsoft.com/office/drawing/2014/main" id="{DB692203-D9C6-3F39-9589-4C427A799D3B}"/>
                  </a:ext>
                </a:extLst>
              </p:cNvPr>
              <p:cNvSpPr>
                <a:spLocks noRot="1" noChangeAspect="1" noMove="1" noResize="1" noEditPoints="1" noAdjustHandles="1" noChangeArrowheads="1" noChangeShapeType="1" noTextEdit="1"/>
              </p:cNvSpPr>
              <p:nvPr/>
            </p:nvSpPr>
            <p:spPr>
              <a:xfrm>
                <a:off x="6814049" y="2252699"/>
                <a:ext cx="1764216" cy="715089"/>
              </a:xfrm>
              <a:prstGeom prst="wedgeRoundRectCallout">
                <a:avLst>
                  <a:gd name="adj1" fmla="val 817"/>
                  <a:gd name="adj2" fmla="val -17469"/>
                  <a:gd name="adj3" fmla="val 16667"/>
                </a:avLst>
              </a:prstGeom>
              <a:blipFill>
                <a:blip r:embed="rId15"/>
                <a:stretch>
                  <a:fillRect/>
                </a:stretch>
              </a:blipFill>
              <a:ln>
                <a:solidFill>
                  <a:srgbClr val="C00000"/>
                </a:solidFill>
              </a:ln>
              <a:effectLst>
                <a:outerShdw blurRad="50800" dist="38100" dir="2700000" algn="tl" rotWithShape="0">
                  <a:prstClr val="black">
                    <a:alpha val="40000"/>
                  </a:prstClr>
                </a:outerShdw>
              </a:effectLst>
            </p:spPr>
            <p:txBody>
              <a:bodyPr/>
              <a:lstStyle/>
              <a:p>
                <a:r>
                  <a:rPr lang="es-CL">
                    <a:noFill/>
                  </a:rPr>
                  <a:t> </a:t>
                </a:r>
              </a:p>
            </p:txBody>
          </p:sp>
        </mc:Fallback>
      </mc:AlternateContent>
    </p:spTree>
    <p:extLst>
      <p:ext uri="{BB962C8B-B14F-4D97-AF65-F5344CB8AC3E}">
        <p14:creationId xmlns:p14="http://schemas.microsoft.com/office/powerpoint/2010/main" val="247058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fade">
                                      <p:cBhvr>
                                        <p:cTn id="13" dur="500"/>
                                        <p:tgtEl>
                                          <p:spTgt spid="4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path" presetSubtype="0" accel="50000" decel="50000" fill="hold" grpId="0" nodeType="clickEffect">
                                  <p:stCondLst>
                                    <p:cond delay="0"/>
                                  </p:stCondLst>
                                  <p:childTnLst>
                                    <p:animMotion origin="layout" path="M -2.22222E-6 -4.81481E-6 L 0.00209 0.66343 " pathEditMode="relative" rAng="0" ptsTypes="AA">
                                      <p:cBhvr>
                                        <p:cTn id="29" dur="1500" fill="hold"/>
                                        <p:tgtEl>
                                          <p:spTgt spid="21"/>
                                        </p:tgtEl>
                                        <p:attrNameLst>
                                          <p:attrName>ppt_x</p:attrName>
                                          <p:attrName>ppt_y</p:attrName>
                                        </p:attrNameLst>
                                      </p:cBhvr>
                                      <p:rCtr x="104" y="33171"/>
                                    </p:animMotion>
                                  </p:childTnLst>
                                </p:cTn>
                              </p:par>
                              <p:par>
                                <p:cTn id="30" presetID="10" presetClass="entr" presetSubtype="0" fill="hold" grpId="0" nodeType="withEffect">
                                  <p:stCondLst>
                                    <p:cond delay="50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nodeType="withEffect">
                                  <p:stCondLst>
                                    <p:cond delay="50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10" presetClass="entr" presetSubtype="0" fill="hold" grpId="0" nodeType="withEffect">
                                  <p:stCondLst>
                                    <p:cond delay="60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10" presetClass="entr" presetSubtype="0" fill="hold" nodeType="withEffect">
                                  <p:stCondLst>
                                    <p:cond delay="60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500"/>
                                        <p:tgtEl>
                                          <p:spTgt spid="29"/>
                                        </p:tgtEl>
                                      </p:cBhvr>
                                    </p:animEffect>
                                  </p:childTnLst>
                                </p:cTn>
                              </p:par>
                            </p:childTnLst>
                          </p:cTn>
                        </p:par>
                        <p:par>
                          <p:cTn id="42" fill="hold">
                            <p:stCondLst>
                              <p:cond delay="1500"/>
                            </p:stCondLst>
                            <p:childTnLst>
                              <p:par>
                                <p:cTn id="43" presetID="10" presetClass="entr" presetSubtype="0"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500"/>
                                        <p:tgtEl>
                                          <p:spTgt spid="4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500"/>
                                        <p:tgtEl>
                                          <p:spTgt spid="40"/>
                                        </p:tgtEl>
                                      </p:cBhvr>
                                    </p:animEffect>
                                  </p:childTnLst>
                                </p:cTn>
                              </p:par>
                              <p:par>
                                <p:cTn id="54" presetID="10" presetClass="entr" presetSubtype="0" fill="hold"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fade">
                                      <p:cBhvr>
                                        <p:cTn id="61" dur="500"/>
                                        <p:tgtEl>
                                          <p:spTgt spid="36"/>
                                        </p:tgtEl>
                                      </p:cBhvr>
                                    </p:animEffect>
                                  </p:childTnLst>
                                </p:cTn>
                              </p:par>
                            </p:childTnLst>
                          </p:cTn>
                        </p:par>
                        <p:par>
                          <p:cTn id="62" fill="hold">
                            <p:stCondLst>
                              <p:cond delay="500"/>
                            </p:stCondLst>
                            <p:childTnLst>
                              <p:par>
                                <p:cTn id="63" presetID="10" presetClass="entr" presetSubtype="0" fill="hold" nodeType="after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fade">
                                      <p:cBhvr>
                                        <p:cTn id="6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1" grpId="1" animBg="1"/>
      <p:bldP spid="22" grpId="0" animBg="1"/>
      <p:bldP spid="35" grpId="0" animBg="1"/>
      <p:bldP spid="9" grpId="0" animBg="1"/>
      <p:bldP spid="49" grpId="0"/>
      <p:bldP spid="4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41CB0D-B927-A5A9-11E6-EE0E8FACE95A}"/>
            </a:ext>
          </a:extLst>
        </p:cNvPr>
        <p:cNvGrpSpPr/>
        <p:nvPr/>
      </p:nvGrpSpPr>
      <p:grpSpPr>
        <a:xfrm>
          <a:off x="0" y="0"/>
          <a:ext cx="0" cy="0"/>
          <a:chOff x="0" y="0"/>
          <a:chExt cx="0" cy="0"/>
        </a:xfrm>
      </p:grpSpPr>
      <p:pic>
        <p:nvPicPr>
          <p:cNvPr id="2" name="Imagen 1">
            <a:extLst>
              <a:ext uri="{FF2B5EF4-FFF2-40B4-BE49-F238E27FC236}">
                <a16:creationId xmlns:a16="http://schemas.microsoft.com/office/drawing/2014/main" id="{6EE61136-2ADA-17C9-2930-FD967B8D8231}"/>
              </a:ext>
            </a:extLst>
          </p:cNvPr>
          <p:cNvPicPr>
            <a:picLocks noChangeAspect="1"/>
          </p:cNvPicPr>
          <p:nvPr/>
        </p:nvPicPr>
        <p:blipFill>
          <a:blip r:embed="rId2"/>
          <a:stretch>
            <a:fillRect/>
          </a:stretch>
        </p:blipFill>
        <p:spPr>
          <a:xfrm>
            <a:off x="36000" y="216000"/>
            <a:ext cx="1726517" cy="518406"/>
          </a:xfrm>
          <a:prstGeom prst="rect">
            <a:avLst/>
          </a:prstGeom>
        </p:spPr>
      </p:pic>
      <p:sp>
        <p:nvSpPr>
          <p:cNvPr id="3" name="CuadroTexto 2">
            <a:extLst>
              <a:ext uri="{FF2B5EF4-FFF2-40B4-BE49-F238E27FC236}">
                <a16:creationId xmlns:a16="http://schemas.microsoft.com/office/drawing/2014/main" id="{66254DD8-05D4-558F-E4B9-59FA8F3D5B2C}"/>
              </a:ext>
            </a:extLst>
          </p:cNvPr>
          <p:cNvSpPr txBox="1"/>
          <p:nvPr/>
        </p:nvSpPr>
        <p:spPr>
          <a:xfrm>
            <a:off x="1095796" y="305193"/>
            <a:ext cx="6952407" cy="646331"/>
          </a:xfrm>
          <a:prstGeom prst="rect">
            <a:avLst/>
          </a:prstGeom>
          <a:noFill/>
        </p:spPr>
        <p:txBody>
          <a:bodyPr wrap="square" rtlCol="0">
            <a:spAutoFit/>
          </a:bodyPr>
          <a:lstStyle/>
          <a:p>
            <a:pPr algn="ctr"/>
            <a:r>
              <a:rPr lang="es-CL" sz="3600" b="1" dirty="0"/>
              <a:t>Caída libre</a:t>
            </a:r>
          </a:p>
        </p:txBody>
      </p:sp>
      <p:grpSp>
        <p:nvGrpSpPr>
          <p:cNvPr id="13" name="Grupo 12">
            <a:extLst>
              <a:ext uri="{FF2B5EF4-FFF2-40B4-BE49-F238E27FC236}">
                <a16:creationId xmlns:a16="http://schemas.microsoft.com/office/drawing/2014/main" id="{D149D61B-1A63-1F5E-ED26-6342F14CEEE7}"/>
              </a:ext>
            </a:extLst>
          </p:cNvPr>
          <p:cNvGrpSpPr/>
          <p:nvPr/>
        </p:nvGrpSpPr>
        <p:grpSpPr>
          <a:xfrm>
            <a:off x="2456056" y="181844"/>
            <a:ext cx="525574" cy="1784181"/>
            <a:chOff x="2456056" y="181844"/>
            <a:chExt cx="525574" cy="1784181"/>
          </a:xfrm>
        </p:grpSpPr>
        <p:pic>
          <p:nvPicPr>
            <p:cNvPr id="5" name="Picture 342">
              <a:extLst>
                <a:ext uri="{FF2B5EF4-FFF2-40B4-BE49-F238E27FC236}">
                  <a16:creationId xmlns:a16="http://schemas.microsoft.com/office/drawing/2014/main" id="{71BD14C2-BCCB-6DE0-919B-790998DC312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56056" y="1360479"/>
              <a:ext cx="525574" cy="605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58 Conector recto">
              <a:extLst>
                <a:ext uri="{FF2B5EF4-FFF2-40B4-BE49-F238E27FC236}">
                  <a16:creationId xmlns:a16="http://schemas.microsoft.com/office/drawing/2014/main" id="{029B290D-1656-1A22-BE67-2C1C2F620987}"/>
                </a:ext>
              </a:extLst>
            </p:cNvPr>
            <p:cNvCxnSpPr>
              <a:cxnSpLocks/>
            </p:cNvCxnSpPr>
            <p:nvPr/>
          </p:nvCxnSpPr>
          <p:spPr>
            <a:xfrm flipV="1">
              <a:off x="2717784" y="181844"/>
              <a:ext cx="7182" cy="1277879"/>
            </a:xfrm>
            <a:prstGeom prst="line">
              <a:avLst/>
            </a:prstGeom>
            <a:ln w="57150">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pic>
        <p:nvPicPr>
          <p:cNvPr id="8" name="Picture 340" descr="Torre De Pisa, Pisa, Torre, Hito, Inclinada">
            <a:extLst>
              <a:ext uri="{FF2B5EF4-FFF2-40B4-BE49-F238E27FC236}">
                <a16:creationId xmlns:a16="http://schemas.microsoft.com/office/drawing/2014/main" id="{D117168D-4871-8448-E1E5-5B9B425390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6" y="842069"/>
            <a:ext cx="2985653" cy="5971307"/>
          </a:xfrm>
          <a:prstGeom prst="rect">
            <a:avLst/>
          </a:prstGeom>
          <a:noFill/>
          <a:extLst>
            <a:ext uri="{909E8E84-426E-40DD-AFC4-6F175D3DCCD1}">
              <a14:hiddenFill xmlns:a14="http://schemas.microsoft.com/office/drawing/2010/main">
                <a:solidFill>
                  <a:srgbClr val="FFFFFF"/>
                </a:solidFill>
              </a14:hiddenFill>
            </a:ext>
          </a:extLst>
        </p:spPr>
      </p:pic>
      <p:sp>
        <p:nvSpPr>
          <p:cNvPr id="20" name="60 Elipse">
            <a:extLst>
              <a:ext uri="{FF2B5EF4-FFF2-40B4-BE49-F238E27FC236}">
                <a16:creationId xmlns:a16="http://schemas.microsoft.com/office/drawing/2014/main" id="{515AB685-54E3-189F-7804-7E2A44C0D4E4}"/>
              </a:ext>
            </a:extLst>
          </p:cNvPr>
          <p:cNvSpPr/>
          <p:nvPr/>
        </p:nvSpPr>
        <p:spPr>
          <a:xfrm rot="1703411">
            <a:off x="2520000" y="2268808"/>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sp>
        <p:nvSpPr>
          <p:cNvPr id="22" name="61 Elipse">
            <a:extLst>
              <a:ext uri="{FF2B5EF4-FFF2-40B4-BE49-F238E27FC236}">
                <a16:creationId xmlns:a16="http://schemas.microsoft.com/office/drawing/2014/main" id="{55D972C4-1AC3-D8B3-01EC-A93B47522424}"/>
              </a:ext>
            </a:extLst>
          </p:cNvPr>
          <p:cNvSpPr/>
          <p:nvPr/>
        </p:nvSpPr>
        <p:spPr>
          <a:xfrm rot="1703411">
            <a:off x="2520000" y="3240000"/>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cxnSp>
        <p:nvCxnSpPr>
          <p:cNvPr id="24" name="6 Conector recto">
            <a:extLst>
              <a:ext uri="{FF2B5EF4-FFF2-40B4-BE49-F238E27FC236}">
                <a16:creationId xmlns:a16="http://schemas.microsoft.com/office/drawing/2014/main" id="{FDB4B255-9BD9-916E-7B58-EE091077C2CC}"/>
              </a:ext>
            </a:extLst>
          </p:cNvPr>
          <p:cNvCxnSpPr/>
          <p:nvPr/>
        </p:nvCxnSpPr>
        <p:spPr>
          <a:xfrm>
            <a:off x="3227806" y="1926012"/>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6" name="32 Grupo">
            <a:extLst>
              <a:ext uri="{FF2B5EF4-FFF2-40B4-BE49-F238E27FC236}">
                <a16:creationId xmlns:a16="http://schemas.microsoft.com/office/drawing/2014/main" id="{F810D5EA-A14E-D3FF-B89A-4B9281FD9DD9}"/>
              </a:ext>
            </a:extLst>
          </p:cNvPr>
          <p:cNvGrpSpPr/>
          <p:nvPr/>
        </p:nvGrpSpPr>
        <p:grpSpPr>
          <a:xfrm>
            <a:off x="3227806" y="2276872"/>
            <a:ext cx="614622" cy="338554"/>
            <a:chOff x="3384000" y="1844824"/>
            <a:chExt cx="614622" cy="338554"/>
          </a:xfrm>
        </p:grpSpPr>
        <p:cxnSp>
          <p:nvCxnSpPr>
            <p:cNvPr id="27" name="33 Conector recto">
              <a:extLst>
                <a:ext uri="{FF2B5EF4-FFF2-40B4-BE49-F238E27FC236}">
                  <a16:creationId xmlns:a16="http://schemas.microsoft.com/office/drawing/2014/main" id="{45489373-26DF-6FA6-8916-6417E4D2DAB8}"/>
                </a:ext>
              </a:extLst>
            </p:cNvPr>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34 CuadroTexto">
                  <a:extLst>
                    <a:ext uri="{FF2B5EF4-FFF2-40B4-BE49-F238E27FC236}">
                      <a16:creationId xmlns:a16="http://schemas.microsoft.com/office/drawing/2014/main" id="{758B41F5-9A38-B0C6-1F13-E092F1C3628E}"/>
                    </a:ext>
                  </a:extLst>
                </p:cNvPr>
                <p:cNvSpPr txBox="1"/>
                <p:nvPr/>
              </p:nvSpPr>
              <p:spPr>
                <a:xfrm>
                  <a:off x="3563888" y="1844824"/>
                  <a:ext cx="434734"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𝟏</m:t>
                        </m:r>
                      </m:oMath>
                    </m:oMathPara>
                  </a14:m>
                  <a:endParaRPr/>
                </a:p>
              </p:txBody>
            </p:sp>
          </mc:Choice>
          <mc:Fallback xmlns="">
            <p:sp>
              <p:nvSpPr>
                <p:cNvPr id="28" name="34 CuadroTexto">
                  <a:extLst>
                    <a:ext uri="{FF2B5EF4-FFF2-40B4-BE49-F238E27FC236}">
                      <a16:creationId xmlns:a16="http://schemas.microsoft.com/office/drawing/2014/main" id="{758B41F5-9A38-B0C6-1F13-E092F1C3628E}"/>
                    </a:ext>
                  </a:extLst>
                </p:cNvPr>
                <p:cNvSpPr txBox="1">
                  <a:spLocks noRot="1" noChangeAspect="1" noMove="1" noResize="1" noEditPoints="1" noAdjustHandles="1" noChangeArrowheads="1" noChangeShapeType="1" noTextEdit="1"/>
                </p:cNvSpPr>
                <p:nvPr/>
              </p:nvSpPr>
              <p:spPr>
                <a:xfrm>
                  <a:off x="3563888" y="1844824"/>
                  <a:ext cx="434734" cy="338554"/>
                </a:xfrm>
                <a:prstGeom prst="rect">
                  <a:avLst/>
                </a:prstGeom>
                <a:blipFill>
                  <a:blip r:embed="rId5"/>
                  <a:stretch>
                    <a:fillRect t="-7273" r="-12676" b="-21818"/>
                  </a:stretch>
                </a:blipFill>
                <a:ln>
                  <a:noFill/>
                </a:ln>
              </p:spPr>
              <p:txBody>
                <a:bodyPr/>
                <a:lstStyle/>
                <a:p>
                  <a:r>
                    <a:rPr lang="es-CL">
                      <a:noFill/>
                    </a:rPr>
                    <a:t> </a:t>
                  </a:r>
                </a:p>
              </p:txBody>
            </p:sp>
          </mc:Fallback>
        </mc:AlternateContent>
      </p:grpSp>
      <p:grpSp>
        <p:nvGrpSpPr>
          <p:cNvPr id="29" name="35 Grupo">
            <a:extLst>
              <a:ext uri="{FF2B5EF4-FFF2-40B4-BE49-F238E27FC236}">
                <a16:creationId xmlns:a16="http://schemas.microsoft.com/office/drawing/2014/main" id="{7BF2B01A-AB2A-6A09-9752-16A2DB9CADFF}"/>
              </a:ext>
            </a:extLst>
          </p:cNvPr>
          <p:cNvGrpSpPr/>
          <p:nvPr/>
        </p:nvGrpSpPr>
        <p:grpSpPr>
          <a:xfrm>
            <a:off x="3227806" y="3249851"/>
            <a:ext cx="614622" cy="338554"/>
            <a:chOff x="3384000" y="1844824"/>
            <a:chExt cx="614622" cy="338554"/>
          </a:xfrm>
        </p:grpSpPr>
        <p:cxnSp>
          <p:nvCxnSpPr>
            <p:cNvPr id="30" name="36 Conector recto">
              <a:extLst>
                <a:ext uri="{FF2B5EF4-FFF2-40B4-BE49-F238E27FC236}">
                  <a16:creationId xmlns:a16="http://schemas.microsoft.com/office/drawing/2014/main" id="{F3CA8272-016E-21C8-EA27-370382486634}"/>
                </a:ext>
              </a:extLst>
            </p:cNvPr>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37 CuadroTexto">
                  <a:extLst>
                    <a:ext uri="{FF2B5EF4-FFF2-40B4-BE49-F238E27FC236}">
                      <a16:creationId xmlns:a16="http://schemas.microsoft.com/office/drawing/2014/main" id="{E49B9DF4-14A9-ABCE-5C94-98E547D6DF52}"/>
                    </a:ext>
                  </a:extLst>
                </p:cNvPr>
                <p:cNvSpPr txBox="1"/>
                <p:nvPr/>
              </p:nvSpPr>
              <p:spPr>
                <a:xfrm>
                  <a:off x="3563888" y="1844824"/>
                  <a:ext cx="434734"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𝟐</m:t>
                        </m:r>
                      </m:oMath>
                    </m:oMathPara>
                  </a14:m>
                  <a:endParaRPr/>
                </a:p>
              </p:txBody>
            </p:sp>
          </mc:Choice>
          <mc:Fallback xmlns="">
            <p:sp>
              <p:nvSpPr>
                <p:cNvPr id="31" name="37 CuadroTexto">
                  <a:extLst>
                    <a:ext uri="{FF2B5EF4-FFF2-40B4-BE49-F238E27FC236}">
                      <a16:creationId xmlns:a16="http://schemas.microsoft.com/office/drawing/2014/main" id="{E49B9DF4-14A9-ABCE-5C94-98E547D6DF52}"/>
                    </a:ext>
                  </a:extLst>
                </p:cNvPr>
                <p:cNvSpPr txBox="1">
                  <a:spLocks noRot="1" noChangeAspect="1" noMove="1" noResize="1" noEditPoints="1" noAdjustHandles="1" noChangeArrowheads="1" noChangeShapeType="1" noTextEdit="1"/>
                </p:cNvSpPr>
                <p:nvPr/>
              </p:nvSpPr>
              <p:spPr>
                <a:xfrm>
                  <a:off x="3563888" y="1844824"/>
                  <a:ext cx="434734" cy="338554"/>
                </a:xfrm>
                <a:prstGeom prst="rect">
                  <a:avLst/>
                </a:prstGeom>
                <a:blipFill>
                  <a:blip r:embed="rId6"/>
                  <a:stretch>
                    <a:fillRect t="-7143" r="-12676" b="-19643"/>
                  </a:stretch>
                </a:blipFill>
                <a:ln>
                  <a:noFill/>
                </a:ln>
              </p:spPr>
              <p:txBody>
                <a:bodyPr/>
                <a:lstStyle/>
                <a:p>
                  <a:r>
                    <a:rPr lang="es-CL">
                      <a:noFill/>
                    </a:rPr>
                    <a:t> </a:t>
                  </a:r>
                </a:p>
              </p:txBody>
            </p:sp>
          </mc:Fallback>
        </mc:AlternateContent>
      </p:grpSp>
      <p:grpSp>
        <p:nvGrpSpPr>
          <p:cNvPr id="32" name="63 Grupo">
            <a:extLst>
              <a:ext uri="{FF2B5EF4-FFF2-40B4-BE49-F238E27FC236}">
                <a16:creationId xmlns:a16="http://schemas.microsoft.com/office/drawing/2014/main" id="{55CC21A5-AC62-D53F-C3B9-78E59BE03EB5}"/>
              </a:ext>
            </a:extLst>
          </p:cNvPr>
          <p:cNvGrpSpPr/>
          <p:nvPr/>
        </p:nvGrpSpPr>
        <p:grpSpPr>
          <a:xfrm>
            <a:off x="3322990" y="1556792"/>
            <a:ext cx="480682" cy="5128505"/>
            <a:chOff x="3491880" y="1556792"/>
            <a:chExt cx="480682" cy="5128505"/>
          </a:xfrm>
        </p:grpSpPr>
        <p:cxnSp>
          <p:nvCxnSpPr>
            <p:cNvPr id="33" name="64 Conector recto de flecha">
              <a:extLst>
                <a:ext uri="{FF2B5EF4-FFF2-40B4-BE49-F238E27FC236}">
                  <a16:creationId xmlns:a16="http://schemas.microsoft.com/office/drawing/2014/main" id="{CC199762-66D9-A892-1F49-5880537554F8}"/>
                </a:ext>
              </a:extLst>
            </p:cNvPr>
            <p:cNvCxnSpPr/>
            <p:nvPr/>
          </p:nvCxnSpPr>
          <p:spPr>
            <a:xfrm>
              <a:off x="3491880" y="1556792"/>
              <a:ext cx="0" cy="5105336"/>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65 Rectángulo">
                  <a:extLst>
                    <a:ext uri="{FF2B5EF4-FFF2-40B4-BE49-F238E27FC236}">
                      <a16:creationId xmlns:a16="http://schemas.microsoft.com/office/drawing/2014/main" id="{DD2DE3DA-47F8-2B7D-2BE3-C69975C919C0}"/>
                    </a:ext>
                  </a:extLst>
                </p:cNvPr>
                <p:cNvSpPr/>
                <p:nvPr/>
              </p:nvSpPr>
              <p:spPr>
                <a:xfrm>
                  <a:off x="3619581" y="6346743"/>
                  <a:ext cx="352981" cy="338554"/>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𝒚</m:t>
                        </m:r>
                      </m:oMath>
                    </m:oMathPara>
                  </a14:m>
                  <a:endParaRPr/>
                </a:p>
              </p:txBody>
            </p:sp>
          </mc:Choice>
          <mc:Fallback xmlns="">
            <p:sp>
              <p:nvSpPr>
                <p:cNvPr id="34" name="65 Rectángulo">
                  <a:extLst>
                    <a:ext uri="{FF2B5EF4-FFF2-40B4-BE49-F238E27FC236}">
                      <a16:creationId xmlns:a16="http://schemas.microsoft.com/office/drawing/2014/main" id="{DD2DE3DA-47F8-2B7D-2BE3-C69975C919C0}"/>
                    </a:ext>
                  </a:extLst>
                </p:cNvPr>
                <p:cNvSpPr>
                  <a:spLocks noRot="1" noChangeAspect="1" noMove="1" noResize="1" noEditPoints="1" noAdjustHandles="1" noChangeArrowheads="1" noChangeShapeType="1" noTextEdit="1"/>
                </p:cNvSpPr>
                <p:nvPr/>
              </p:nvSpPr>
              <p:spPr>
                <a:xfrm>
                  <a:off x="3619581" y="6346743"/>
                  <a:ext cx="352981" cy="338554"/>
                </a:xfrm>
                <a:prstGeom prst="rect">
                  <a:avLst/>
                </a:prstGeom>
                <a:blipFill>
                  <a:blip r:embed="rId7"/>
                  <a:stretch>
                    <a:fillRect t="-7143" r="-15517" b="-19643"/>
                  </a:stretch>
                </a:blipFill>
                <a:ln>
                  <a:noFill/>
                </a:ln>
              </p:spPr>
              <p:txBody>
                <a:bodyPr/>
                <a:lstStyle/>
                <a:p>
                  <a:r>
                    <a:rPr lang="es-CL">
                      <a:noFill/>
                    </a:rPr>
                    <a:t> </a:t>
                  </a:r>
                </a:p>
              </p:txBody>
            </p:sp>
          </mc:Fallback>
        </mc:AlternateContent>
      </p:grpSp>
      <p:grpSp>
        <p:nvGrpSpPr>
          <p:cNvPr id="36" name="10 Grupo">
            <a:extLst>
              <a:ext uri="{FF2B5EF4-FFF2-40B4-BE49-F238E27FC236}">
                <a16:creationId xmlns:a16="http://schemas.microsoft.com/office/drawing/2014/main" id="{2E9BFB9E-FE8F-A080-DCC1-02D54BDF0C51}"/>
              </a:ext>
            </a:extLst>
          </p:cNvPr>
          <p:cNvGrpSpPr/>
          <p:nvPr/>
        </p:nvGrpSpPr>
        <p:grpSpPr>
          <a:xfrm>
            <a:off x="2627784" y="3429000"/>
            <a:ext cx="501300" cy="561532"/>
            <a:chOff x="-972616" y="3429000"/>
            <a:chExt cx="501300" cy="561532"/>
          </a:xfrm>
        </p:grpSpPr>
        <p:sp>
          <p:nvSpPr>
            <p:cNvPr id="37" name="2 Flecha abajo">
              <a:extLst>
                <a:ext uri="{FF2B5EF4-FFF2-40B4-BE49-F238E27FC236}">
                  <a16:creationId xmlns:a16="http://schemas.microsoft.com/office/drawing/2014/main" id="{8A4B0F72-0529-91A1-CDA2-3BC77DF7EE51}"/>
                </a:ext>
              </a:extLst>
            </p:cNvPr>
            <p:cNvSpPr/>
            <p:nvPr/>
          </p:nvSpPr>
          <p:spPr>
            <a:xfrm>
              <a:off x="-972616" y="3429000"/>
              <a:ext cx="180000" cy="561532"/>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graphicFrame>
          <p:nvGraphicFramePr>
            <p:cNvPr id="38" name="9 Objeto">
              <a:extLst>
                <a:ext uri="{FF2B5EF4-FFF2-40B4-BE49-F238E27FC236}">
                  <a16:creationId xmlns:a16="http://schemas.microsoft.com/office/drawing/2014/main" id="{2865F5AD-81B4-BDA3-B10D-F005D231FCAD}"/>
                </a:ext>
              </a:extLst>
            </p:cNvPr>
            <p:cNvGraphicFramePr>
              <a:graphicFrameLocks noChangeAspect="1"/>
            </p:cNvGraphicFramePr>
            <p:nvPr/>
          </p:nvGraphicFramePr>
          <p:xfrm>
            <a:off x="-756616" y="3438416"/>
            <a:ext cx="285300" cy="412200"/>
          </p:xfrm>
          <a:graphic>
            <a:graphicData uri="http://schemas.openxmlformats.org/presentationml/2006/ole">
              <mc:AlternateContent xmlns:mc="http://schemas.openxmlformats.org/markup-compatibility/2006">
                <mc:Choice xmlns:v="urn:schemas-microsoft-com:vml" Requires="v">
                  <p:oleObj name="Equation" r:id="rId8" imgW="114120" imgH="164880" progId="Equation.DSMT4">
                    <p:embed/>
                  </p:oleObj>
                </mc:Choice>
                <mc:Fallback>
                  <p:oleObj name="Equation" r:id="rId8" imgW="114120" imgH="164880" progId="Equation.DSMT4">
                    <p:embed/>
                    <p:pic>
                      <p:nvPicPr>
                        <p:cNvPr id="38" name="9 Objeto">
                          <a:extLst>
                            <a:ext uri="{FF2B5EF4-FFF2-40B4-BE49-F238E27FC236}">
                              <a16:creationId xmlns:a16="http://schemas.microsoft.com/office/drawing/2014/main" id="{2865F5AD-81B4-BDA3-B10D-F005D231FCAD}"/>
                            </a:ext>
                          </a:extLst>
                        </p:cNvPr>
                        <p:cNvPicPr/>
                        <p:nvPr/>
                      </p:nvPicPr>
                      <p:blipFill>
                        <a:blip r:embed="rId9"/>
                        <a:stretch>
                          <a:fillRect/>
                        </a:stretch>
                      </p:blipFill>
                      <p:spPr>
                        <a:xfrm>
                          <a:off x="-756616" y="3438416"/>
                          <a:ext cx="285300" cy="412200"/>
                        </a:xfrm>
                        <a:prstGeom prst="rect">
                          <a:avLst/>
                        </a:prstGeom>
                      </p:spPr>
                    </p:pic>
                  </p:oleObj>
                </mc:Fallback>
              </mc:AlternateContent>
            </a:graphicData>
          </a:graphic>
        </p:graphicFrame>
      </p:grpSp>
      <p:grpSp>
        <p:nvGrpSpPr>
          <p:cNvPr id="40" name="Grupo 39">
            <a:extLst>
              <a:ext uri="{FF2B5EF4-FFF2-40B4-BE49-F238E27FC236}">
                <a16:creationId xmlns:a16="http://schemas.microsoft.com/office/drawing/2014/main" id="{317BBA8B-3174-8EA4-6DD7-4461C3FBCA74}"/>
              </a:ext>
            </a:extLst>
          </p:cNvPr>
          <p:cNvGrpSpPr/>
          <p:nvPr/>
        </p:nvGrpSpPr>
        <p:grpSpPr>
          <a:xfrm>
            <a:off x="3965951" y="3557751"/>
            <a:ext cx="5093067" cy="877268"/>
            <a:chOff x="1078302" y="5916883"/>
            <a:chExt cx="5093067" cy="877268"/>
          </a:xfrm>
        </p:grpSpPr>
        <p:sp>
          <p:nvSpPr>
            <p:cNvPr id="41" name="CuadroTexto 40">
              <a:extLst>
                <a:ext uri="{FF2B5EF4-FFF2-40B4-BE49-F238E27FC236}">
                  <a16:creationId xmlns:a16="http://schemas.microsoft.com/office/drawing/2014/main" id="{F31FE832-9C8A-C447-7914-F0114B7FD0BE}"/>
                </a:ext>
              </a:extLst>
            </p:cNvPr>
            <p:cNvSpPr txBox="1"/>
            <p:nvPr/>
          </p:nvSpPr>
          <p:spPr>
            <a:xfrm>
              <a:off x="1078302" y="5916883"/>
              <a:ext cx="4796116"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Si el objeto que se dejó caer tardó 3 segundos en llegar al suelo, ¿a qué altura se encontraba?</a:t>
              </a:r>
            </a:p>
          </p:txBody>
        </p:sp>
        <p:pic>
          <p:nvPicPr>
            <p:cNvPr id="42" name="Imagen 41">
              <a:extLst>
                <a:ext uri="{FF2B5EF4-FFF2-40B4-BE49-F238E27FC236}">
                  <a16:creationId xmlns:a16="http://schemas.microsoft.com/office/drawing/2014/main" id="{29EB1AA7-BE21-A64C-D0BB-B2B5574C35E9}"/>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63281" t="8333" r="11719" b="37501"/>
            <a:stretch/>
          </p:blipFill>
          <p:spPr>
            <a:xfrm rot="3710044">
              <a:off x="5612698" y="6235480"/>
              <a:ext cx="523439" cy="593903"/>
            </a:xfrm>
            <a:prstGeom prst="rect">
              <a:avLst/>
            </a:prstGeom>
          </p:spPr>
        </p:pic>
      </p:grpSp>
      <p:grpSp>
        <p:nvGrpSpPr>
          <p:cNvPr id="43" name="Grupo 42">
            <a:extLst>
              <a:ext uri="{FF2B5EF4-FFF2-40B4-BE49-F238E27FC236}">
                <a16:creationId xmlns:a16="http://schemas.microsoft.com/office/drawing/2014/main" id="{FE6794FA-402F-E13A-1C0D-BB764ABABAB6}"/>
              </a:ext>
            </a:extLst>
          </p:cNvPr>
          <p:cNvGrpSpPr/>
          <p:nvPr/>
        </p:nvGrpSpPr>
        <p:grpSpPr>
          <a:xfrm>
            <a:off x="3988046" y="4469979"/>
            <a:ext cx="5067579" cy="1172335"/>
            <a:chOff x="1398820" y="5775282"/>
            <a:chExt cx="5067579" cy="1172335"/>
          </a:xfrm>
        </p:grpSpPr>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BB737CB1-44EE-65C0-69BA-2274FF295C20}"/>
                    </a:ext>
                  </a:extLst>
                </p:cNvPr>
                <p:cNvSpPr txBox="1"/>
                <p:nvPr/>
              </p:nvSpPr>
              <p:spPr>
                <a:xfrm>
                  <a:off x="1398820" y="5775282"/>
                  <a:ext cx="4796117"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Cuáles son las posiciones </a:t>
                  </a:r>
                  <a14:m>
                    <m:oMath xmlns:m="http://schemas.openxmlformats.org/officeDocument/2006/math">
                      <m:sSub>
                        <m:sSubPr>
                          <m:ctrlPr>
                            <a:rPr lang="es-ES" b="1" i="1" dirty="0" smtClean="0">
                              <a:solidFill>
                                <a:schemeClr val="tx1"/>
                              </a:solidFill>
                              <a:latin typeface="Cambria Math" panose="02040503050406030204" pitchFamily="18" charset="0"/>
                            </a:rPr>
                          </m:ctrlPr>
                        </m:sSubPr>
                        <m:e>
                          <m:r>
                            <a:rPr lang="es-ES" b="1" i="1" dirty="0" smtClean="0">
                              <a:solidFill>
                                <a:schemeClr val="tx1"/>
                              </a:solidFill>
                              <a:latin typeface="Cambria Math" panose="02040503050406030204" pitchFamily="18" charset="0"/>
                            </a:rPr>
                            <m:t>𝒚</m:t>
                          </m:r>
                        </m:e>
                        <m:sub>
                          <m:r>
                            <a:rPr lang="es-ES" b="1" i="1" dirty="0" smtClean="0">
                              <a:solidFill>
                                <a:schemeClr val="tx1"/>
                              </a:solidFill>
                              <a:latin typeface="Cambria Math" panose="02040503050406030204" pitchFamily="18" charset="0"/>
                            </a:rPr>
                            <m:t>𝟏</m:t>
                          </m:r>
                        </m:sub>
                      </m:sSub>
                    </m:oMath>
                  </a14:m>
                  <a:r>
                    <a:rPr lang="es-ES" b="1" dirty="0">
                      <a:solidFill>
                        <a:schemeClr val="tx1"/>
                      </a:solidFill>
                    </a:rPr>
                    <a:t> e </a:t>
                  </a:r>
                  <a14:m>
                    <m:oMath xmlns:m="http://schemas.openxmlformats.org/officeDocument/2006/math">
                      <m:sSub>
                        <m:sSubPr>
                          <m:ctrlPr>
                            <a:rPr lang="es-ES" b="1" i="1" dirty="0" smtClean="0">
                              <a:solidFill>
                                <a:schemeClr val="tx1"/>
                              </a:solidFill>
                              <a:latin typeface="Cambria Math" panose="02040503050406030204" pitchFamily="18" charset="0"/>
                            </a:rPr>
                          </m:ctrlPr>
                        </m:sSubPr>
                        <m:e>
                          <m:r>
                            <a:rPr lang="es-ES" b="1" i="1" dirty="0" smtClean="0">
                              <a:solidFill>
                                <a:schemeClr val="tx1"/>
                              </a:solidFill>
                              <a:latin typeface="Cambria Math" panose="02040503050406030204" pitchFamily="18" charset="0"/>
                            </a:rPr>
                            <m:t>𝒚</m:t>
                          </m:r>
                        </m:e>
                        <m:sub>
                          <m:r>
                            <a:rPr lang="es-ES" b="1" i="1" dirty="0" smtClean="0">
                              <a:solidFill>
                                <a:schemeClr val="tx1"/>
                              </a:solidFill>
                              <a:latin typeface="Cambria Math" panose="02040503050406030204" pitchFamily="18" charset="0"/>
                            </a:rPr>
                            <m:t>𝟐</m:t>
                          </m:r>
                        </m:sub>
                      </m:sSub>
                    </m:oMath>
                  </a14:m>
                  <a:r>
                    <a:rPr lang="es-ES" b="1" dirty="0">
                      <a:solidFill>
                        <a:schemeClr val="tx1"/>
                      </a:solidFill>
                    </a:rPr>
                    <a:t> del cuerpo, considerando que corresponden a los instantes </a:t>
                  </a:r>
                  <a14:m>
                    <m:oMath xmlns:m="http://schemas.openxmlformats.org/officeDocument/2006/math">
                      <m:r>
                        <a:rPr lang="es-ES" b="1" i="1" dirty="0" smtClean="0">
                          <a:solidFill>
                            <a:schemeClr val="tx1"/>
                          </a:solidFill>
                          <a:latin typeface="Cambria Math" panose="02040503050406030204" pitchFamily="18" charset="0"/>
                        </a:rPr>
                        <m:t>𝒕</m:t>
                      </m:r>
                      <m:r>
                        <a:rPr lang="es-ES" b="1" i="1" dirty="0" smtClean="0">
                          <a:solidFill>
                            <a:schemeClr val="tx1"/>
                          </a:solidFill>
                          <a:latin typeface="Cambria Math" panose="02040503050406030204" pitchFamily="18" charset="0"/>
                        </a:rPr>
                        <m:t>=</m:t>
                      </m:r>
                      <m:r>
                        <a:rPr lang="es-ES" b="1" i="1" dirty="0" smtClean="0">
                          <a:solidFill>
                            <a:schemeClr val="tx1"/>
                          </a:solidFill>
                          <a:latin typeface="Cambria Math" panose="02040503050406030204" pitchFamily="18" charset="0"/>
                        </a:rPr>
                        <m:t>𝟏</m:t>
                      </m:r>
                      <m:r>
                        <a:rPr lang="es-ES" b="1" i="1" dirty="0" smtClean="0">
                          <a:solidFill>
                            <a:schemeClr val="tx1"/>
                          </a:solidFill>
                          <a:latin typeface="Cambria Math" panose="02040503050406030204" pitchFamily="18" charset="0"/>
                        </a:rPr>
                        <m:t> [</m:t>
                      </m:r>
                      <m:r>
                        <a:rPr lang="es-ES" b="1" i="1" dirty="0" smtClean="0">
                          <a:solidFill>
                            <a:schemeClr val="tx1"/>
                          </a:solidFill>
                          <a:latin typeface="Cambria Math" panose="02040503050406030204" pitchFamily="18" charset="0"/>
                        </a:rPr>
                        <m:t>𝒔</m:t>
                      </m:r>
                      <m:r>
                        <a:rPr lang="es-ES" b="1" i="1" dirty="0" smtClean="0">
                          <a:solidFill>
                            <a:schemeClr val="tx1"/>
                          </a:solidFill>
                          <a:latin typeface="Cambria Math" panose="02040503050406030204" pitchFamily="18" charset="0"/>
                        </a:rPr>
                        <m:t>] </m:t>
                      </m:r>
                    </m:oMath>
                  </a14:m>
                  <a:r>
                    <a:rPr lang="es-ES" b="1" dirty="0">
                      <a:solidFill>
                        <a:schemeClr val="tx1"/>
                      </a:solidFill>
                    </a:rPr>
                    <a:t>y </a:t>
                  </a:r>
                  <a14:m>
                    <m:oMath xmlns:m="http://schemas.openxmlformats.org/officeDocument/2006/math">
                      <m:r>
                        <a:rPr lang="es-ES" b="1" i="1" dirty="0" smtClean="0">
                          <a:solidFill>
                            <a:schemeClr val="tx1"/>
                          </a:solidFill>
                          <a:latin typeface="Cambria Math" panose="02040503050406030204" pitchFamily="18" charset="0"/>
                        </a:rPr>
                        <m:t>𝒕</m:t>
                      </m:r>
                      <m:r>
                        <a:rPr lang="es-ES" b="1" i="1" dirty="0" smtClean="0">
                          <a:solidFill>
                            <a:schemeClr val="tx1"/>
                          </a:solidFill>
                          <a:latin typeface="Cambria Math" panose="02040503050406030204" pitchFamily="18" charset="0"/>
                        </a:rPr>
                        <m:t>=</m:t>
                      </m:r>
                      <m:r>
                        <a:rPr lang="es-ES" b="1" i="1" dirty="0" smtClean="0">
                          <a:solidFill>
                            <a:schemeClr val="tx1"/>
                          </a:solidFill>
                          <a:latin typeface="Cambria Math" panose="02040503050406030204" pitchFamily="18" charset="0"/>
                        </a:rPr>
                        <m:t>𝟐</m:t>
                      </m:r>
                      <m:r>
                        <a:rPr lang="es-ES" b="1" i="1" dirty="0" smtClean="0">
                          <a:solidFill>
                            <a:schemeClr val="tx1"/>
                          </a:solidFill>
                          <a:latin typeface="Cambria Math" panose="02040503050406030204" pitchFamily="18" charset="0"/>
                        </a:rPr>
                        <m:t> [</m:t>
                      </m:r>
                      <m:r>
                        <a:rPr lang="es-ES" b="1" i="1" dirty="0" smtClean="0">
                          <a:solidFill>
                            <a:schemeClr val="tx1"/>
                          </a:solidFill>
                          <a:latin typeface="Cambria Math" panose="02040503050406030204" pitchFamily="18" charset="0"/>
                        </a:rPr>
                        <m:t>𝒔</m:t>
                      </m:r>
                      <m:r>
                        <a:rPr lang="es-ES" b="1" i="1" dirty="0" smtClean="0">
                          <a:solidFill>
                            <a:schemeClr val="tx1"/>
                          </a:solidFill>
                          <a:latin typeface="Cambria Math" panose="02040503050406030204" pitchFamily="18" charset="0"/>
                        </a:rPr>
                        <m:t>]</m:t>
                      </m:r>
                    </m:oMath>
                  </a14:m>
                  <a:r>
                    <a:rPr lang="es-ES" b="1" dirty="0">
                      <a:solidFill>
                        <a:schemeClr val="tx1"/>
                      </a:solidFill>
                    </a:rPr>
                    <a:t>, respectivamente? </a:t>
                  </a:r>
                </a:p>
              </p:txBody>
            </p:sp>
          </mc:Choice>
          <mc:Fallback xmlns="">
            <p:sp>
              <p:nvSpPr>
                <p:cNvPr id="44" name="CuadroTexto 43">
                  <a:extLst>
                    <a:ext uri="{FF2B5EF4-FFF2-40B4-BE49-F238E27FC236}">
                      <a16:creationId xmlns:a16="http://schemas.microsoft.com/office/drawing/2014/main" id="{BB737CB1-44EE-65C0-69BA-2274FF295C20}"/>
                    </a:ext>
                  </a:extLst>
                </p:cNvPr>
                <p:cNvSpPr txBox="1">
                  <a:spLocks noRot="1" noChangeAspect="1" noMove="1" noResize="1" noEditPoints="1" noAdjustHandles="1" noChangeArrowheads="1" noChangeShapeType="1" noTextEdit="1"/>
                </p:cNvSpPr>
                <p:nvPr/>
              </p:nvSpPr>
              <p:spPr>
                <a:xfrm>
                  <a:off x="1398820" y="5775282"/>
                  <a:ext cx="4796117" cy="1021556"/>
                </a:xfrm>
                <a:prstGeom prst="wedgeRoundRectCallout">
                  <a:avLst>
                    <a:gd name="adj1" fmla="val -26436"/>
                    <a:gd name="adj2" fmla="val 47291"/>
                    <a:gd name="adj3" fmla="val 16667"/>
                  </a:avLst>
                </a:prstGeom>
                <a:blipFill>
                  <a:blip r:embed="rId11"/>
                  <a:stretch>
                    <a:fillRect r="-127" b="-3571"/>
                  </a:stretch>
                </a:blipFill>
                <a:ln>
                  <a:noFill/>
                </a:ln>
              </p:spPr>
              <p:txBody>
                <a:bodyPr/>
                <a:lstStyle/>
                <a:p>
                  <a:r>
                    <a:rPr lang="es-CL">
                      <a:noFill/>
                    </a:rPr>
                    <a:t> </a:t>
                  </a:r>
                </a:p>
              </p:txBody>
            </p:sp>
          </mc:Fallback>
        </mc:AlternateContent>
        <p:pic>
          <p:nvPicPr>
            <p:cNvPr id="45" name="Imagen 44">
              <a:extLst>
                <a:ext uri="{FF2B5EF4-FFF2-40B4-BE49-F238E27FC236}">
                  <a16:creationId xmlns:a16="http://schemas.microsoft.com/office/drawing/2014/main" id="{E97D23EC-7674-68C1-BE10-B8AB4F84276A}"/>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63281" t="8333" r="11719" b="37501"/>
            <a:stretch/>
          </p:blipFill>
          <p:spPr>
            <a:xfrm rot="3710044">
              <a:off x="5907728" y="6388946"/>
              <a:ext cx="523439" cy="593903"/>
            </a:xfrm>
            <a:prstGeom prst="rect">
              <a:avLst/>
            </a:prstGeom>
          </p:spPr>
        </p:pic>
      </p:grpSp>
      <mc:AlternateContent xmlns:mc="http://schemas.openxmlformats.org/markup-compatibility/2006" xmlns:a14="http://schemas.microsoft.com/office/drawing/2010/main">
        <mc:Choice Requires="a14">
          <p:sp>
            <p:nvSpPr>
              <p:cNvPr id="49" name="11 CuadroTexto">
                <a:extLst>
                  <a:ext uri="{FF2B5EF4-FFF2-40B4-BE49-F238E27FC236}">
                    <a16:creationId xmlns:a16="http://schemas.microsoft.com/office/drawing/2014/main" id="{3234F5EF-E80B-12FF-5CCA-7E142FD2481D}"/>
                  </a:ext>
                </a:extLst>
              </p:cNvPr>
              <p:cNvSpPr txBox="1"/>
              <p:nvPr/>
            </p:nvSpPr>
            <p:spPr>
              <a:xfrm>
                <a:off x="3420074" y="1767936"/>
                <a:ext cx="1205971"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𝟎</m:t>
                      </m:r>
                      <m:r>
                        <a:rPr lang="es-CL" sz="1600" b="1" i="1" dirty="0" smtClean="0">
                          <a:solidFill>
                            <a:srgbClr val="002060"/>
                          </a:solidFill>
                          <a:latin typeface="Cambria Math" panose="02040503050406030204" pitchFamily="18" charset="0"/>
                          <a:cs typeface="Arial" panose="020B0604020202020204" pitchFamily="34" charset="0"/>
                        </a:rPr>
                        <m:t> [</m:t>
                      </m:r>
                      <m:r>
                        <a:rPr lang="es-CL" sz="1600" b="1" i="1" dirty="0" smtClean="0">
                          <a:solidFill>
                            <a:srgbClr val="002060"/>
                          </a:solidFill>
                          <a:latin typeface="Cambria Math" panose="02040503050406030204" pitchFamily="18" charset="0"/>
                          <a:cs typeface="Arial" panose="020B0604020202020204" pitchFamily="34" charset="0"/>
                        </a:rPr>
                        <m:t>𝒎</m:t>
                      </m:r>
                      <m:r>
                        <a:rPr lang="es-CL" sz="1600" b="1" i="1" dirty="0" smtClean="0">
                          <a:solidFill>
                            <a:srgbClr val="002060"/>
                          </a:solidFill>
                          <a:latin typeface="Cambria Math" panose="02040503050406030204" pitchFamily="18" charset="0"/>
                          <a:cs typeface="Arial" panose="020B0604020202020204" pitchFamily="34" charset="0"/>
                        </a:rPr>
                        <m:t>]=</m:t>
                      </m:r>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𝟎</m:t>
                      </m:r>
                    </m:oMath>
                  </m:oMathPara>
                </a14:m>
                <a:endParaRPr/>
              </a:p>
            </p:txBody>
          </p:sp>
        </mc:Choice>
        <mc:Fallback xmlns="">
          <p:sp>
            <p:nvSpPr>
              <p:cNvPr id="49" name="11 CuadroTexto">
                <a:extLst>
                  <a:ext uri="{FF2B5EF4-FFF2-40B4-BE49-F238E27FC236}">
                    <a16:creationId xmlns:a16="http://schemas.microsoft.com/office/drawing/2014/main" id="{3234F5EF-E80B-12FF-5CCA-7E142FD2481D}"/>
                  </a:ext>
                </a:extLst>
              </p:cNvPr>
              <p:cNvSpPr txBox="1">
                <a:spLocks noRot="1" noChangeAspect="1" noMove="1" noResize="1" noEditPoints="1" noAdjustHandles="1" noChangeArrowheads="1" noChangeShapeType="1" noTextEdit="1"/>
              </p:cNvSpPr>
              <p:nvPr/>
            </p:nvSpPr>
            <p:spPr>
              <a:xfrm>
                <a:off x="3420074" y="1767936"/>
                <a:ext cx="1205971" cy="338554"/>
              </a:xfrm>
              <a:prstGeom prst="rect">
                <a:avLst/>
              </a:prstGeom>
              <a:blipFill>
                <a:blip r:embed="rId12"/>
                <a:stretch>
                  <a:fillRect t="-7143" r="-4545" b="-19643"/>
                </a:stretch>
              </a:blipFill>
              <a:ln>
                <a:noFill/>
              </a:ln>
            </p:spPr>
            <p:txBody>
              <a:bodyPr/>
              <a:lstStyle/>
              <a:p>
                <a:r>
                  <a:rPr lang="es-CL">
                    <a:noFill/>
                  </a:rPr>
                  <a:t> </a:t>
                </a:r>
              </a:p>
            </p:txBody>
          </p:sp>
        </mc:Fallback>
      </mc:AlternateContent>
      <p:grpSp>
        <p:nvGrpSpPr>
          <p:cNvPr id="10" name="18 Grupo">
            <a:extLst>
              <a:ext uri="{FF2B5EF4-FFF2-40B4-BE49-F238E27FC236}">
                <a16:creationId xmlns:a16="http://schemas.microsoft.com/office/drawing/2014/main" id="{780DFB2E-4113-8A50-D938-16FF0EBBE437}"/>
              </a:ext>
            </a:extLst>
          </p:cNvPr>
          <p:cNvGrpSpPr/>
          <p:nvPr/>
        </p:nvGrpSpPr>
        <p:grpSpPr>
          <a:xfrm>
            <a:off x="4616852" y="2480700"/>
            <a:ext cx="495384" cy="730691"/>
            <a:chOff x="4499992" y="2683777"/>
            <a:chExt cx="495384" cy="730691"/>
          </a:xfrm>
        </p:grpSpPr>
        <p:sp>
          <p:nvSpPr>
            <p:cNvPr id="11" name="45 Flecha abajo">
              <a:extLst>
                <a:ext uri="{FF2B5EF4-FFF2-40B4-BE49-F238E27FC236}">
                  <a16:creationId xmlns:a16="http://schemas.microsoft.com/office/drawing/2014/main" id="{4A6F16B3-F2F4-8B39-338E-2B4A6AA70543}"/>
                </a:ext>
              </a:extLst>
            </p:cNvPr>
            <p:cNvSpPr/>
            <p:nvPr/>
          </p:nvSpPr>
          <p:spPr>
            <a:xfrm>
              <a:off x="4499992" y="2683777"/>
              <a:ext cx="180000" cy="730691"/>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p:graphicFrame>
          <p:nvGraphicFramePr>
            <p:cNvPr id="12" name="51 Objeto">
              <a:extLst>
                <a:ext uri="{FF2B5EF4-FFF2-40B4-BE49-F238E27FC236}">
                  <a16:creationId xmlns:a16="http://schemas.microsoft.com/office/drawing/2014/main" id="{64E6501D-9C2A-0993-EACA-6F5635048967}"/>
                </a:ext>
              </a:extLst>
            </p:cNvPr>
            <p:cNvGraphicFramePr>
              <a:graphicFrameLocks noChangeAspect="1"/>
            </p:cNvGraphicFramePr>
            <p:nvPr/>
          </p:nvGraphicFramePr>
          <p:xfrm>
            <a:off x="4716016" y="2852936"/>
            <a:ext cx="279360" cy="380880"/>
          </p:xfrm>
          <a:graphic>
            <a:graphicData uri="http://schemas.openxmlformats.org/presentationml/2006/ole">
              <mc:AlternateContent xmlns:mc="http://schemas.openxmlformats.org/markup-compatibility/2006">
                <mc:Choice xmlns:v="urn:schemas-microsoft-com:vml" Requires="v">
                  <p:oleObj name="Equation" r:id="rId13" imgW="139680" imgH="190440" progId="Equation.DSMT4">
                    <p:embed/>
                  </p:oleObj>
                </mc:Choice>
                <mc:Fallback>
                  <p:oleObj name="Equation" r:id="rId13" imgW="139680" imgH="190440" progId="Equation.DSMT4">
                    <p:embed/>
                    <p:pic>
                      <p:nvPicPr>
                        <p:cNvPr id="12" name="51 Objeto">
                          <a:extLst>
                            <a:ext uri="{FF2B5EF4-FFF2-40B4-BE49-F238E27FC236}">
                              <a16:creationId xmlns:a16="http://schemas.microsoft.com/office/drawing/2014/main" id="{64E6501D-9C2A-0993-EACA-6F5635048967}"/>
                            </a:ext>
                          </a:extLst>
                        </p:cNvPr>
                        <p:cNvPicPr/>
                        <p:nvPr/>
                      </p:nvPicPr>
                      <p:blipFill>
                        <a:blip r:embed="rId14"/>
                        <a:stretch>
                          <a:fillRect/>
                        </a:stretch>
                      </p:blipFill>
                      <p:spPr>
                        <a:xfrm>
                          <a:off x="4716016" y="2852936"/>
                          <a:ext cx="279360" cy="38088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52" name="CuadroTexto 51">
                <a:extLst>
                  <a:ext uri="{FF2B5EF4-FFF2-40B4-BE49-F238E27FC236}">
                    <a16:creationId xmlns:a16="http://schemas.microsoft.com/office/drawing/2014/main" id="{7702789B-6D8E-83D8-6C70-2D1E4EC3D1CB}"/>
                  </a:ext>
                </a:extLst>
              </p:cNvPr>
              <p:cNvSpPr txBox="1"/>
              <p:nvPr/>
            </p:nvSpPr>
            <p:spPr>
              <a:xfrm>
                <a:off x="5816539" y="3677565"/>
                <a:ext cx="2886954" cy="610936"/>
              </a:xfrm>
              <a:prstGeom prst="rect">
                <a:avLst/>
              </a:prstGeom>
              <a:noFill/>
            </p:spPr>
            <p:txBody>
              <a:bodyPr wrap="square">
                <a:spAutoFit/>
              </a:bodyPr>
              <a:lstStyle/>
              <a:p>
                <a:pPr lvl="0" algn="ctr"/>
                <a14:m>
                  <m:oMathPara xmlns:m="http://schemas.openxmlformats.org/officeDocument/2006/math">
                    <m:oMathParaPr>
                      <m:jc m:val="centerGroup"/>
                    </m:oMathParaPr>
                    <m:oMath xmlns:m="http://schemas.openxmlformats.org/officeDocument/2006/math">
                      <m:sSub>
                        <m:sSubPr>
                          <m:ctrlPr>
                            <a:rPr lang="es-ES" sz="1800" b="1" i="1" smtClean="0">
                              <a:solidFill>
                                <a:schemeClr val="tx1"/>
                              </a:solidFill>
                              <a:latin typeface="Cambria Math" panose="02040503050406030204" pitchFamily="18" charset="0"/>
                            </a:rPr>
                          </m:ctrlPr>
                        </m:sSubPr>
                        <m:e>
                          <m:acc>
                            <m:accPr>
                              <m:chr m:val="⃗"/>
                              <m:ctrlPr>
                                <a:rPr lang="es-ES" sz="1800" b="1" i="1" smtClean="0">
                                  <a:solidFill>
                                    <a:schemeClr val="tx1"/>
                                  </a:solidFill>
                                  <a:latin typeface="Cambria Math" panose="02040503050406030204" pitchFamily="18" charset="0"/>
                                </a:rPr>
                              </m:ctrlPr>
                            </m:accPr>
                            <m:e>
                              <m:r>
                                <a:rPr lang="es-ES" sz="1800" b="1" i="1" smtClean="0">
                                  <a:solidFill>
                                    <a:schemeClr val="tx1"/>
                                  </a:solidFill>
                                  <a:latin typeface="Cambria Math" panose="02040503050406030204" pitchFamily="18" charset="0"/>
                                </a:rPr>
                                <m:t>𝒚</m:t>
                              </m:r>
                            </m:e>
                          </m:acc>
                        </m:e>
                        <m:sub>
                          <m:r>
                            <a:rPr lang="es-ES" sz="1800" b="1" i="1" smtClean="0">
                              <a:solidFill>
                                <a:schemeClr val="tx1"/>
                              </a:solidFill>
                              <a:latin typeface="Cambria Math" panose="02040503050406030204" pitchFamily="18" charset="0"/>
                            </a:rPr>
                            <m:t>𝒇</m:t>
                          </m:r>
                        </m:sub>
                      </m:sSub>
                      <m:r>
                        <a:rPr lang="es-ES" sz="1800" b="1" i="1" smtClean="0">
                          <a:solidFill>
                            <a:schemeClr val="tx1"/>
                          </a:solidFill>
                          <a:latin typeface="Cambria Math" panose="02040503050406030204" pitchFamily="18" charset="0"/>
                        </a:rPr>
                        <m:t>=</m:t>
                      </m:r>
                      <m:sSub>
                        <m:sSubPr>
                          <m:ctrlPr>
                            <a:rPr lang="es-ES" sz="1800" b="1" i="1" smtClean="0">
                              <a:solidFill>
                                <a:schemeClr val="tx1"/>
                              </a:solidFill>
                              <a:latin typeface="Cambria Math" panose="02040503050406030204" pitchFamily="18" charset="0"/>
                            </a:rPr>
                          </m:ctrlPr>
                        </m:sSubPr>
                        <m:e>
                          <m:acc>
                            <m:accPr>
                              <m:chr m:val="⃗"/>
                              <m:ctrlPr>
                                <a:rPr lang="es-ES" sz="1800" b="1" i="1">
                                  <a:solidFill>
                                    <a:schemeClr val="tx1"/>
                                  </a:solidFill>
                                  <a:latin typeface="Cambria Math" panose="02040503050406030204" pitchFamily="18" charset="0"/>
                                </a:rPr>
                              </m:ctrlPr>
                            </m:accPr>
                            <m:e>
                              <m:r>
                                <a:rPr lang="es-ES" sz="1800" b="1" i="1" smtClean="0">
                                  <a:solidFill>
                                    <a:schemeClr val="tx1"/>
                                  </a:solidFill>
                                  <a:latin typeface="Cambria Math" panose="02040503050406030204" pitchFamily="18" charset="0"/>
                                </a:rPr>
                                <m:t>𝒚</m:t>
                              </m:r>
                            </m:e>
                          </m:acc>
                        </m:e>
                        <m:sub>
                          <m:r>
                            <a:rPr lang="es-ES" sz="1800" b="1" i="1" smtClean="0">
                              <a:solidFill>
                                <a:schemeClr val="tx1"/>
                              </a:solidFill>
                              <a:latin typeface="Cambria Math" panose="02040503050406030204" pitchFamily="18" charset="0"/>
                            </a:rPr>
                            <m:t>𝒊</m:t>
                          </m:r>
                        </m:sub>
                      </m:sSub>
                      <m:r>
                        <a:rPr lang="es-ES" sz="1800" b="1" i="1" smtClean="0">
                          <a:solidFill>
                            <a:schemeClr val="tx1"/>
                          </a:solidFill>
                          <a:latin typeface="Cambria Math" panose="02040503050406030204" pitchFamily="18" charset="0"/>
                        </a:rPr>
                        <m:t>+</m:t>
                      </m:r>
                      <m:sSub>
                        <m:sSubPr>
                          <m:ctrlPr>
                            <a:rPr lang="es-ES" sz="1800" b="1" i="1" smtClean="0">
                              <a:solidFill>
                                <a:schemeClr val="tx1"/>
                              </a:solidFill>
                              <a:latin typeface="Cambria Math" panose="02040503050406030204" pitchFamily="18" charset="0"/>
                            </a:rPr>
                          </m:ctrlPr>
                        </m:sSubPr>
                        <m:e>
                          <m:acc>
                            <m:accPr>
                              <m:chr m:val="⃗"/>
                              <m:ctrlPr>
                                <a:rPr lang="es-ES" sz="1800" b="1" i="1" smtClean="0">
                                  <a:solidFill>
                                    <a:schemeClr val="tx1"/>
                                  </a:solidFill>
                                  <a:latin typeface="Cambria Math" panose="02040503050406030204" pitchFamily="18" charset="0"/>
                                </a:rPr>
                              </m:ctrlPr>
                            </m:accPr>
                            <m:e>
                              <m:r>
                                <a:rPr lang="es-ES" sz="1800" b="1" i="1" smtClean="0">
                                  <a:solidFill>
                                    <a:schemeClr val="tx1"/>
                                  </a:solidFill>
                                  <a:latin typeface="Cambria Math" panose="02040503050406030204" pitchFamily="18" charset="0"/>
                                </a:rPr>
                                <m:t>𝒗</m:t>
                              </m:r>
                            </m:e>
                          </m:acc>
                        </m:e>
                        <m:sub>
                          <m:r>
                            <a:rPr lang="es-ES" sz="1800" b="1" i="1" smtClean="0">
                              <a:solidFill>
                                <a:schemeClr val="tx1"/>
                              </a:solidFill>
                              <a:latin typeface="Cambria Math" panose="02040503050406030204" pitchFamily="18" charset="0"/>
                            </a:rPr>
                            <m:t>𝒊</m:t>
                          </m:r>
                        </m:sub>
                      </m:sSub>
                      <m:r>
                        <a:rPr lang="es-ES" sz="1800" b="1" i="1" smtClean="0">
                          <a:solidFill>
                            <a:schemeClr val="tx1"/>
                          </a:solidFill>
                          <a:latin typeface="Cambria Math" panose="02040503050406030204" pitchFamily="18" charset="0"/>
                          <a:ea typeface="Cambria Math" panose="02040503050406030204" pitchFamily="18" charset="0"/>
                        </a:rPr>
                        <m:t>𝒕</m:t>
                      </m:r>
                      <m:r>
                        <a:rPr lang="es-ES" sz="1800" b="1" i="1" smtClean="0">
                          <a:solidFill>
                            <a:schemeClr val="tx1"/>
                          </a:solidFill>
                          <a:latin typeface="Cambria Math" panose="02040503050406030204" pitchFamily="18" charset="0"/>
                          <a:ea typeface="Cambria Math" panose="02040503050406030204" pitchFamily="18" charset="0"/>
                        </a:rPr>
                        <m:t>+</m:t>
                      </m:r>
                      <m:f>
                        <m:fPr>
                          <m:ctrlPr>
                            <a:rPr lang="es-ES" sz="1800" b="1" i="1" smtClean="0">
                              <a:solidFill>
                                <a:schemeClr val="tx1"/>
                              </a:solidFill>
                              <a:latin typeface="Cambria Math" panose="02040503050406030204" pitchFamily="18" charset="0"/>
                              <a:ea typeface="Cambria Math" panose="02040503050406030204" pitchFamily="18" charset="0"/>
                            </a:rPr>
                          </m:ctrlPr>
                        </m:fPr>
                        <m:num>
                          <m:r>
                            <a:rPr lang="es-ES" sz="1800" b="1" i="1" smtClean="0">
                              <a:solidFill>
                                <a:schemeClr val="tx1"/>
                              </a:solidFill>
                              <a:latin typeface="Cambria Math" panose="02040503050406030204" pitchFamily="18" charset="0"/>
                              <a:ea typeface="Cambria Math" panose="02040503050406030204" pitchFamily="18" charset="0"/>
                            </a:rPr>
                            <m:t>𝟏</m:t>
                          </m:r>
                        </m:num>
                        <m:den>
                          <m:r>
                            <a:rPr lang="es-ES" sz="1800" b="1" i="1" smtClean="0">
                              <a:solidFill>
                                <a:schemeClr val="tx1"/>
                              </a:solidFill>
                              <a:latin typeface="Cambria Math" panose="02040503050406030204" pitchFamily="18" charset="0"/>
                              <a:ea typeface="Cambria Math" panose="02040503050406030204" pitchFamily="18" charset="0"/>
                            </a:rPr>
                            <m:t>𝟐</m:t>
                          </m:r>
                        </m:den>
                      </m:f>
                      <m:acc>
                        <m:accPr>
                          <m:chr m:val="⃗"/>
                          <m:ctrlPr>
                            <a:rPr lang="es-CL" sz="1800" b="1" i="1" dirty="0" smtClean="0">
                              <a:solidFill>
                                <a:schemeClr val="tx1"/>
                              </a:solidFill>
                              <a:latin typeface="Cambria Math" panose="02040503050406030204" pitchFamily="18" charset="0"/>
                            </a:rPr>
                          </m:ctrlPr>
                        </m:accPr>
                        <m:e>
                          <m:r>
                            <a:rPr lang="es-ES" sz="1800" b="1" i="1" dirty="0" smtClean="0">
                              <a:solidFill>
                                <a:schemeClr val="tx1"/>
                              </a:solidFill>
                              <a:latin typeface="Cambria Math" panose="02040503050406030204" pitchFamily="18" charset="0"/>
                            </a:rPr>
                            <m:t>𝒈</m:t>
                          </m:r>
                        </m:e>
                      </m:acc>
                      <m:sSup>
                        <m:sSupPr>
                          <m:ctrlPr>
                            <a:rPr lang="es-ES" sz="1800" b="1" i="1" dirty="0" smtClean="0">
                              <a:solidFill>
                                <a:schemeClr val="tx1"/>
                              </a:solidFill>
                              <a:latin typeface="Cambria Math" panose="02040503050406030204" pitchFamily="18" charset="0"/>
                            </a:rPr>
                          </m:ctrlPr>
                        </m:sSupPr>
                        <m:e>
                          <m:r>
                            <a:rPr lang="es-ES" sz="1800" b="1" i="1" dirty="0" smtClean="0">
                              <a:solidFill>
                                <a:schemeClr val="tx1"/>
                              </a:solidFill>
                              <a:latin typeface="Cambria Math" panose="02040503050406030204" pitchFamily="18" charset="0"/>
                            </a:rPr>
                            <m:t>𝒕</m:t>
                          </m:r>
                        </m:e>
                        <m:sup>
                          <m:r>
                            <a:rPr lang="es-ES" sz="1800" b="1" i="1" dirty="0" smtClean="0">
                              <a:solidFill>
                                <a:schemeClr val="tx1"/>
                              </a:solidFill>
                              <a:latin typeface="Cambria Math" panose="02040503050406030204" pitchFamily="18" charset="0"/>
                            </a:rPr>
                            <m:t>𝟐</m:t>
                          </m:r>
                        </m:sup>
                      </m:sSup>
                    </m:oMath>
                  </m:oMathPara>
                </a14:m>
                <a:endParaRPr lang="es-CL" sz="1800" b="1" dirty="0">
                  <a:solidFill>
                    <a:schemeClr val="tx1"/>
                  </a:solidFill>
                  <a:latin typeface="Calibri" panose="020F0502020204030204"/>
                </a:endParaRPr>
              </a:p>
            </p:txBody>
          </p:sp>
        </mc:Choice>
        <mc:Fallback xmlns="">
          <p:sp>
            <p:nvSpPr>
              <p:cNvPr id="52" name="CuadroTexto 51">
                <a:extLst>
                  <a:ext uri="{FF2B5EF4-FFF2-40B4-BE49-F238E27FC236}">
                    <a16:creationId xmlns:a16="http://schemas.microsoft.com/office/drawing/2014/main" id="{7702789B-6D8E-83D8-6C70-2D1E4EC3D1CB}"/>
                  </a:ext>
                </a:extLst>
              </p:cNvPr>
              <p:cNvSpPr txBox="1">
                <a:spLocks noRot="1" noChangeAspect="1" noMove="1" noResize="1" noEditPoints="1" noAdjustHandles="1" noChangeArrowheads="1" noChangeShapeType="1" noTextEdit="1"/>
              </p:cNvSpPr>
              <p:nvPr/>
            </p:nvSpPr>
            <p:spPr>
              <a:xfrm>
                <a:off x="5816539" y="3677565"/>
                <a:ext cx="2886954" cy="610936"/>
              </a:xfrm>
              <a:prstGeom prst="rect">
                <a:avLst/>
              </a:prstGeom>
              <a:blipFill>
                <a:blip r:embed="rId15"/>
                <a:stretch>
                  <a:fillRect/>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53" name="CuadroTexto 52">
                <a:extLst>
                  <a:ext uri="{FF2B5EF4-FFF2-40B4-BE49-F238E27FC236}">
                    <a16:creationId xmlns:a16="http://schemas.microsoft.com/office/drawing/2014/main" id="{B8EC4971-0AEC-D71D-4B30-7D834C514384}"/>
                  </a:ext>
                </a:extLst>
              </p:cNvPr>
              <p:cNvSpPr txBox="1"/>
              <p:nvPr/>
            </p:nvSpPr>
            <p:spPr>
              <a:xfrm>
                <a:off x="4935384" y="4378662"/>
                <a:ext cx="4572000" cy="634789"/>
              </a:xfrm>
              <a:prstGeom prst="rect">
                <a:avLst/>
              </a:prstGeom>
              <a:noFill/>
            </p:spPr>
            <p:txBody>
              <a:bodyPr wrap="square">
                <a:spAutoFit/>
              </a:bodyPr>
              <a:lstStyle/>
              <a:p>
                <a:pPr lvl="0" algn="ctr"/>
                <a14:m>
                  <m:oMathPara xmlns:m="http://schemas.openxmlformats.org/officeDocument/2006/math">
                    <m:oMathParaPr>
                      <m:jc m:val="centerGroup"/>
                    </m:oMathParaPr>
                    <m:oMath xmlns:m="http://schemas.openxmlformats.org/officeDocument/2006/math">
                      <m:sSub>
                        <m:sSubPr>
                          <m:ctrlPr>
                            <a:rPr lang="es-ES" sz="1800" b="1" i="1" smtClean="0">
                              <a:solidFill>
                                <a:schemeClr val="tx1"/>
                              </a:solidFill>
                              <a:latin typeface="Cambria Math" panose="02040503050406030204" pitchFamily="18" charset="0"/>
                            </a:rPr>
                          </m:ctrlPr>
                        </m:sSubPr>
                        <m:e>
                          <m:r>
                            <a:rPr lang="es-ES" sz="1800" b="1" i="1" smtClean="0">
                              <a:solidFill>
                                <a:schemeClr val="tx1"/>
                              </a:solidFill>
                              <a:latin typeface="Cambria Math" panose="02040503050406030204" pitchFamily="18" charset="0"/>
                            </a:rPr>
                            <m:t>𝒚</m:t>
                          </m:r>
                        </m:e>
                        <m:sub>
                          <m:r>
                            <a:rPr lang="es-ES" sz="1800" b="1" i="1" smtClean="0">
                              <a:solidFill>
                                <a:schemeClr val="tx1"/>
                              </a:solidFill>
                              <a:latin typeface="Cambria Math" panose="02040503050406030204" pitchFamily="18" charset="0"/>
                            </a:rPr>
                            <m:t>𝒇</m:t>
                          </m:r>
                        </m:sub>
                      </m:sSub>
                      <m:r>
                        <a:rPr lang="es-ES" sz="1800" b="1" i="1" smtClean="0">
                          <a:solidFill>
                            <a:schemeClr val="tx1"/>
                          </a:solidFill>
                          <a:latin typeface="Cambria Math" panose="02040503050406030204" pitchFamily="18" charset="0"/>
                        </a:rPr>
                        <m:t>=</m:t>
                      </m:r>
                      <m:r>
                        <a:rPr lang="es-ES" sz="1800" b="1" i="1" smtClean="0">
                          <a:solidFill>
                            <a:schemeClr val="tx1"/>
                          </a:solidFill>
                          <a:latin typeface="Cambria Math" panose="02040503050406030204" pitchFamily="18" charset="0"/>
                        </a:rPr>
                        <m:t>𝟎</m:t>
                      </m:r>
                      <m:r>
                        <a:rPr lang="es-ES" sz="1800" b="1" i="1" smtClean="0">
                          <a:solidFill>
                            <a:schemeClr val="tx1"/>
                          </a:solidFill>
                          <a:latin typeface="Cambria Math" panose="02040503050406030204" pitchFamily="18" charset="0"/>
                        </a:rPr>
                        <m:t>+</m:t>
                      </m:r>
                      <m:r>
                        <a:rPr lang="es-ES" sz="1800" b="1" i="1" smtClean="0">
                          <a:solidFill>
                            <a:schemeClr val="tx1"/>
                          </a:solidFill>
                          <a:latin typeface="Cambria Math" panose="02040503050406030204" pitchFamily="18" charset="0"/>
                        </a:rPr>
                        <m:t>𝟎</m:t>
                      </m:r>
                      <m:r>
                        <a:rPr lang="es-ES" sz="1800" b="1" i="1" smtClean="0">
                          <a:solidFill>
                            <a:schemeClr val="tx1"/>
                          </a:solidFill>
                          <a:latin typeface="Cambria Math" panose="02040503050406030204" pitchFamily="18" charset="0"/>
                          <a:ea typeface="Cambria Math" panose="02040503050406030204" pitchFamily="18" charset="0"/>
                        </a:rPr>
                        <m:t>∙</m:t>
                      </m:r>
                      <m:r>
                        <a:rPr lang="es-ES" sz="1800" b="1" i="1" smtClean="0">
                          <a:solidFill>
                            <a:schemeClr val="tx1"/>
                          </a:solidFill>
                          <a:latin typeface="Cambria Math" panose="02040503050406030204" pitchFamily="18" charset="0"/>
                          <a:ea typeface="Cambria Math" panose="02040503050406030204" pitchFamily="18" charset="0"/>
                        </a:rPr>
                        <m:t>𝒕</m:t>
                      </m:r>
                      <m:r>
                        <a:rPr lang="es-ES" sz="1800" b="1" i="1" smtClean="0">
                          <a:solidFill>
                            <a:schemeClr val="tx1"/>
                          </a:solidFill>
                          <a:latin typeface="Cambria Math" panose="02040503050406030204" pitchFamily="18" charset="0"/>
                          <a:ea typeface="Cambria Math" panose="02040503050406030204" pitchFamily="18" charset="0"/>
                        </a:rPr>
                        <m:t>+</m:t>
                      </m:r>
                      <m:f>
                        <m:fPr>
                          <m:ctrlPr>
                            <a:rPr lang="es-ES" sz="1800" b="1" i="1" smtClean="0">
                              <a:solidFill>
                                <a:schemeClr val="tx1"/>
                              </a:solidFill>
                              <a:latin typeface="Cambria Math" panose="02040503050406030204" pitchFamily="18" charset="0"/>
                              <a:ea typeface="Cambria Math" panose="02040503050406030204" pitchFamily="18" charset="0"/>
                            </a:rPr>
                          </m:ctrlPr>
                        </m:fPr>
                        <m:num>
                          <m:r>
                            <a:rPr lang="es-ES" sz="1800" b="1" i="1" smtClean="0">
                              <a:solidFill>
                                <a:schemeClr val="tx1"/>
                              </a:solidFill>
                              <a:latin typeface="Cambria Math" panose="02040503050406030204" pitchFamily="18" charset="0"/>
                              <a:ea typeface="Cambria Math" panose="02040503050406030204" pitchFamily="18" charset="0"/>
                            </a:rPr>
                            <m:t>𝟏</m:t>
                          </m:r>
                        </m:num>
                        <m:den>
                          <m:r>
                            <a:rPr lang="es-ES" sz="1800" b="1" i="1" smtClean="0">
                              <a:solidFill>
                                <a:schemeClr val="tx1"/>
                              </a:solidFill>
                              <a:latin typeface="Cambria Math" panose="02040503050406030204" pitchFamily="18" charset="0"/>
                              <a:ea typeface="Cambria Math" panose="02040503050406030204" pitchFamily="18" charset="0"/>
                            </a:rPr>
                            <m:t>𝟐</m:t>
                          </m:r>
                        </m:den>
                      </m:f>
                      <m:r>
                        <a:rPr lang="es-ES" sz="1800" b="1" i="1" smtClean="0">
                          <a:solidFill>
                            <a:schemeClr val="tx1"/>
                          </a:solidFill>
                          <a:latin typeface="Cambria Math" panose="02040503050406030204" pitchFamily="18" charset="0"/>
                          <a:ea typeface="Cambria Math" panose="02040503050406030204" pitchFamily="18" charset="0"/>
                        </a:rPr>
                        <m:t>∙</m:t>
                      </m:r>
                      <m:d>
                        <m:dPr>
                          <m:ctrlPr>
                            <a:rPr lang="es-ES" sz="1800" b="1" i="1" smtClean="0">
                              <a:solidFill>
                                <a:schemeClr val="tx1"/>
                              </a:solidFill>
                              <a:latin typeface="Cambria Math" panose="02040503050406030204" pitchFamily="18" charset="0"/>
                              <a:ea typeface="Cambria Math" panose="02040503050406030204" pitchFamily="18" charset="0"/>
                            </a:rPr>
                          </m:ctrlPr>
                        </m:dPr>
                        <m:e>
                          <m:r>
                            <a:rPr lang="es-ES" sz="1800" b="1" i="1" smtClean="0">
                              <a:solidFill>
                                <a:schemeClr val="tx1"/>
                              </a:solidFill>
                              <a:latin typeface="Cambria Math" panose="02040503050406030204" pitchFamily="18" charset="0"/>
                              <a:ea typeface="Cambria Math" panose="02040503050406030204" pitchFamily="18" charset="0"/>
                            </a:rPr>
                            <m:t>𝟏𝟎</m:t>
                          </m:r>
                          <m:r>
                            <a:rPr lang="es-ES" sz="1800" b="1" i="1" smtClean="0">
                              <a:solidFill>
                                <a:schemeClr val="tx1"/>
                              </a:solidFill>
                              <a:latin typeface="Cambria Math" panose="02040503050406030204" pitchFamily="18" charset="0"/>
                              <a:ea typeface="Cambria Math" panose="02040503050406030204" pitchFamily="18" charset="0"/>
                            </a:rPr>
                            <m:t> </m:t>
                          </m:r>
                          <m:d>
                            <m:dPr>
                              <m:begChr m:val="["/>
                              <m:endChr m:val="]"/>
                              <m:ctrlPr>
                                <a:rPr lang="es-ES" sz="1800" b="1" i="1" smtClean="0">
                                  <a:solidFill>
                                    <a:schemeClr val="tx1"/>
                                  </a:solidFill>
                                  <a:latin typeface="Cambria Math" panose="02040503050406030204" pitchFamily="18" charset="0"/>
                                  <a:ea typeface="Cambria Math" panose="02040503050406030204" pitchFamily="18" charset="0"/>
                                </a:rPr>
                              </m:ctrlPr>
                            </m:dPr>
                            <m:e>
                              <m:f>
                                <m:fPr>
                                  <m:ctrlPr>
                                    <a:rPr lang="es-ES" sz="1800" b="1" i="1" smtClean="0">
                                      <a:solidFill>
                                        <a:schemeClr val="tx1"/>
                                      </a:solidFill>
                                      <a:latin typeface="Cambria Math" panose="02040503050406030204" pitchFamily="18" charset="0"/>
                                      <a:ea typeface="Cambria Math" panose="02040503050406030204" pitchFamily="18" charset="0"/>
                                    </a:rPr>
                                  </m:ctrlPr>
                                </m:fPr>
                                <m:num>
                                  <m:r>
                                    <a:rPr lang="es-ES" sz="1800" b="1" i="1" smtClean="0">
                                      <a:solidFill>
                                        <a:schemeClr val="tx1"/>
                                      </a:solidFill>
                                      <a:latin typeface="Cambria Math" panose="02040503050406030204" pitchFamily="18" charset="0"/>
                                      <a:ea typeface="Cambria Math" panose="02040503050406030204" pitchFamily="18" charset="0"/>
                                    </a:rPr>
                                    <m:t>𝒎</m:t>
                                  </m:r>
                                </m:num>
                                <m:den>
                                  <m:sSup>
                                    <m:sSupPr>
                                      <m:ctrlPr>
                                        <a:rPr lang="es-ES" sz="1800" b="1" i="1" smtClean="0">
                                          <a:solidFill>
                                            <a:schemeClr val="tx1"/>
                                          </a:solidFill>
                                          <a:latin typeface="Cambria Math" panose="02040503050406030204" pitchFamily="18" charset="0"/>
                                          <a:ea typeface="Cambria Math" panose="02040503050406030204" pitchFamily="18" charset="0"/>
                                        </a:rPr>
                                      </m:ctrlPr>
                                    </m:sSupPr>
                                    <m:e>
                                      <m:r>
                                        <a:rPr lang="es-ES" sz="1800" b="1" i="1" smtClean="0">
                                          <a:solidFill>
                                            <a:schemeClr val="tx1"/>
                                          </a:solidFill>
                                          <a:latin typeface="Cambria Math" panose="02040503050406030204" pitchFamily="18" charset="0"/>
                                          <a:ea typeface="Cambria Math" panose="02040503050406030204" pitchFamily="18" charset="0"/>
                                        </a:rPr>
                                        <m:t>𝒔</m:t>
                                      </m:r>
                                    </m:e>
                                    <m:sup>
                                      <m:r>
                                        <a:rPr lang="es-ES" sz="1800" b="1" i="1" smtClean="0">
                                          <a:solidFill>
                                            <a:schemeClr val="tx1"/>
                                          </a:solidFill>
                                          <a:latin typeface="Cambria Math" panose="02040503050406030204" pitchFamily="18" charset="0"/>
                                          <a:ea typeface="Cambria Math" panose="02040503050406030204" pitchFamily="18" charset="0"/>
                                        </a:rPr>
                                        <m:t>𝟐</m:t>
                                      </m:r>
                                    </m:sup>
                                  </m:sSup>
                                </m:den>
                              </m:f>
                            </m:e>
                          </m:d>
                        </m:e>
                      </m:d>
                      <m:r>
                        <a:rPr lang="es-ES" sz="1800" b="1" i="1" smtClean="0">
                          <a:solidFill>
                            <a:schemeClr val="tx1"/>
                          </a:solidFill>
                          <a:latin typeface="Cambria Math" panose="02040503050406030204" pitchFamily="18" charset="0"/>
                          <a:ea typeface="Cambria Math" panose="02040503050406030204" pitchFamily="18" charset="0"/>
                        </a:rPr>
                        <m:t>∙</m:t>
                      </m:r>
                      <m:sSup>
                        <m:sSupPr>
                          <m:ctrlPr>
                            <a:rPr lang="es-ES" sz="1800" b="1" i="1" dirty="0" smtClean="0">
                              <a:solidFill>
                                <a:schemeClr val="tx1"/>
                              </a:solidFill>
                              <a:latin typeface="Cambria Math" panose="02040503050406030204" pitchFamily="18" charset="0"/>
                            </a:rPr>
                          </m:ctrlPr>
                        </m:sSupPr>
                        <m:e>
                          <m:r>
                            <a:rPr lang="es-ES" sz="1800" b="1" i="1" dirty="0" smtClean="0">
                              <a:solidFill>
                                <a:schemeClr val="tx1"/>
                              </a:solidFill>
                              <a:latin typeface="Cambria Math" panose="02040503050406030204" pitchFamily="18" charset="0"/>
                            </a:rPr>
                            <m:t>𝒕</m:t>
                          </m:r>
                        </m:e>
                        <m:sup>
                          <m:r>
                            <a:rPr lang="es-ES" sz="1800" b="1" i="1" dirty="0" smtClean="0">
                              <a:solidFill>
                                <a:schemeClr val="tx1"/>
                              </a:solidFill>
                              <a:latin typeface="Cambria Math" panose="02040503050406030204" pitchFamily="18" charset="0"/>
                            </a:rPr>
                            <m:t>𝟐</m:t>
                          </m:r>
                        </m:sup>
                      </m:sSup>
                    </m:oMath>
                  </m:oMathPara>
                </a14:m>
                <a:endParaRPr lang="es-CL" sz="1800" b="1" dirty="0">
                  <a:solidFill>
                    <a:schemeClr val="tx1"/>
                  </a:solidFill>
                  <a:latin typeface="Calibri" panose="020F0502020204030204"/>
                </a:endParaRPr>
              </a:p>
            </p:txBody>
          </p:sp>
        </mc:Choice>
        <mc:Fallback xmlns="">
          <p:sp>
            <p:nvSpPr>
              <p:cNvPr id="53" name="CuadroTexto 52">
                <a:extLst>
                  <a:ext uri="{FF2B5EF4-FFF2-40B4-BE49-F238E27FC236}">
                    <a16:creationId xmlns:a16="http://schemas.microsoft.com/office/drawing/2014/main" id="{B8EC4971-0AEC-D71D-4B30-7D834C514384}"/>
                  </a:ext>
                </a:extLst>
              </p:cNvPr>
              <p:cNvSpPr txBox="1">
                <a:spLocks noRot="1" noChangeAspect="1" noMove="1" noResize="1" noEditPoints="1" noAdjustHandles="1" noChangeArrowheads="1" noChangeShapeType="1" noTextEdit="1"/>
              </p:cNvSpPr>
              <p:nvPr/>
            </p:nvSpPr>
            <p:spPr>
              <a:xfrm>
                <a:off x="4935384" y="4378662"/>
                <a:ext cx="4572000" cy="634789"/>
              </a:xfrm>
              <a:prstGeom prst="rect">
                <a:avLst/>
              </a:prstGeom>
              <a:blipFill>
                <a:blip r:embed="rId16"/>
                <a:stretch>
                  <a:fillRect/>
                </a:stretch>
              </a:blipFill>
            </p:spPr>
            <p:txBody>
              <a:bodyPr/>
              <a:lstStyle/>
              <a:p>
                <a:r>
                  <a:rPr lang="es-CL">
                    <a:noFill/>
                  </a:rPr>
                  <a:t> </a:t>
                </a:r>
              </a:p>
            </p:txBody>
          </p:sp>
        </mc:Fallback>
      </mc:AlternateContent>
      <p:grpSp>
        <p:nvGrpSpPr>
          <p:cNvPr id="56" name="Grupo 55">
            <a:extLst>
              <a:ext uri="{FF2B5EF4-FFF2-40B4-BE49-F238E27FC236}">
                <a16:creationId xmlns:a16="http://schemas.microsoft.com/office/drawing/2014/main" id="{9BCEDA80-B75E-FBF7-7245-2E426B9C9C72}"/>
              </a:ext>
            </a:extLst>
          </p:cNvPr>
          <p:cNvGrpSpPr/>
          <p:nvPr/>
        </p:nvGrpSpPr>
        <p:grpSpPr>
          <a:xfrm>
            <a:off x="5451477" y="1464455"/>
            <a:ext cx="3355416" cy="2086759"/>
            <a:chOff x="3170095" y="1081678"/>
            <a:chExt cx="3355416" cy="2086759"/>
          </a:xfrm>
        </p:grpSpPr>
        <p:sp>
          <p:nvSpPr>
            <p:cNvPr id="57" name="Bocadillo: rectángulo con esquinas redondeadas 56">
              <a:extLst>
                <a:ext uri="{FF2B5EF4-FFF2-40B4-BE49-F238E27FC236}">
                  <a16:creationId xmlns:a16="http://schemas.microsoft.com/office/drawing/2014/main" id="{D18BC361-3614-86B5-317B-4ED9BD194B89}"/>
                </a:ext>
              </a:extLst>
            </p:cNvPr>
            <p:cNvSpPr/>
            <p:nvPr/>
          </p:nvSpPr>
          <p:spPr>
            <a:xfrm>
              <a:off x="3170095" y="1081678"/>
              <a:ext cx="3355416" cy="2086759"/>
            </a:xfrm>
            <a:prstGeom prst="wedgeRoundRectCallout">
              <a:avLst>
                <a:gd name="adj1" fmla="val -19985"/>
                <a:gd name="adj2" fmla="val -17869"/>
                <a:gd name="adj3" fmla="val 16667"/>
              </a:avLst>
            </a:prstGeom>
            <a:solidFill>
              <a:schemeClr val="bg1"/>
            </a:solidFill>
            <a:ln w="38100">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Sistema de referencia a utilizar:</a:t>
              </a:r>
            </a:p>
            <a:p>
              <a:pPr algn="ctr"/>
              <a:endParaRPr lang="es-ES" b="1" dirty="0">
                <a:solidFill>
                  <a:srgbClr val="C00000"/>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grpSp>
          <p:nvGrpSpPr>
            <p:cNvPr id="58" name="Grupo 57">
              <a:extLst>
                <a:ext uri="{FF2B5EF4-FFF2-40B4-BE49-F238E27FC236}">
                  <a16:creationId xmlns:a16="http://schemas.microsoft.com/office/drawing/2014/main" id="{B7C20AFA-A75F-5A1C-A1E5-321651C4370A}"/>
                </a:ext>
              </a:extLst>
            </p:cNvPr>
            <p:cNvGrpSpPr/>
            <p:nvPr/>
          </p:nvGrpSpPr>
          <p:grpSpPr>
            <a:xfrm>
              <a:off x="3846063" y="1629319"/>
              <a:ext cx="2449735" cy="1333461"/>
              <a:chOff x="6369541" y="2371869"/>
              <a:chExt cx="2449735" cy="1333461"/>
            </a:xfrm>
          </p:grpSpPr>
          <p:sp>
            <p:nvSpPr>
              <p:cNvPr id="59" name="Rectángulo 58">
                <a:extLst>
                  <a:ext uri="{FF2B5EF4-FFF2-40B4-BE49-F238E27FC236}">
                    <a16:creationId xmlns:a16="http://schemas.microsoft.com/office/drawing/2014/main" id="{E2719457-1BF5-DD19-212F-784F85142095}"/>
                  </a:ext>
                </a:extLst>
              </p:cNvPr>
              <p:cNvSpPr/>
              <p:nvPr/>
            </p:nvSpPr>
            <p:spPr>
              <a:xfrm rot="10800000">
                <a:off x="6485103" y="3576542"/>
                <a:ext cx="850006" cy="128788"/>
              </a:xfrm>
              <a:prstGeom prst="rect">
                <a:avLst/>
              </a:prstGeom>
              <a:solidFill>
                <a:schemeClr val="tx1">
                  <a:lumMod val="95000"/>
                  <a:lumOff val="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cxnSp>
            <p:nvCxnSpPr>
              <p:cNvPr id="60" name="Conector recto de flecha 59">
                <a:extLst>
                  <a:ext uri="{FF2B5EF4-FFF2-40B4-BE49-F238E27FC236}">
                    <a16:creationId xmlns:a16="http://schemas.microsoft.com/office/drawing/2014/main" id="{EB93169C-B978-47E6-C4A6-53AB663327C5}"/>
                  </a:ext>
                </a:extLst>
              </p:cNvPr>
              <p:cNvCxnSpPr>
                <a:cxnSpLocks/>
              </p:cNvCxnSpPr>
              <p:nvPr/>
            </p:nvCxnSpPr>
            <p:spPr>
              <a:xfrm>
                <a:off x="6820748" y="2481618"/>
                <a:ext cx="0" cy="934851"/>
              </a:xfrm>
              <a:prstGeom prst="straightConnector1">
                <a:avLst/>
              </a:prstGeom>
              <a:ln w="57150">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CuadroTexto 60">
                    <a:extLst>
                      <a:ext uri="{FF2B5EF4-FFF2-40B4-BE49-F238E27FC236}">
                        <a16:creationId xmlns:a16="http://schemas.microsoft.com/office/drawing/2014/main" id="{52107546-1D0F-19B3-9D8F-666554BA91C5}"/>
                      </a:ext>
                    </a:extLst>
                  </p:cNvPr>
                  <p:cNvSpPr txBox="1"/>
                  <p:nvPr/>
                </p:nvSpPr>
                <p:spPr>
                  <a:xfrm>
                    <a:off x="7463480" y="2371869"/>
                    <a:ext cx="103945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CL" sz="1600" b="1" i="1" smtClean="0">
                                  <a:latin typeface="Cambria Math" panose="02040503050406030204" pitchFamily="18" charset="0"/>
                                </a:rPr>
                              </m:ctrlPr>
                            </m:sSubPr>
                            <m:e>
                              <m:r>
                                <a:rPr lang="es-CL" sz="1600" b="1" i="1" smtClean="0">
                                  <a:latin typeface="Cambria Math" panose="02040503050406030204" pitchFamily="18" charset="0"/>
                                </a:rPr>
                                <m:t>𝒚</m:t>
                              </m:r>
                            </m:e>
                            <m:sub>
                              <m:r>
                                <a:rPr lang="es-CL" sz="1600" b="1" i="1" smtClean="0">
                                  <a:latin typeface="Cambria Math" panose="02040503050406030204" pitchFamily="18" charset="0"/>
                                </a:rPr>
                                <m:t>𝟎</m:t>
                              </m:r>
                            </m:sub>
                          </m:sSub>
                          <m:r>
                            <a:rPr lang="es-CL" sz="1600" b="1" i="1" smtClean="0">
                              <a:latin typeface="Cambria Math" panose="02040503050406030204" pitchFamily="18" charset="0"/>
                            </a:rPr>
                            <m:t>=</m:t>
                          </m:r>
                          <m:r>
                            <a:rPr lang="es-ES" sz="1600" b="1" i="1" smtClean="0">
                              <a:latin typeface="Cambria Math" panose="02040503050406030204" pitchFamily="18" charset="0"/>
                            </a:rPr>
                            <m:t>𝟎</m:t>
                          </m:r>
                          <m:r>
                            <a:rPr lang="es-ES" sz="1600" b="1" i="1" smtClean="0">
                              <a:latin typeface="Cambria Math" panose="02040503050406030204" pitchFamily="18" charset="0"/>
                            </a:rPr>
                            <m:t> [</m:t>
                          </m:r>
                          <m:r>
                            <a:rPr lang="es-ES" sz="1600" b="1" i="1" smtClean="0">
                              <a:latin typeface="Cambria Math" panose="02040503050406030204" pitchFamily="18" charset="0"/>
                            </a:rPr>
                            <m:t>𝒎</m:t>
                          </m:r>
                          <m:r>
                            <a:rPr lang="es-ES" sz="1600" b="1" i="1" smtClean="0">
                              <a:latin typeface="Cambria Math" panose="02040503050406030204" pitchFamily="18" charset="0"/>
                            </a:rPr>
                            <m:t>]</m:t>
                          </m:r>
                        </m:oMath>
                      </m:oMathPara>
                    </a14:m>
                    <a:endParaRPr lang="es-CL" sz="1600" b="1" dirty="0"/>
                  </a:p>
                </p:txBody>
              </p:sp>
            </mc:Choice>
            <mc:Fallback xmlns="">
              <p:sp>
                <p:nvSpPr>
                  <p:cNvPr id="61" name="CuadroTexto 60">
                    <a:extLst>
                      <a:ext uri="{FF2B5EF4-FFF2-40B4-BE49-F238E27FC236}">
                        <a16:creationId xmlns:a16="http://schemas.microsoft.com/office/drawing/2014/main" id="{52107546-1D0F-19B3-9D8F-666554BA91C5}"/>
                      </a:ext>
                    </a:extLst>
                  </p:cNvPr>
                  <p:cNvSpPr txBox="1">
                    <a:spLocks noRot="1" noChangeAspect="1" noMove="1" noResize="1" noEditPoints="1" noAdjustHandles="1" noChangeArrowheads="1" noChangeShapeType="1" noTextEdit="1"/>
                  </p:cNvSpPr>
                  <p:nvPr/>
                </p:nvSpPr>
                <p:spPr>
                  <a:xfrm>
                    <a:off x="7463480" y="2371869"/>
                    <a:ext cx="1039452" cy="246221"/>
                  </a:xfrm>
                  <a:prstGeom prst="rect">
                    <a:avLst/>
                  </a:prstGeom>
                  <a:blipFill>
                    <a:blip r:embed="rId17"/>
                    <a:stretch>
                      <a:fillRect l="-4118" r="-6471" b="-35000"/>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62" name="CuadroTexto 61">
                    <a:extLst>
                      <a:ext uri="{FF2B5EF4-FFF2-40B4-BE49-F238E27FC236}">
                        <a16:creationId xmlns:a16="http://schemas.microsoft.com/office/drawing/2014/main" id="{9EAB7C97-D4A4-3355-37C7-3FD0F18EE460}"/>
                      </a:ext>
                    </a:extLst>
                  </p:cNvPr>
                  <p:cNvSpPr txBox="1"/>
                  <p:nvPr/>
                </p:nvSpPr>
                <p:spPr>
                  <a:xfrm>
                    <a:off x="7529179" y="2705776"/>
                    <a:ext cx="1290097" cy="4382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1" i="1" smtClean="0">
                              <a:latin typeface="Cambria Math" panose="02040503050406030204" pitchFamily="18" charset="0"/>
                            </a:rPr>
                            <m:t>𝒈</m:t>
                          </m:r>
                          <m:r>
                            <a:rPr lang="es-CL" sz="1600" b="1" i="1" smtClean="0">
                              <a:latin typeface="Cambria Math" panose="02040503050406030204" pitchFamily="18" charset="0"/>
                            </a:rPr>
                            <m:t>=+</m:t>
                          </m:r>
                          <m:r>
                            <a:rPr lang="es-CL" sz="1600" b="1" i="1" smtClean="0">
                              <a:latin typeface="Cambria Math" panose="02040503050406030204" pitchFamily="18" charset="0"/>
                            </a:rPr>
                            <m:t>𝟏𝟎</m:t>
                          </m:r>
                          <m:d>
                            <m:dPr>
                              <m:begChr m:val="["/>
                              <m:endChr m:val="]"/>
                              <m:ctrlPr>
                                <a:rPr lang="es-ES" sz="1600" b="1" i="1" smtClean="0">
                                  <a:latin typeface="Cambria Math" panose="02040503050406030204" pitchFamily="18" charset="0"/>
                                </a:rPr>
                              </m:ctrlPr>
                            </m:dPr>
                            <m:e>
                              <m:f>
                                <m:fPr>
                                  <m:ctrlPr>
                                    <a:rPr lang="es-CL" sz="1600" b="1" i="1" smtClean="0">
                                      <a:latin typeface="Cambria Math" panose="02040503050406030204" pitchFamily="18" charset="0"/>
                                    </a:rPr>
                                  </m:ctrlPr>
                                </m:fPr>
                                <m:num>
                                  <m:r>
                                    <a:rPr lang="es-CL" sz="1600" b="1" i="1" smtClean="0">
                                      <a:latin typeface="Cambria Math" panose="02040503050406030204" pitchFamily="18" charset="0"/>
                                    </a:rPr>
                                    <m:t>𝒎</m:t>
                                  </m:r>
                                </m:num>
                                <m:den>
                                  <m:sSup>
                                    <m:sSupPr>
                                      <m:ctrlPr>
                                        <a:rPr lang="es-CL" sz="1600" b="1" i="1" smtClean="0">
                                          <a:latin typeface="Cambria Math" panose="02040503050406030204" pitchFamily="18" charset="0"/>
                                        </a:rPr>
                                      </m:ctrlPr>
                                    </m:sSupPr>
                                    <m:e>
                                      <m:r>
                                        <a:rPr lang="es-CL" sz="1600" b="1" i="1" smtClean="0">
                                          <a:latin typeface="Cambria Math" panose="02040503050406030204" pitchFamily="18" charset="0"/>
                                        </a:rPr>
                                        <m:t>𝒔</m:t>
                                      </m:r>
                                    </m:e>
                                    <m:sup>
                                      <m:r>
                                        <a:rPr lang="es-CL" sz="1600" b="1" i="1" smtClean="0">
                                          <a:latin typeface="Cambria Math" panose="02040503050406030204" pitchFamily="18" charset="0"/>
                                        </a:rPr>
                                        <m:t>𝟐</m:t>
                                      </m:r>
                                    </m:sup>
                                  </m:sSup>
                                </m:den>
                              </m:f>
                            </m:e>
                          </m:d>
                        </m:oMath>
                      </m:oMathPara>
                    </a14:m>
                    <a:endParaRPr lang="es-CL" sz="1600" b="1" dirty="0"/>
                  </a:p>
                </p:txBody>
              </p:sp>
            </mc:Choice>
            <mc:Fallback xmlns="">
              <p:sp>
                <p:nvSpPr>
                  <p:cNvPr id="62" name="CuadroTexto 61">
                    <a:extLst>
                      <a:ext uri="{FF2B5EF4-FFF2-40B4-BE49-F238E27FC236}">
                        <a16:creationId xmlns:a16="http://schemas.microsoft.com/office/drawing/2014/main" id="{9EAB7C97-D4A4-3355-37C7-3FD0F18EE460}"/>
                      </a:ext>
                    </a:extLst>
                  </p:cNvPr>
                  <p:cNvSpPr txBox="1">
                    <a:spLocks noRot="1" noChangeAspect="1" noMove="1" noResize="1" noEditPoints="1" noAdjustHandles="1" noChangeArrowheads="1" noChangeShapeType="1" noTextEdit="1"/>
                  </p:cNvSpPr>
                  <p:nvPr/>
                </p:nvSpPr>
                <p:spPr>
                  <a:xfrm>
                    <a:off x="7529179" y="2705776"/>
                    <a:ext cx="1290097" cy="438262"/>
                  </a:xfrm>
                  <a:prstGeom prst="rect">
                    <a:avLst/>
                  </a:prstGeom>
                  <a:blipFill>
                    <a:blip r:embed="rId18"/>
                    <a:stretch>
                      <a:fillRect l="-1887" b="-8333"/>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63" name="CuadroTexto 62">
                    <a:extLst>
                      <a:ext uri="{FF2B5EF4-FFF2-40B4-BE49-F238E27FC236}">
                        <a16:creationId xmlns:a16="http://schemas.microsoft.com/office/drawing/2014/main" id="{54A38524-3889-1C42-043A-52AD9EE519D7}"/>
                      </a:ext>
                    </a:extLst>
                  </p:cNvPr>
                  <p:cNvSpPr txBox="1"/>
                  <p:nvPr/>
                </p:nvSpPr>
                <p:spPr>
                  <a:xfrm>
                    <a:off x="6369541" y="3206922"/>
                    <a:ext cx="32380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1" i="1" smtClean="0">
                              <a:latin typeface="Cambria Math" panose="02040503050406030204" pitchFamily="18" charset="0"/>
                            </a:rPr>
                            <m:t>+</m:t>
                          </m:r>
                          <m:r>
                            <a:rPr lang="es-ES" sz="1600" b="1" i="1" smtClean="0">
                              <a:latin typeface="Cambria Math" panose="02040503050406030204" pitchFamily="18" charset="0"/>
                            </a:rPr>
                            <m:t>𝒚</m:t>
                          </m:r>
                        </m:oMath>
                      </m:oMathPara>
                    </a14:m>
                    <a:endParaRPr lang="es-CL" sz="1600" b="1" dirty="0"/>
                  </a:p>
                </p:txBody>
              </p:sp>
            </mc:Choice>
            <mc:Fallback xmlns="">
              <p:sp>
                <p:nvSpPr>
                  <p:cNvPr id="63" name="CuadroTexto 62">
                    <a:extLst>
                      <a:ext uri="{FF2B5EF4-FFF2-40B4-BE49-F238E27FC236}">
                        <a16:creationId xmlns:a16="http://schemas.microsoft.com/office/drawing/2014/main" id="{54A38524-3889-1C42-043A-52AD9EE519D7}"/>
                      </a:ext>
                    </a:extLst>
                  </p:cNvPr>
                  <p:cNvSpPr txBox="1">
                    <a:spLocks noRot="1" noChangeAspect="1" noMove="1" noResize="1" noEditPoints="1" noAdjustHandles="1" noChangeArrowheads="1" noChangeShapeType="1" noTextEdit="1"/>
                  </p:cNvSpPr>
                  <p:nvPr/>
                </p:nvSpPr>
                <p:spPr>
                  <a:xfrm>
                    <a:off x="6369541" y="3206922"/>
                    <a:ext cx="323807" cy="246221"/>
                  </a:xfrm>
                  <a:prstGeom prst="rect">
                    <a:avLst/>
                  </a:prstGeom>
                  <a:blipFill>
                    <a:blip r:embed="rId19"/>
                    <a:stretch>
                      <a:fillRect l="-11321" r="-15094" b="-21951"/>
                    </a:stretch>
                  </a:blipFill>
                </p:spPr>
                <p:txBody>
                  <a:bodyPr/>
                  <a:lstStyle/>
                  <a:p>
                    <a:r>
                      <a:rPr lang="es-CL">
                        <a:noFill/>
                      </a:rPr>
                      <a:t> </a:t>
                    </a:r>
                  </a:p>
                </p:txBody>
              </p:sp>
            </mc:Fallback>
          </mc:AlternateContent>
        </p:grpSp>
      </p:grpSp>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AA86F950-FFD9-49A8-6728-F18DF12AB205}"/>
                  </a:ext>
                </a:extLst>
              </p:cNvPr>
              <p:cNvSpPr txBox="1"/>
              <p:nvPr/>
            </p:nvSpPr>
            <p:spPr>
              <a:xfrm>
                <a:off x="6117016" y="5075214"/>
                <a:ext cx="2286000" cy="408125"/>
              </a:xfrm>
              <a:prstGeom prst="rect">
                <a:avLst/>
              </a:prstGeom>
              <a:noFill/>
            </p:spPr>
            <p:txBody>
              <a:bodyPr wrap="square">
                <a:spAutoFit/>
              </a:bodyPr>
              <a:lstStyle/>
              <a:p>
                <a:pPr lvl="0" algn="ctr"/>
                <a14:m>
                  <m:oMathPara xmlns:m="http://schemas.openxmlformats.org/officeDocument/2006/math">
                    <m:oMathParaPr>
                      <m:jc m:val="centerGroup"/>
                    </m:oMathParaPr>
                    <m:oMath xmlns:m="http://schemas.openxmlformats.org/officeDocument/2006/math">
                      <m:sSub>
                        <m:sSubPr>
                          <m:ctrlPr>
                            <a:rPr lang="es-ES" sz="1800" b="1" i="1" smtClean="0">
                              <a:solidFill>
                                <a:srgbClr val="C00000"/>
                              </a:solidFill>
                              <a:latin typeface="Cambria Math" panose="02040503050406030204" pitchFamily="18" charset="0"/>
                            </a:rPr>
                          </m:ctrlPr>
                        </m:sSubPr>
                        <m:e>
                          <m:r>
                            <a:rPr lang="es-ES" sz="1800" b="1" i="1" smtClean="0">
                              <a:solidFill>
                                <a:srgbClr val="C00000"/>
                              </a:solidFill>
                              <a:latin typeface="Cambria Math" panose="02040503050406030204" pitchFamily="18" charset="0"/>
                            </a:rPr>
                            <m:t>𝒚</m:t>
                          </m:r>
                        </m:e>
                        <m:sub>
                          <m:r>
                            <a:rPr lang="es-ES" sz="1800" b="1" i="1" smtClean="0">
                              <a:solidFill>
                                <a:srgbClr val="C00000"/>
                              </a:solidFill>
                              <a:latin typeface="Cambria Math" panose="02040503050406030204" pitchFamily="18" charset="0"/>
                            </a:rPr>
                            <m:t>𝒇</m:t>
                          </m:r>
                        </m:sub>
                      </m:sSub>
                      <m:r>
                        <a:rPr lang="es-ES" sz="1800" b="1" i="1" smtClean="0">
                          <a:solidFill>
                            <a:srgbClr val="C00000"/>
                          </a:solidFill>
                          <a:latin typeface="Cambria Math" panose="02040503050406030204" pitchFamily="18" charset="0"/>
                        </a:rPr>
                        <m:t>=</m:t>
                      </m:r>
                      <m:r>
                        <a:rPr lang="es-ES" sz="1800" b="1" i="1" smtClean="0">
                          <a:solidFill>
                            <a:srgbClr val="C00000"/>
                          </a:solidFill>
                          <a:latin typeface="Cambria Math" panose="02040503050406030204" pitchFamily="18" charset="0"/>
                          <a:ea typeface="Cambria Math" panose="02040503050406030204" pitchFamily="18" charset="0"/>
                        </a:rPr>
                        <m:t>𝟓</m:t>
                      </m:r>
                      <m:r>
                        <a:rPr lang="es-ES" sz="1800" b="1" i="1" smtClean="0">
                          <a:solidFill>
                            <a:srgbClr val="C00000"/>
                          </a:solidFill>
                          <a:latin typeface="Cambria Math" panose="02040503050406030204" pitchFamily="18" charset="0"/>
                          <a:ea typeface="Cambria Math" panose="02040503050406030204" pitchFamily="18" charset="0"/>
                        </a:rPr>
                        <m:t>∙</m:t>
                      </m:r>
                      <m:sSup>
                        <m:sSupPr>
                          <m:ctrlPr>
                            <a:rPr lang="es-ES" sz="1800" b="1" i="1" dirty="0" smtClean="0">
                              <a:solidFill>
                                <a:srgbClr val="C00000"/>
                              </a:solidFill>
                              <a:latin typeface="Cambria Math" panose="02040503050406030204" pitchFamily="18" charset="0"/>
                            </a:rPr>
                          </m:ctrlPr>
                        </m:sSupPr>
                        <m:e>
                          <m:r>
                            <a:rPr lang="es-ES" sz="1800" b="1" i="1" dirty="0" smtClean="0">
                              <a:solidFill>
                                <a:srgbClr val="C00000"/>
                              </a:solidFill>
                              <a:latin typeface="Cambria Math" panose="02040503050406030204" pitchFamily="18" charset="0"/>
                            </a:rPr>
                            <m:t>𝒕</m:t>
                          </m:r>
                        </m:e>
                        <m:sup>
                          <m:r>
                            <a:rPr lang="es-ES" sz="1800" b="1" i="1" dirty="0" smtClean="0">
                              <a:solidFill>
                                <a:srgbClr val="C00000"/>
                              </a:solidFill>
                              <a:latin typeface="Cambria Math" panose="02040503050406030204" pitchFamily="18" charset="0"/>
                            </a:rPr>
                            <m:t>𝟐</m:t>
                          </m:r>
                        </m:sup>
                      </m:sSup>
                    </m:oMath>
                  </m:oMathPara>
                </a14:m>
                <a:endParaRPr lang="es-CL" sz="1800" b="1" dirty="0">
                  <a:solidFill>
                    <a:srgbClr val="C00000"/>
                  </a:solidFill>
                  <a:latin typeface="Calibri" panose="020F0502020204030204"/>
                </a:endParaRPr>
              </a:p>
            </p:txBody>
          </p:sp>
        </mc:Choice>
        <mc:Fallback xmlns="">
          <p:sp>
            <p:nvSpPr>
              <p:cNvPr id="64" name="CuadroTexto 63">
                <a:extLst>
                  <a:ext uri="{FF2B5EF4-FFF2-40B4-BE49-F238E27FC236}">
                    <a16:creationId xmlns:a16="http://schemas.microsoft.com/office/drawing/2014/main" id="{AA86F950-FFD9-49A8-6728-F18DF12AB205}"/>
                  </a:ext>
                </a:extLst>
              </p:cNvPr>
              <p:cNvSpPr txBox="1">
                <a:spLocks noRot="1" noChangeAspect="1" noMove="1" noResize="1" noEditPoints="1" noAdjustHandles="1" noChangeArrowheads="1" noChangeShapeType="1" noTextEdit="1"/>
              </p:cNvSpPr>
              <p:nvPr/>
            </p:nvSpPr>
            <p:spPr>
              <a:xfrm>
                <a:off x="6117016" y="5075214"/>
                <a:ext cx="2286000" cy="408125"/>
              </a:xfrm>
              <a:prstGeom prst="rect">
                <a:avLst/>
              </a:prstGeom>
              <a:blipFill>
                <a:blip r:embed="rId20"/>
                <a:stretch>
                  <a:fillRect b="-9091"/>
                </a:stretch>
              </a:blipFill>
            </p:spPr>
            <p:txBody>
              <a:bodyPr/>
              <a:lstStyle/>
              <a:p>
                <a:r>
                  <a:rPr lang="es-CL">
                    <a:noFill/>
                  </a:rPr>
                  <a:t> </a:t>
                </a:r>
              </a:p>
            </p:txBody>
          </p:sp>
        </mc:Fallback>
      </mc:AlternateContent>
      <p:sp>
        <p:nvSpPr>
          <p:cNvPr id="66" name="55 Elipse">
            <a:extLst>
              <a:ext uri="{FF2B5EF4-FFF2-40B4-BE49-F238E27FC236}">
                <a16:creationId xmlns:a16="http://schemas.microsoft.com/office/drawing/2014/main" id="{688274F0-A524-94C6-2191-1717EAD1D24D}"/>
              </a:ext>
            </a:extLst>
          </p:cNvPr>
          <p:cNvSpPr/>
          <p:nvPr/>
        </p:nvSpPr>
        <p:spPr>
          <a:xfrm rot="1703411">
            <a:off x="2548800" y="6300000"/>
            <a:ext cx="360040" cy="360040"/>
          </a:xfrm>
          <a:prstGeom prst="ellipse">
            <a:avLst/>
          </a:prstGeom>
          <a:solidFill>
            <a:srgbClr val="D60000"/>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pic>
        <p:nvPicPr>
          <p:cNvPr id="55" name="Imagen 54">
            <a:extLst>
              <a:ext uri="{FF2B5EF4-FFF2-40B4-BE49-F238E27FC236}">
                <a16:creationId xmlns:a16="http://schemas.microsoft.com/office/drawing/2014/main" id="{A954BD50-6943-A0C7-D8E7-5861F2539828}"/>
              </a:ext>
            </a:extLst>
          </p:cNvPr>
          <p:cNvPicPr>
            <a:picLocks noChangeAspect="1"/>
          </p:cNvPicPr>
          <p:nvPr/>
        </p:nvPicPr>
        <p:blipFill rotWithShape="1">
          <a:blip r:embed="rId21">
            <a:extLst>
              <a:ext uri="{28A0092B-C50C-407E-A947-70E740481C1C}">
                <a14:useLocalDpi xmlns:a14="http://schemas.microsoft.com/office/drawing/2010/main" val="0"/>
              </a:ext>
            </a:extLst>
          </a:blip>
          <a:srcRect r="74331" b="56992"/>
          <a:stretch/>
        </p:blipFill>
        <p:spPr>
          <a:xfrm>
            <a:off x="117539" y="4220858"/>
            <a:ext cx="2999062" cy="2826504"/>
          </a:xfrm>
          <a:prstGeom prst="rect">
            <a:avLst/>
          </a:prstGeom>
        </p:spPr>
      </p:pic>
      <mc:AlternateContent xmlns:mc="http://schemas.openxmlformats.org/markup-compatibility/2006" xmlns:a14="http://schemas.microsoft.com/office/drawing/2010/main">
        <mc:Choice Requires="a14">
          <p:sp>
            <p:nvSpPr>
              <p:cNvPr id="67" name="5 Rectángulo">
                <a:extLst>
                  <a:ext uri="{FF2B5EF4-FFF2-40B4-BE49-F238E27FC236}">
                    <a16:creationId xmlns:a16="http://schemas.microsoft.com/office/drawing/2014/main" id="{BBAFC331-007F-26D5-8867-041F6B5DA206}"/>
                  </a:ext>
                </a:extLst>
              </p:cNvPr>
              <p:cNvSpPr/>
              <p:nvPr/>
            </p:nvSpPr>
            <p:spPr>
              <a:xfrm>
                <a:off x="3635896" y="2302015"/>
                <a:ext cx="943785" cy="338554"/>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m:t>
                      </m:r>
                      <m:r>
                        <a:rPr lang="es-CL" sz="1600" b="1" i="1" dirty="0" smtClean="0">
                          <a:solidFill>
                            <a:srgbClr val="002060"/>
                          </a:solidFill>
                          <a:latin typeface="Cambria Math" panose="02040503050406030204" pitchFamily="18" charset="0"/>
                        </a:rPr>
                        <m:t>𝟓</m:t>
                      </m:r>
                      <m:r>
                        <a:rPr lang="es-CL" sz="1600" b="1" i="1" dirty="0" smtClean="0">
                          <a:solidFill>
                            <a:srgbClr val="002060"/>
                          </a:solidFill>
                          <a:latin typeface="Cambria Math" panose="02040503050406030204" pitchFamily="18" charset="0"/>
                        </a:rPr>
                        <m:t> [</m:t>
                      </m:r>
                      <m:r>
                        <a:rPr lang="es-CL" sz="1600" b="1" i="1" dirty="0" smtClean="0">
                          <a:solidFill>
                            <a:srgbClr val="002060"/>
                          </a:solidFill>
                          <a:latin typeface="Cambria Math" panose="02040503050406030204" pitchFamily="18" charset="0"/>
                        </a:rPr>
                        <m:t>𝒎</m:t>
                      </m:r>
                      <m:r>
                        <a:rPr lang="es-CL" sz="1600" b="1" i="1" dirty="0" smtClean="0">
                          <a:solidFill>
                            <a:srgbClr val="002060"/>
                          </a:solidFill>
                          <a:latin typeface="Cambria Math" panose="02040503050406030204" pitchFamily="18" charset="0"/>
                        </a:rPr>
                        <m:t>]</m:t>
                      </m:r>
                    </m:oMath>
                  </m:oMathPara>
                </a14:m>
                <a:endParaRPr/>
              </a:p>
            </p:txBody>
          </p:sp>
        </mc:Choice>
        <mc:Fallback xmlns="">
          <p:sp>
            <p:nvSpPr>
              <p:cNvPr id="67" name="5 Rectángulo">
                <a:extLst>
                  <a:ext uri="{FF2B5EF4-FFF2-40B4-BE49-F238E27FC236}">
                    <a16:creationId xmlns:a16="http://schemas.microsoft.com/office/drawing/2014/main" id="{BBAFC331-007F-26D5-8867-041F6B5DA206}"/>
                  </a:ext>
                </a:extLst>
              </p:cNvPr>
              <p:cNvSpPr>
                <a:spLocks noRot="1" noChangeAspect="1" noMove="1" noResize="1" noEditPoints="1" noAdjustHandles="1" noChangeArrowheads="1" noChangeShapeType="1" noTextEdit="1"/>
              </p:cNvSpPr>
              <p:nvPr/>
            </p:nvSpPr>
            <p:spPr>
              <a:xfrm>
                <a:off x="3635896" y="2302015"/>
                <a:ext cx="943785" cy="338554"/>
              </a:xfrm>
              <a:prstGeom prst="rect">
                <a:avLst/>
              </a:prstGeom>
              <a:blipFill>
                <a:blip r:embed="rId22"/>
                <a:stretch>
                  <a:fillRect t="-7273" r="-5161" b="-21818"/>
                </a:stretch>
              </a:blipFill>
              <a:ln>
                <a:noFill/>
              </a:ln>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68" name="70 Rectángulo">
                <a:extLst>
                  <a:ext uri="{FF2B5EF4-FFF2-40B4-BE49-F238E27FC236}">
                    <a16:creationId xmlns:a16="http://schemas.microsoft.com/office/drawing/2014/main" id="{0FC3A89E-4AA4-60AF-4A9D-585D54D5FA00}"/>
                  </a:ext>
                </a:extLst>
              </p:cNvPr>
              <p:cNvSpPr/>
              <p:nvPr/>
            </p:nvSpPr>
            <p:spPr>
              <a:xfrm>
                <a:off x="3635896" y="3265239"/>
                <a:ext cx="1067215" cy="338554"/>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m:t>
                      </m:r>
                      <m:r>
                        <a:rPr lang="es-CL" sz="1600" b="1" i="1" dirty="0" smtClean="0">
                          <a:solidFill>
                            <a:srgbClr val="002060"/>
                          </a:solidFill>
                          <a:latin typeface="Cambria Math" panose="02040503050406030204" pitchFamily="18" charset="0"/>
                        </a:rPr>
                        <m:t>𝟐𝟎</m:t>
                      </m:r>
                      <m:r>
                        <a:rPr lang="es-CL" sz="1600" b="1" i="1" dirty="0" smtClean="0">
                          <a:solidFill>
                            <a:srgbClr val="002060"/>
                          </a:solidFill>
                          <a:latin typeface="Cambria Math" panose="02040503050406030204" pitchFamily="18" charset="0"/>
                        </a:rPr>
                        <m:t> [</m:t>
                      </m:r>
                      <m:r>
                        <a:rPr lang="es-CL" sz="1600" b="1" i="1" dirty="0" smtClean="0">
                          <a:solidFill>
                            <a:srgbClr val="002060"/>
                          </a:solidFill>
                          <a:latin typeface="Cambria Math" panose="02040503050406030204" pitchFamily="18" charset="0"/>
                        </a:rPr>
                        <m:t>𝒎</m:t>
                      </m:r>
                      <m:r>
                        <a:rPr lang="es-CL" sz="1600" b="1" i="1" dirty="0" smtClean="0">
                          <a:solidFill>
                            <a:srgbClr val="002060"/>
                          </a:solidFill>
                          <a:latin typeface="Cambria Math" panose="02040503050406030204" pitchFamily="18" charset="0"/>
                        </a:rPr>
                        <m:t>]</m:t>
                      </m:r>
                    </m:oMath>
                  </m:oMathPara>
                </a14:m>
                <a:endParaRPr/>
              </a:p>
            </p:txBody>
          </p:sp>
        </mc:Choice>
        <mc:Fallback xmlns="">
          <p:sp>
            <p:nvSpPr>
              <p:cNvPr id="68" name="70 Rectángulo">
                <a:extLst>
                  <a:ext uri="{FF2B5EF4-FFF2-40B4-BE49-F238E27FC236}">
                    <a16:creationId xmlns:a16="http://schemas.microsoft.com/office/drawing/2014/main" id="{0FC3A89E-4AA4-60AF-4A9D-585D54D5FA00}"/>
                  </a:ext>
                </a:extLst>
              </p:cNvPr>
              <p:cNvSpPr>
                <a:spLocks noRot="1" noChangeAspect="1" noMove="1" noResize="1" noEditPoints="1" noAdjustHandles="1" noChangeArrowheads="1" noChangeShapeType="1" noTextEdit="1"/>
              </p:cNvSpPr>
              <p:nvPr/>
            </p:nvSpPr>
            <p:spPr>
              <a:xfrm>
                <a:off x="3635896" y="3265239"/>
                <a:ext cx="1067215" cy="338554"/>
              </a:xfrm>
              <a:prstGeom prst="rect">
                <a:avLst/>
              </a:prstGeom>
              <a:blipFill>
                <a:blip r:embed="rId23"/>
                <a:stretch>
                  <a:fillRect t="-7273" r="-3977" b="-21818"/>
                </a:stretch>
              </a:blipFill>
              <a:ln>
                <a:noFill/>
              </a:ln>
            </p:spPr>
            <p:txBody>
              <a:bodyPr/>
              <a:lstStyle/>
              <a:p>
                <a:r>
                  <a:rPr lang="es-CL">
                    <a:noFill/>
                  </a:rPr>
                  <a:t> </a:t>
                </a:r>
              </a:p>
            </p:txBody>
          </p:sp>
        </mc:Fallback>
      </mc:AlternateContent>
      <p:grpSp>
        <p:nvGrpSpPr>
          <p:cNvPr id="69" name="16 Grupo">
            <a:extLst>
              <a:ext uri="{FF2B5EF4-FFF2-40B4-BE49-F238E27FC236}">
                <a16:creationId xmlns:a16="http://schemas.microsoft.com/office/drawing/2014/main" id="{1EF340AE-6669-745B-F8D0-BE9A3EA1ABD2}"/>
              </a:ext>
            </a:extLst>
          </p:cNvPr>
          <p:cNvGrpSpPr/>
          <p:nvPr/>
        </p:nvGrpSpPr>
        <p:grpSpPr>
          <a:xfrm>
            <a:off x="4932040" y="1916832"/>
            <a:ext cx="1477161" cy="4727882"/>
            <a:chOff x="5004048" y="1916832"/>
            <a:chExt cx="1477161" cy="4727882"/>
          </a:xfrm>
        </p:grpSpPr>
        <mc:AlternateContent xmlns:mc="http://schemas.openxmlformats.org/markup-compatibility/2006" xmlns:a14="http://schemas.microsoft.com/office/drawing/2010/main">
          <mc:Choice Requires="a14">
            <p:sp>
              <p:nvSpPr>
                <p:cNvPr id="70" name="3 CuadroTexto">
                  <a:extLst>
                    <a:ext uri="{FF2B5EF4-FFF2-40B4-BE49-F238E27FC236}">
                      <a16:creationId xmlns:a16="http://schemas.microsoft.com/office/drawing/2014/main" id="{E4D138B4-1279-C6E8-BCA4-1A64CCF1B398}"/>
                    </a:ext>
                  </a:extLst>
                </p:cNvPr>
                <p:cNvSpPr txBox="1"/>
                <p:nvPr/>
              </p:nvSpPr>
              <p:spPr>
                <a:xfrm>
                  <a:off x="5580000" y="4140000"/>
                  <a:ext cx="901209"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C00000"/>
                            </a:solidFill>
                            <a:latin typeface="Cambria Math" panose="02040503050406030204" pitchFamily="18" charset="0"/>
                          </a:rPr>
                          <m:t>𝟒𝟓</m:t>
                        </m:r>
                        <m:r>
                          <a:rPr lang="es-CL" sz="1600" b="1" i="1" dirty="0" smtClean="0">
                            <a:solidFill>
                              <a:srgbClr val="C00000"/>
                            </a:solidFill>
                            <a:latin typeface="Cambria Math" panose="02040503050406030204" pitchFamily="18" charset="0"/>
                          </a:rPr>
                          <m:t> [</m:t>
                        </m:r>
                        <m:r>
                          <a:rPr lang="es-CL" sz="1600" b="1" i="1" dirty="0" smtClean="0">
                            <a:solidFill>
                              <a:srgbClr val="C00000"/>
                            </a:solidFill>
                            <a:latin typeface="Cambria Math" panose="02040503050406030204" pitchFamily="18" charset="0"/>
                          </a:rPr>
                          <m:t>𝒎</m:t>
                        </m:r>
                        <m:r>
                          <a:rPr lang="es-CL" sz="1600" b="1" i="1" dirty="0" smtClean="0">
                            <a:solidFill>
                              <a:srgbClr val="C00000"/>
                            </a:solidFill>
                            <a:latin typeface="Cambria Math" panose="02040503050406030204" pitchFamily="18" charset="0"/>
                          </a:rPr>
                          <m:t>] </m:t>
                        </m:r>
                      </m:oMath>
                    </m:oMathPara>
                  </a14:m>
                  <a:endParaRPr/>
                </a:p>
              </p:txBody>
            </p:sp>
          </mc:Choice>
          <mc:Fallback xmlns="">
            <p:sp>
              <p:nvSpPr>
                <p:cNvPr id="70" name="3 CuadroTexto">
                  <a:extLst>
                    <a:ext uri="{FF2B5EF4-FFF2-40B4-BE49-F238E27FC236}">
                      <a16:creationId xmlns:a16="http://schemas.microsoft.com/office/drawing/2014/main" id="{E4D138B4-1279-C6E8-BCA4-1A64CCF1B398}"/>
                    </a:ext>
                  </a:extLst>
                </p:cNvPr>
                <p:cNvSpPr txBox="1">
                  <a:spLocks noRot="1" noChangeAspect="1" noMove="1" noResize="1" noEditPoints="1" noAdjustHandles="1" noChangeArrowheads="1" noChangeShapeType="1" noTextEdit="1"/>
                </p:cNvSpPr>
                <p:nvPr/>
              </p:nvSpPr>
              <p:spPr>
                <a:xfrm>
                  <a:off x="5580000" y="4140000"/>
                  <a:ext cx="901209" cy="338554"/>
                </a:xfrm>
                <a:prstGeom prst="rect">
                  <a:avLst/>
                </a:prstGeom>
                <a:blipFill>
                  <a:blip r:embed="rId24"/>
                  <a:stretch>
                    <a:fillRect t="-7143" r="-5442" b="-19643"/>
                  </a:stretch>
                </a:blipFill>
              </p:spPr>
              <p:txBody>
                <a:bodyPr/>
                <a:lstStyle/>
                <a:p>
                  <a:r>
                    <a:rPr lang="es-CL">
                      <a:noFill/>
                    </a:rPr>
                    <a:t> </a:t>
                  </a:r>
                </a:p>
              </p:txBody>
            </p:sp>
          </mc:Fallback>
        </mc:AlternateContent>
        <p:sp>
          <p:nvSpPr>
            <p:cNvPr id="71" name="7 Cerrar llave">
              <a:extLst>
                <a:ext uri="{FF2B5EF4-FFF2-40B4-BE49-F238E27FC236}">
                  <a16:creationId xmlns:a16="http://schemas.microsoft.com/office/drawing/2014/main" id="{04904BEF-0B56-FD8E-319C-8B33A8130917}"/>
                </a:ext>
              </a:extLst>
            </p:cNvPr>
            <p:cNvSpPr/>
            <p:nvPr/>
          </p:nvSpPr>
          <p:spPr>
            <a:xfrm>
              <a:off x="5004048" y="1916832"/>
              <a:ext cx="576064" cy="4727882"/>
            </a:xfrm>
            <a:prstGeom prst="rightBrace">
              <a:avLst>
                <a:gd name="adj1" fmla="val 8333"/>
                <a:gd name="adj2" fmla="val 50293"/>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L" dirty="0"/>
            </a:p>
          </p:txBody>
        </p:sp>
      </p:grpSp>
      <p:grpSp>
        <p:nvGrpSpPr>
          <p:cNvPr id="81" name="Grupo 80">
            <a:extLst>
              <a:ext uri="{FF2B5EF4-FFF2-40B4-BE49-F238E27FC236}">
                <a16:creationId xmlns:a16="http://schemas.microsoft.com/office/drawing/2014/main" id="{2D12DD15-CB36-577D-BD71-035A7937ED39}"/>
              </a:ext>
            </a:extLst>
          </p:cNvPr>
          <p:cNvGrpSpPr/>
          <p:nvPr/>
        </p:nvGrpSpPr>
        <p:grpSpPr>
          <a:xfrm>
            <a:off x="6650225" y="5794114"/>
            <a:ext cx="2286000" cy="678230"/>
            <a:chOff x="5117994" y="393108"/>
            <a:chExt cx="2286000" cy="678230"/>
          </a:xfrm>
        </p:grpSpPr>
        <p:sp>
          <p:nvSpPr>
            <p:cNvPr id="74" name="Bocadillo: rectángulo con esquinas redondeadas 73">
              <a:extLst>
                <a:ext uri="{FF2B5EF4-FFF2-40B4-BE49-F238E27FC236}">
                  <a16:creationId xmlns:a16="http://schemas.microsoft.com/office/drawing/2014/main" id="{1C99C8E7-4ECF-D3BF-2E63-1A9969D0A292}"/>
                </a:ext>
              </a:extLst>
            </p:cNvPr>
            <p:cNvSpPr/>
            <p:nvPr/>
          </p:nvSpPr>
          <p:spPr>
            <a:xfrm>
              <a:off x="5165325" y="393108"/>
              <a:ext cx="2056059" cy="678230"/>
            </a:xfrm>
            <a:prstGeom prst="wedgeRoundRectCallout">
              <a:avLst>
                <a:gd name="adj1" fmla="val -19985"/>
                <a:gd name="adj2" fmla="val -17869"/>
                <a:gd name="adj3" fmla="val 16667"/>
              </a:avLst>
            </a:prstGeom>
            <a:solidFill>
              <a:schemeClr val="bg1"/>
            </a:solidFill>
            <a:ln w="38100">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a:solidFill>
                  <a:srgbClr val="C00000"/>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72" name="CuadroTexto 71">
                  <a:extLst>
                    <a:ext uri="{FF2B5EF4-FFF2-40B4-BE49-F238E27FC236}">
                      <a16:creationId xmlns:a16="http://schemas.microsoft.com/office/drawing/2014/main" id="{6884D0BC-156C-FC7B-30ED-4019F0E6B57A}"/>
                    </a:ext>
                  </a:extLst>
                </p:cNvPr>
                <p:cNvSpPr txBox="1"/>
                <p:nvPr/>
              </p:nvSpPr>
              <p:spPr>
                <a:xfrm>
                  <a:off x="5117994" y="529866"/>
                  <a:ext cx="2286000" cy="408125"/>
                </a:xfrm>
                <a:prstGeom prst="rect">
                  <a:avLst/>
                </a:prstGeom>
                <a:noFill/>
              </p:spPr>
              <p:txBody>
                <a:bodyPr wrap="square">
                  <a:spAutoFit/>
                </a:bodyPr>
                <a:lstStyle/>
                <a:p>
                  <a:pPr lvl="0" algn="ctr"/>
                  <a14:m>
                    <m:oMathPara xmlns:m="http://schemas.openxmlformats.org/officeDocument/2006/math">
                      <m:oMathParaPr>
                        <m:jc m:val="centerGroup"/>
                      </m:oMathParaPr>
                      <m:oMath xmlns:m="http://schemas.openxmlformats.org/officeDocument/2006/math">
                        <m:sSub>
                          <m:sSubPr>
                            <m:ctrlPr>
                              <a:rPr lang="es-ES" sz="1800" b="1" i="1" smtClean="0">
                                <a:solidFill>
                                  <a:srgbClr val="C00000"/>
                                </a:solidFill>
                                <a:latin typeface="Cambria Math" panose="02040503050406030204" pitchFamily="18" charset="0"/>
                              </a:rPr>
                            </m:ctrlPr>
                          </m:sSubPr>
                          <m:e>
                            <m:r>
                              <a:rPr lang="es-ES" sz="1800" b="1" i="1" smtClean="0">
                                <a:solidFill>
                                  <a:srgbClr val="C00000"/>
                                </a:solidFill>
                                <a:latin typeface="Cambria Math" panose="02040503050406030204" pitchFamily="18" charset="0"/>
                              </a:rPr>
                              <m:t>𝒚</m:t>
                            </m:r>
                          </m:e>
                          <m:sub>
                            <m:r>
                              <a:rPr lang="es-ES" sz="1800" b="1" i="1" smtClean="0">
                                <a:solidFill>
                                  <a:srgbClr val="C00000"/>
                                </a:solidFill>
                                <a:latin typeface="Cambria Math" panose="02040503050406030204" pitchFamily="18" charset="0"/>
                              </a:rPr>
                              <m:t>𝒇</m:t>
                            </m:r>
                          </m:sub>
                        </m:sSub>
                        <m:r>
                          <a:rPr lang="es-ES" sz="1800" b="1" i="1" smtClean="0">
                            <a:solidFill>
                              <a:srgbClr val="C00000"/>
                            </a:solidFill>
                            <a:latin typeface="Cambria Math" panose="02040503050406030204" pitchFamily="18" charset="0"/>
                          </a:rPr>
                          <m:t>=</m:t>
                        </m:r>
                        <m:r>
                          <a:rPr lang="es-ES" sz="1800" b="1" i="1" smtClean="0">
                            <a:solidFill>
                              <a:srgbClr val="C00000"/>
                            </a:solidFill>
                            <a:latin typeface="Cambria Math" panose="02040503050406030204" pitchFamily="18" charset="0"/>
                            <a:ea typeface="Cambria Math" panose="02040503050406030204" pitchFamily="18" charset="0"/>
                          </a:rPr>
                          <m:t>𝟓</m:t>
                        </m:r>
                        <m:r>
                          <a:rPr lang="es-ES" sz="1800" b="1" i="1" smtClean="0">
                            <a:solidFill>
                              <a:srgbClr val="C00000"/>
                            </a:solidFill>
                            <a:latin typeface="Cambria Math" panose="02040503050406030204" pitchFamily="18" charset="0"/>
                            <a:ea typeface="Cambria Math" panose="02040503050406030204" pitchFamily="18" charset="0"/>
                          </a:rPr>
                          <m:t>∙</m:t>
                        </m:r>
                        <m:sSup>
                          <m:sSupPr>
                            <m:ctrlPr>
                              <a:rPr lang="es-ES" sz="1800" b="1" i="1" dirty="0" smtClean="0">
                                <a:solidFill>
                                  <a:srgbClr val="C00000"/>
                                </a:solidFill>
                                <a:latin typeface="Cambria Math" panose="02040503050406030204" pitchFamily="18" charset="0"/>
                              </a:rPr>
                            </m:ctrlPr>
                          </m:sSupPr>
                          <m:e>
                            <m:r>
                              <a:rPr lang="es-ES" sz="1800" b="1" i="1" dirty="0" smtClean="0">
                                <a:solidFill>
                                  <a:srgbClr val="C00000"/>
                                </a:solidFill>
                                <a:latin typeface="Cambria Math" panose="02040503050406030204" pitchFamily="18" charset="0"/>
                              </a:rPr>
                              <m:t>𝒕</m:t>
                            </m:r>
                          </m:e>
                          <m:sup>
                            <m:r>
                              <a:rPr lang="es-ES" sz="1800" b="1" i="1" dirty="0" smtClean="0">
                                <a:solidFill>
                                  <a:srgbClr val="C00000"/>
                                </a:solidFill>
                                <a:latin typeface="Cambria Math" panose="02040503050406030204" pitchFamily="18" charset="0"/>
                              </a:rPr>
                              <m:t>𝟐</m:t>
                            </m:r>
                          </m:sup>
                        </m:sSup>
                      </m:oMath>
                    </m:oMathPara>
                  </a14:m>
                  <a:endParaRPr lang="es-CL" sz="1800" b="1" dirty="0">
                    <a:solidFill>
                      <a:srgbClr val="C00000"/>
                    </a:solidFill>
                    <a:latin typeface="Calibri" panose="020F0502020204030204"/>
                  </a:endParaRPr>
                </a:p>
              </p:txBody>
            </p:sp>
          </mc:Choice>
          <mc:Fallback xmlns="">
            <p:sp>
              <p:nvSpPr>
                <p:cNvPr id="72" name="CuadroTexto 71">
                  <a:extLst>
                    <a:ext uri="{FF2B5EF4-FFF2-40B4-BE49-F238E27FC236}">
                      <a16:creationId xmlns:a16="http://schemas.microsoft.com/office/drawing/2014/main" id="{6884D0BC-156C-FC7B-30ED-4019F0E6B57A}"/>
                    </a:ext>
                  </a:extLst>
                </p:cNvPr>
                <p:cNvSpPr txBox="1">
                  <a:spLocks noRot="1" noChangeAspect="1" noMove="1" noResize="1" noEditPoints="1" noAdjustHandles="1" noChangeArrowheads="1" noChangeShapeType="1" noTextEdit="1"/>
                </p:cNvSpPr>
                <p:nvPr/>
              </p:nvSpPr>
              <p:spPr>
                <a:xfrm>
                  <a:off x="5117994" y="529866"/>
                  <a:ext cx="2286000" cy="408125"/>
                </a:xfrm>
                <a:prstGeom prst="rect">
                  <a:avLst/>
                </a:prstGeom>
                <a:blipFill>
                  <a:blip r:embed="rId25"/>
                  <a:stretch>
                    <a:fillRect b="-7463"/>
                  </a:stretch>
                </a:blipFill>
              </p:spPr>
              <p:txBody>
                <a:bodyPr/>
                <a:lstStyle/>
                <a:p>
                  <a:r>
                    <a:rPr lang="es-CL">
                      <a:noFill/>
                    </a:rPr>
                    <a:t> </a:t>
                  </a:r>
                </a:p>
              </p:txBody>
            </p:sp>
          </mc:Fallback>
        </mc:AlternateContent>
      </p:grpSp>
      <p:sp>
        <p:nvSpPr>
          <p:cNvPr id="54" name="Bocadillo: rectángulo con esquinas redondeadas 53">
            <a:extLst>
              <a:ext uri="{FF2B5EF4-FFF2-40B4-BE49-F238E27FC236}">
                <a16:creationId xmlns:a16="http://schemas.microsoft.com/office/drawing/2014/main" id="{B9B8E049-C500-5C4F-E831-6BEA7754B857}"/>
              </a:ext>
            </a:extLst>
          </p:cNvPr>
          <p:cNvSpPr/>
          <p:nvPr/>
        </p:nvSpPr>
        <p:spPr>
          <a:xfrm>
            <a:off x="3838197" y="5781040"/>
            <a:ext cx="3421817" cy="827456"/>
          </a:xfrm>
          <a:prstGeom prst="wedgeRoundRectCallout">
            <a:avLst>
              <a:gd name="adj1" fmla="val -19985"/>
              <a:gd name="adj2" fmla="val -17869"/>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Determinemos la </a:t>
            </a:r>
            <a:r>
              <a:rPr lang="es-ES" b="1" dirty="0">
                <a:solidFill>
                  <a:schemeClr val="accent4"/>
                </a:solidFill>
                <a:cs typeface="Arial" panose="020B0604020202020204" pitchFamily="34" charset="0"/>
              </a:rPr>
              <a:t>ecuación de itinerario </a:t>
            </a:r>
            <a:r>
              <a:rPr lang="es-ES" b="1" dirty="0">
                <a:solidFill>
                  <a:schemeClr val="bg1"/>
                </a:solidFill>
                <a:cs typeface="Arial" panose="020B0604020202020204" pitchFamily="34" charset="0"/>
              </a:rPr>
              <a:t>para esta situación.</a:t>
            </a:r>
          </a:p>
        </p:txBody>
      </p:sp>
      <p:sp>
        <p:nvSpPr>
          <p:cNvPr id="84" name="Elipse 83">
            <a:extLst>
              <a:ext uri="{FF2B5EF4-FFF2-40B4-BE49-F238E27FC236}">
                <a16:creationId xmlns:a16="http://schemas.microsoft.com/office/drawing/2014/main" id="{149E5F67-0151-331F-52E9-F5B0DA12701A}"/>
              </a:ext>
            </a:extLst>
          </p:cNvPr>
          <p:cNvSpPr/>
          <p:nvPr/>
        </p:nvSpPr>
        <p:spPr>
          <a:xfrm>
            <a:off x="6668010" y="1970741"/>
            <a:ext cx="366582" cy="3486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F46368D9-6FC0-03B3-EF6D-19551A84B3EC}"/>
                  </a:ext>
                </a:extLst>
              </p:cNvPr>
              <p:cNvSpPr txBox="1"/>
              <p:nvPr/>
            </p:nvSpPr>
            <p:spPr>
              <a:xfrm>
                <a:off x="7030551" y="2788708"/>
                <a:ext cx="1775787" cy="530594"/>
              </a:xfrm>
              <a:prstGeom prst="rect">
                <a:avLst/>
              </a:prstGeom>
              <a:noFill/>
            </p:spPr>
            <p:txBody>
              <a:bodyPr wrap="square">
                <a:spAutoFit/>
              </a:bodyPr>
              <a:lstStyle/>
              <a:p>
                <a:pPr lvl="0" algn="ctr">
                  <a:spcBef>
                    <a:spcPct val="20000"/>
                  </a:spcBef>
                </a:pPr>
                <a14:m>
                  <m:oMathPara xmlns:m="http://schemas.openxmlformats.org/officeDocument/2006/math">
                    <m:oMathParaPr>
                      <m:jc m:val="centerGroup"/>
                    </m:oMathParaPr>
                    <m:oMath xmlns:m="http://schemas.openxmlformats.org/officeDocument/2006/math">
                      <m:r>
                        <a:rPr lang="ar-AE" altLang="es-CL" sz="1600" b="1"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𝒗</m:t>
                      </m:r>
                      <m:r>
                        <a:rPr lang="ar-AE" altLang="es-CL" sz="1600" b="1" i="1" baseline="-25000" dirty="0" err="1">
                          <a:solidFill>
                            <a:schemeClr val="tx1"/>
                          </a:solidFill>
                          <a:latin typeface="Cambria Math" panose="02040503050406030204" pitchFamily="18" charset="0"/>
                          <a:ea typeface="Cambria Math" panose="02040503050406030204" pitchFamily="18" charset="0"/>
                          <a:cs typeface="Arial" panose="020B0604020202020204" pitchFamily="34" charset="0"/>
                        </a:rPr>
                        <m:t>𝒊𝒏𝒊𝒄𝒊𝒂𝒍</m:t>
                      </m:r>
                      <m:r>
                        <a:rPr lang="ar-AE" altLang="es-CL" sz="1600" b="1" i="1" dirty="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ar-AE" altLang="es-CL" sz="1600" b="1" i="1" dirty="0">
                          <a:solidFill>
                            <a:schemeClr val="tx1"/>
                          </a:solidFill>
                          <a:latin typeface="Cambria Math" panose="02040503050406030204" pitchFamily="18" charset="0"/>
                          <a:ea typeface="Cambria Math" panose="02040503050406030204" pitchFamily="18" charset="0"/>
                          <a:cs typeface="Arial" panose="020B0604020202020204" pitchFamily="34" charset="0"/>
                        </a:rPr>
                        <m:t>𝟎</m:t>
                      </m:r>
                      <m:d>
                        <m:dPr>
                          <m:begChr m:val="["/>
                          <m:endChr m:val="]"/>
                          <m:ctrlPr>
                            <a:rPr lang="ar-AE" altLang="es-CL" sz="1600" b="1" i="1" dirty="0">
                              <a:solidFill>
                                <a:schemeClr val="tx1"/>
                              </a:solidFill>
                              <a:latin typeface="Cambria Math" panose="02040503050406030204" pitchFamily="18" charset="0"/>
                              <a:ea typeface="Cambria Math" panose="02040503050406030204" pitchFamily="18" charset="0"/>
                              <a:cs typeface="Arial" panose="020B0604020202020204" pitchFamily="34" charset="0"/>
                            </a:rPr>
                          </m:ctrlPr>
                        </m:dPr>
                        <m:e>
                          <m:f>
                            <m:fPr>
                              <m:ctrlPr>
                                <a:rPr lang="ar-AE" altLang="es-CL" sz="1600" b="1"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ar-AE" altLang="es-CL" sz="1600" b="1"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𝒎</m:t>
                              </m:r>
                            </m:num>
                            <m:den>
                              <m:r>
                                <a:rPr lang="ar-AE" altLang="es-CL" sz="1600" b="1"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𝒔</m:t>
                              </m:r>
                            </m:den>
                          </m:f>
                        </m:e>
                      </m:d>
                    </m:oMath>
                  </m:oMathPara>
                </a14:m>
                <a:endParaRPr/>
              </a:p>
            </p:txBody>
          </p:sp>
        </mc:Choice>
        <mc:Fallback xmlns="">
          <p:sp>
            <p:nvSpPr>
              <p:cNvPr id="9" name="CuadroTexto 8">
                <a:extLst>
                  <a:ext uri="{FF2B5EF4-FFF2-40B4-BE49-F238E27FC236}">
                    <a16:creationId xmlns:a16="http://schemas.microsoft.com/office/drawing/2014/main" id="{F46368D9-6FC0-03B3-EF6D-19551A84B3EC}"/>
                  </a:ext>
                </a:extLst>
              </p:cNvPr>
              <p:cNvSpPr txBox="1">
                <a:spLocks noRot="1" noChangeAspect="1" noMove="1" noResize="1" noEditPoints="1" noAdjustHandles="1" noChangeArrowheads="1" noChangeShapeType="1" noTextEdit="1"/>
              </p:cNvSpPr>
              <p:nvPr/>
            </p:nvSpPr>
            <p:spPr>
              <a:xfrm>
                <a:off x="7030551" y="2788708"/>
                <a:ext cx="1775787" cy="530594"/>
              </a:xfrm>
              <a:prstGeom prst="rect">
                <a:avLst/>
              </a:prstGeom>
              <a:blipFill>
                <a:blip r:embed="rId26"/>
                <a:stretch>
                  <a:fillRect/>
                </a:stretch>
              </a:blipFill>
            </p:spPr>
            <p:txBody>
              <a:bodyPr/>
              <a:lstStyle/>
              <a:p>
                <a:r>
                  <a:rPr lang="es-CL">
                    <a:noFill/>
                  </a:rPr>
                  <a:t> </a:t>
                </a:r>
              </a:p>
            </p:txBody>
          </p:sp>
        </mc:Fallback>
      </mc:AlternateContent>
      <mc:AlternateContent xmlns:mc="http://schemas.openxmlformats.org/markup-compatibility/2006">
        <mc:Choice xmlns:p14="http://schemas.microsoft.com/office/powerpoint/2010/main" Requires="p14">
          <p:contentPart p14:bwMode="auto" r:id="rId27">
            <p14:nvContentPartPr>
              <p14:cNvPr id="4" name="Entrada de lápiz 3">
                <a:extLst>
                  <a:ext uri="{FF2B5EF4-FFF2-40B4-BE49-F238E27FC236}">
                    <a16:creationId xmlns:a16="http://schemas.microsoft.com/office/drawing/2014/main" id="{E5585690-8CA8-E0F1-3F57-2AE012D131DA}"/>
                  </a:ext>
                </a:extLst>
              </p14:cNvPr>
              <p14:cNvContentPartPr/>
              <p14:nvPr/>
            </p14:nvContentPartPr>
            <p14:xfrm>
              <a:off x="5336640" y="6153840"/>
              <a:ext cx="27360" cy="437760"/>
            </p14:xfrm>
          </p:contentPart>
        </mc:Choice>
        <mc:Fallback>
          <p:pic>
            <p:nvPicPr>
              <p:cNvPr id="4" name="Entrada de lápiz 3">
                <a:extLst>
                  <a:ext uri="{FF2B5EF4-FFF2-40B4-BE49-F238E27FC236}">
                    <a16:creationId xmlns:a16="http://schemas.microsoft.com/office/drawing/2014/main" id="{E5585690-8CA8-E0F1-3F57-2AE012D131DA}"/>
                  </a:ext>
                </a:extLst>
              </p:cNvPr>
              <p:cNvPicPr/>
              <p:nvPr/>
            </p:nvPicPr>
            <p:blipFill>
              <a:blip r:embed="rId28"/>
              <a:stretch>
                <a:fillRect/>
              </a:stretch>
            </p:blipFill>
            <p:spPr>
              <a:xfrm>
                <a:off x="5327280" y="6144480"/>
                <a:ext cx="46080" cy="456480"/>
              </a:xfrm>
              <a:prstGeom prst="rect">
                <a:avLst/>
              </a:prstGeom>
            </p:spPr>
          </p:pic>
        </mc:Fallback>
      </mc:AlternateContent>
    </p:spTree>
    <p:extLst>
      <p:ext uri="{BB962C8B-B14F-4D97-AF65-F5344CB8AC3E}">
        <p14:creationId xmlns:p14="http://schemas.microsoft.com/office/powerpoint/2010/main" val="1042863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fade">
                                      <p:cBhvr>
                                        <p:cTn id="15" dur="500"/>
                                        <p:tgtEl>
                                          <p:spTgt spid="5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fade">
                                      <p:cBhvr>
                                        <p:cTn id="21" dur="500"/>
                                        <p:tgtEl>
                                          <p:spTgt spid="8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500"/>
                                        <p:tgtEl>
                                          <p:spTgt spid="52"/>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fade">
                                      <p:cBhvr>
                                        <p:cTn id="30" dur="500"/>
                                        <p:tgtEl>
                                          <p:spTgt spid="53"/>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fade">
                                      <p:cBhvr>
                                        <p:cTn id="34" dur="500"/>
                                        <p:tgtEl>
                                          <p:spTgt spid="6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55"/>
                                        </p:tgtEl>
                                      </p:cBhvr>
                                    </p:animEffect>
                                    <p:set>
                                      <p:cBhvr>
                                        <p:cTn id="39" dur="1" fill="hold">
                                          <p:stCondLst>
                                            <p:cond delay="499"/>
                                          </p:stCondLst>
                                        </p:cTn>
                                        <p:tgtEl>
                                          <p:spTgt spid="5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54"/>
                                        </p:tgtEl>
                                      </p:cBhvr>
                                    </p:animEffect>
                                    <p:set>
                                      <p:cBhvr>
                                        <p:cTn id="42" dur="1" fill="hold">
                                          <p:stCondLst>
                                            <p:cond delay="499"/>
                                          </p:stCondLst>
                                        </p:cTn>
                                        <p:tgtEl>
                                          <p:spTgt spid="54"/>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56"/>
                                        </p:tgtEl>
                                      </p:cBhvr>
                                    </p:animEffect>
                                    <p:set>
                                      <p:cBhvr>
                                        <p:cTn id="45" dur="1" fill="hold">
                                          <p:stCondLst>
                                            <p:cond delay="499"/>
                                          </p:stCondLst>
                                        </p:cTn>
                                        <p:tgtEl>
                                          <p:spTgt spid="56"/>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9"/>
                                        </p:tgtEl>
                                      </p:cBhvr>
                                    </p:animEffect>
                                    <p:set>
                                      <p:cBhvr>
                                        <p:cTn id="48" dur="1" fill="hold">
                                          <p:stCondLst>
                                            <p:cond delay="499"/>
                                          </p:stCondLst>
                                        </p:cTn>
                                        <p:tgtEl>
                                          <p:spTgt spid="9"/>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84"/>
                                        </p:tgtEl>
                                      </p:cBhvr>
                                    </p:animEffect>
                                    <p:set>
                                      <p:cBhvr>
                                        <p:cTn id="51" dur="1" fill="hold">
                                          <p:stCondLst>
                                            <p:cond delay="499"/>
                                          </p:stCondLst>
                                        </p:cTn>
                                        <p:tgtEl>
                                          <p:spTgt spid="84"/>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52"/>
                                        </p:tgtEl>
                                      </p:cBhvr>
                                    </p:animEffect>
                                    <p:set>
                                      <p:cBhvr>
                                        <p:cTn id="54" dur="1" fill="hold">
                                          <p:stCondLst>
                                            <p:cond delay="499"/>
                                          </p:stCondLst>
                                        </p:cTn>
                                        <p:tgtEl>
                                          <p:spTgt spid="52"/>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53"/>
                                        </p:tgtEl>
                                      </p:cBhvr>
                                    </p:animEffect>
                                    <p:set>
                                      <p:cBhvr>
                                        <p:cTn id="57" dur="1" fill="hold">
                                          <p:stCondLst>
                                            <p:cond delay="499"/>
                                          </p:stCondLst>
                                        </p:cTn>
                                        <p:tgtEl>
                                          <p:spTgt spid="5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64"/>
                                        </p:tgtEl>
                                      </p:cBhvr>
                                    </p:animEffect>
                                    <p:set>
                                      <p:cBhvr>
                                        <p:cTn id="60" dur="1" fill="hold">
                                          <p:stCondLst>
                                            <p:cond delay="499"/>
                                          </p:stCondLst>
                                        </p:cTn>
                                        <p:tgtEl>
                                          <p:spTgt spid="64"/>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fade">
                                      <p:cBhvr>
                                        <p:cTn id="63" dur="500"/>
                                        <p:tgtEl>
                                          <p:spTgt spid="40"/>
                                        </p:tgtEl>
                                      </p:cBhvr>
                                    </p:animEffect>
                                  </p:childTnLst>
                                </p:cTn>
                              </p:par>
                              <p:par>
                                <p:cTn id="64" presetID="10" presetClass="entr" presetSubtype="0" fill="hold"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fade">
                                      <p:cBhvr>
                                        <p:cTn id="66" dur="500"/>
                                        <p:tgtEl>
                                          <p:spTgt spid="43"/>
                                        </p:tgtEl>
                                      </p:cBhvr>
                                    </p:animEffect>
                                  </p:childTnLst>
                                </p:cTn>
                              </p:par>
                              <p:par>
                                <p:cTn id="67" presetID="10" presetClass="entr" presetSubtype="0" fill="hold" nodeType="withEffect">
                                  <p:stCondLst>
                                    <p:cond delay="0"/>
                                  </p:stCondLst>
                                  <p:childTnLst>
                                    <p:set>
                                      <p:cBhvr>
                                        <p:cTn id="68" dur="1" fill="hold">
                                          <p:stCondLst>
                                            <p:cond delay="0"/>
                                          </p:stCondLst>
                                        </p:cTn>
                                        <p:tgtEl>
                                          <p:spTgt spid="81"/>
                                        </p:tgtEl>
                                        <p:attrNameLst>
                                          <p:attrName>style.visibility</p:attrName>
                                        </p:attrNameLst>
                                      </p:cBhvr>
                                      <p:to>
                                        <p:strVal val="visible"/>
                                      </p:to>
                                    </p:set>
                                    <p:animEffect transition="in" filter="fade">
                                      <p:cBhvr>
                                        <p:cTn id="69" dur="500"/>
                                        <p:tgtEl>
                                          <p:spTgt spid="81"/>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40"/>
                                        </p:tgtEl>
                                      </p:cBhvr>
                                    </p:animEffect>
                                    <p:set>
                                      <p:cBhvr>
                                        <p:cTn id="74" dur="1" fill="hold">
                                          <p:stCondLst>
                                            <p:cond delay="499"/>
                                          </p:stCondLst>
                                        </p:cTn>
                                        <p:tgtEl>
                                          <p:spTgt spid="40"/>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43"/>
                                        </p:tgtEl>
                                      </p:cBhvr>
                                    </p:animEffect>
                                    <p:set>
                                      <p:cBhvr>
                                        <p:cTn id="77" dur="1" fill="hold">
                                          <p:stCondLst>
                                            <p:cond delay="499"/>
                                          </p:stCondLst>
                                        </p:cTn>
                                        <p:tgtEl>
                                          <p:spTgt spid="43"/>
                                        </p:tgtEl>
                                        <p:attrNameLst>
                                          <p:attrName>style.visibility</p:attrName>
                                        </p:attrNameLst>
                                      </p:cBhvr>
                                      <p:to>
                                        <p:strVal val="hidden"/>
                                      </p:to>
                                    </p:set>
                                  </p:childTnLst>
                                </p:cTn>
                              </p:par>
                            </p:childTnLst>
                          </p:cTn>
                        </p:par>
                        <p:par>
                          <p:cTn id="78" fill="hold">
                            <p:stCondLst>
                              <p:cond delay="500"/>
                            </p:stCondLst>
                            <p:childTnLst>
                              <p:par>
                                <p:cTn id="79" presetID="10" presetClass="entr" presetSubtype="0" fill="hold" nodeType="after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fade">
                                      <p:cBhvr>
                                        <p:cTn id="81" dur="500"/>
                                        <p:tgtEl>
                                          <p:spTgt spid="69"/>
                                        </p:tgtEl>
                                      </p:cBhvr>
                                    </p:animEffect>
                                  </p:childTnLst>
                                </p:cTn>
                              </p:par>
                            </p:childTnLst>
                          </p:cTn>
                        </p:par>
                        <p:par>
                          <p:cTn id="82" fill="hold">
                            <p:stCondLst>
                              <p:cond delay="1000"/>
                            </p:stCondLst>
                            <p:childTnLst>
                              <p:par>
                                <p:cTn id="83" presetID="10" presetClass="entr" presetSubtype="0" fill="hold" grpId="0" nodeType="afterEffect">
                                  <p:stCondLst>
                                    <p:cond delay="0"/>
                                  </p:stCondLst>
                                  <p:childTnLst>
                                    <p:set>
                                      <p:cBhvr>
                                        <p:cTn id="84" dur="1" fill="hold">
                                          <p:stCondLst>
                                            <p:cond delay="0"/>
                                          </p:stCondLst>
                                        </p:cTn>
                                        <p:tgtEl>
                                          <p:spTgt spid="67"/>
                                        </p:tgtEl>
                                        <p:attrNameLst>
                                          <p:attrName>style.visibility</p:attrName>
                                        </p:attrNameLst>
                                      </p:cBhvr>
                                      <p:to>
                                        <p:strVal val="visible"/>
                                      </p:to>
                                    </p:set>
                                    <p:animEffect transition="in" filter="fade">
                                      <p:cBhvr>
                                        <p:cTn id="85" dur="500"/>
                                        <p:tgtEl>
                                          <p:spTgt spid="67"/>
                                        </p:tgtEl>
                                      </p:cBhvr>
                                    </p:animEffect>
                                  </p:childTnLst>
                                </p:cTn>
                              </p:par>
                            </p:childTnLst>
                          </p:cTn>
                        </p:par>
                        <p:par>
                          <p:cTn id="86" fill="hold">
                            <p:stCondLst>
                              <p:cond delay="1500"/>
                            </p:stCondLst>
                            <p:childTnLst>
                              <p:par>
                                <p:cTn id="87" presetID="10" presetClass="entr" presetSubtype="0" fill="hold" grpId="0" nodeType="afterEffect">
                                  <p:stCondLst>
                                    <p:cond delay="0"/>
                                  </p:stCondLst>
                                  <p:childTnLst>
                                    <p:set>
                                      <p:cBhvr>
                                        <p:cTn id="88" dur="1" fill="hold">
                                          <p:stCondLst>
                                            <p:cond delay="0"/>
                                          </p:stCondLst>
                                        </p:cTn>
                                        <p:tgtEl>
                                          <p:spTgt spid="68"/>
                                        </p:tgtEl>
                                        <p:attrNameLst>
                                          <p:attrName>style.visibility</p:attrName>
                                        </p:attrNameLst>
                                      </p:cBhvr>
                                      <p:to>
                                        <p:strVal val="visible"/>
                                      </p:to>
                                    </p:set>
                                    <p:animEffect transition="in" filter="fade">
                                      <p:cBhvr>
                                        <p:cTn id="8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2" grpId="1"/>
      <p:bldP spid="53" grpId="0"/>
      <p:bldP spid="53" grpId="1"/>
      <p:bldP spid="64" grpId="0"/>
      <p:bldP spid="64" grpId="1"/>
      <p:bldP spid="67" grpId="0" animBg="1"/>
      <p:bldP spid="68" grpId="0" animBg="1"/>
      <p:bldP spid="54" grpId="0" animBg="1"/>
      <p:bldP spid="54" grpId="1" animBg="1"/>
      <p:bldP spid="84" grpId="0" animBg="1"/>
      <p:bldP spid="84" grpId="1" animBg="1"/>
      <p:bldP spid="9" grpId="0"/>
      <p:bldP spid="9"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9 Rectángulo">
            <a:extLst>
              <a:ext uri="{FF2B5EF4-FFF2-40B4-BE49-F238E27FC236}">
                <a16:creationId xmlns:a16="http://schemas.microsoft.com/office/drawing/2014/main" id="{D4E67ADC-2E17-40A6-BC13-F7AA1B674C79}"/>
              </a:ext>
            </a:extLst>
          </p:cNvPr>
          <p:cNvSpPr/>
          <p:nvPr/>
        </p:nvSpPr>
        <p:spPr>
          <a:xfrm>
            <a:off x="8948615" y="376611"/>
            <a:ext cx="173037" cy="447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s-E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CL">
              <a:solidFill>
                <a:srgbClr val="FFFFFF"/>
              </a:solidFill>
            </a:endParaRPr>
          </a:p>
        </p:txBody>
      </p:sp>
      <p:sp>
        <p:nvSpPr>
          <p:cNvPr id="6" name="10 Rectángulo">
            <a:extLst>
              <a:ext uri="{FF2B5EF4-FFF2-40B4-BE49-F238E27FC236}">
                <a16:creationId xmlns:a16="http://schemas.microsoft.com/office/drawing/2014/main" id="{CB1129CD-ACCD-4B6E-8BBC-5EAD10F446E9}"/>
              </a:ext>
            </a:extLst>
          </p:cNvPr>
          <p:cNvSpPr/>
          <p:nvPr/>
        </p:nvSpPr>
        <p:spPr>
          <a:xfrm>
            <a:off x="8948615" y="498729"/>
            <a:ext cx="173037" cy="225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s-E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CL">
              <a:solidFill>
                <a:srgbClr val="FFFFFF"/>
              </a:solidFill>
            </a:endParaRPr>
          </a:p>
        </p:txBody>
      </p:sp>
      <p:sp>
        <p:nvSpPr>
          <p:cNvPr id="7" name="25 Rectángulo">
            <a:extLst>
              <a:ext uri="{FF2B5EF4-FFF2-40B4-BE49-F238E27FC236}">
                <a16:creationId xmlns:a16="http://schemas.microsoft.com/office/drawing/2014/main" id="{3F0B39C8-A5C9-4A54-94FD-97DB796A701D}"/>
              </a:ext>
            </a:extLst>
          </p:cNvPr>
          <p:cNvSpPr/>
          <p:nvPr/>
        </p:nvSpPr>
        <p:spPr>
          <a:xfrm>
            <a:off x="8826500" y="404582"/>
            <a:ext cx="173037" cy="447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s-CL" altLang="es-CL">
              <a:solidFill>
                <a:srgbClr val="FFFFFF"/>
              </a:solidFill>
            </a:endParaRPr>
          </a:p>
        </p:txBody>
      </p:sp>
      <p:sp>
        <p:nvSpPr>
          <p:cNvPr id="8" name="26 Rectángulo">
            <a:extLst>
              <a:ext uri="{FF2B5EF4-FFF2-40B4-BE49-F238E27FC236}">
                <a16:creationId xmlns:a16="http://schemas.microsoft.com/office/drawing/2014/main" id="{71563692-513F-4A28-819F-A6D5CB358824}"/>
              </a:ext>
            </a:extLst>
          </p:cNvPr>
          <p:cNvSpPr/>
          <p:nvPr/>
        </p:nvSpPr>
        <p:spPr>
          <a:xfrm>
            <a:off x="8826500" y="526700"/>
            <a:ext cx="173037" cy="225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s-CL" altLang="es-CL">
              <a:solidFill>
                <a:srgbClr val="FFFFFF"/>
              </a:solidFill>
            </a:endParaRPr>
          </a:p>
        </p:txBody>
      </p:sp>
      <p:grpSp>
        <p:nvGrpSpPr>
          <p:cNvPr id="36" name="Grupo 35">
            <a:extLst>
              <a:ext uri="{FF2B5EF4-FFF2-40B4-BE49-F238E27FC236}">
                <a16:creationId xmlns:a16="http://schemas.microsoft.com/office/drawing/2014/main" id="{7A20D37C-B511-2A33-3A27-AF063CCB4B21}"/>
              </a:ext>
            </a:extLst>
          </p:cNvPr>
          <p:cNvGrpSpPr/>
          <p:nvPr/>
        </p:nvGrpSpPr>
        <p:grpSpPr>
          <a:xfrm>
            <a:off x="1581926" y="1158687"/>
            <a:ext cx="3004372" cy="3364139"/>
            <a:chOff x="1581926" y="1158687"/>
            <a:chExt cx="3004372" cy="3364139"/>
          </a:xfrm>
        </p:grpSpPr>
        <p:cxnSp>
          <p:nvCxnSpPr>
            <p:cNvPr id="26" name="Conector recto de flecha 25">
              <a:extLst>
                <a:ext uri="{FF2B5EF4-FFF2-40B4-BE49-F238E27FC236}">
                  <a16:creationId xmlns:a16="http://schemas.microsoft.com/office/drawing/2014/main" id="{F7A06765-587C-4AB6-A2F4-41AF2BBC945D}"/>
                </a:ext>
              </a:extLst>
            </p:cNvPr>
            <p:cNvCxnSpPr>
              <a:cxnSpLocks/>
            </p:cNvCxnSpPr>
            <p:nvPr/>
          </p:nvCxnSpPr>
          <p:spPr>
            <a:xfrm flipV="1">
              <a:off x="2853903" y="1435685"/>
              <a:ext cx="0" cy="1177697"/>
            </a:xfrm>
            <a:prstGeom prst="straightConnector1">
              <a:avLst/>
            </a:prstGeom>
            <a:ln w="5715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ector recto de flecha 26">
              <a:extLst>
                <a:ext uri="{FF2B5EF4-FFF2-40B4-BE49-F238E27FC236}">
                  <a16:creationId xmlns:a16="http://schemas.microsoft.com/office/drawing/2014/main" id="{6F58287C-90DD-4673-B2A7-D184861CDAC8}"/>
                </a:ext>
              </a:extLst>
            </p:cNvPr>
            <p:cNvCxnSpPr>
              <a:cxnSpLocks/>
            </p:cNvCxnSpPr>
            <p:nvPr/>
          </p:nvCxnSpPr>
          <p:spPr>
            <a:xfrm>
              <a:off x="2845159" y="2585053"/>
              <a:ext cx="1682544" cy="0"/>
            </a:xfrm>
            <a:prstGeom prst="straightConnector1">
              <a:avLst/>
            </a:prstGeom>
            <a:ln w="5715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6B691361-75D1-47B8-A193-C9AC3D11D70F}"/>
                    </a:ext>
                  </a:extLst>
                </p:cNvPr>
                <p:cNvSpPr txBox="1"/>
                <p:nvPr/>
              </p:nvSpPr>
              <p:spPr>
                <a:xfrm>
                  <a:off x="4166696" y="2645388"/>
                  <a:ext cx="41960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𝑡</m:t>
                        </m:r>
                        <m:r>
                          <a:rPr lang="es-CL" sz="1600" i="1">
                            <a:latin typeface="Cambria Math" panose="02040503050406030204" pitchFamily="18" charset="0"/>
                          </a:rPr>
                          <m:t> </m:t>
                        </m:r>
                        <m:r>
                          <a:rPr lang="es-ES" sz="1600" b="0" i="1" smtClean="0">
                            <a:latin typeface="Cambria Math" panose="02040503050406030204" pitchFamily="18" charset="0"/>
                          </a:rPr>
                          <m:t>[</m:t>
                        </m:r>
                        <m:r>
                          <a:rPr lang="es-CL" sz="1600" b="0" i="1" smtClean="0">
                            <a:latin typeface="Cambria Math" panose="02040503050406030204" pitchFamily="18" charset="0"/>
                          </a:rPr>
                          <m:t>𝑠</m:t>
                        </m:r>
                        <m:r>
                          <a:rPr lang="es-ES" sz="1600" b="0" i="1" smtClean="0">
                            <a:latin typeface="Cambria Math" panose="02040503050406030204" pitchFamily="18" charset="0"/>
                          </a:rPr>
                          <m:t>]</m:t>
                        </m:r>
                      </m:oMath>
                    </m:oMathPara>
                  </a14:m>
                  <a:endParaRPr/>
                </a:p>
              </p:txBody>
            </p:sp>
          </mc:Choice>
          <mc:Fallback xmlns="">
            <p:sp>
              <p:nvSpPr>
                <p:cNvPr id="29" name="CuadroTexto 28">
                  <a:extLst>
                    <a:ext uri="{FF2B5EF4-FFF2-40B4-BE49-F238E27FC236}">
                      <a16:creationId xmlns:a16="http://schemas.microsoft.com/office/drawing/2014/main" id="{6B691361-75D1-47B8-A193-C9AC3D11D70F}"/>
                    </a:ext>
                  </a:extLst>
                </p:cNvPr>
                <p:cNvSpPr txBox="1">
                  <a:spLocks noRot="1" noChangeAspect="1" noMove="1" noResize="1" noEditPoints="1" noAdjustHandles="1" noChangeArrowheads="1" noChangeShapeType="1" noTextEdit="1"/>
                </p:cNvSpPr>
                <p:nvPr/>
              </p:nvSpPr>
              <p:spPr>
                <a:xfrm>
                  <a:off x="4166696" y="2645388"/>
                  <a:ext cx="419602" cy="246221"/>
                </a:xfrm>
                <a:prstGeom prst="rect">
                  <a:avLst/>
                </a:prstGeom>
                <a:blipFill>
                  <a:blip r:embed="rId2"/>
                  <a:stretch>
                    <a:fillRect l="-10294" t="-30000" r="-35294" b="-47500"/>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0" name="CuadroTexto 29">
                  <a:extLst>
                    <a:ext uri="{FF2B5EF4-FFF2-40B4-BE49-F238E27FC236}">
                      <a16:creationId xmlns:a16="http://schemas.microsoft.com/office/drawing/2014/main" id="{16FDCF35-3433-4BC4-96E0-DC13F57B6104}"/>
                    </a:ext>
                  </a:extLst>
                </p:cNvPr>
                <p:cNvSpPr txBox="1"/>
                <p:nvPr/>
              </p:nvSpPr>
              <p:spPr>
                <a:xfrm>
                  <a:off x="2552739" y="1158687"/>
                  <a:ext cx="5280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smtClean="0">
                            <a:latin typeface="Cambria Math" panose="02040503050406030204" pitchFamily="18" charset="0"/>
                          </a:rPr>
                          <m:t>𝑦</m:t>
                        </m:r>
                        <m:r>
                          <a:rPr lang="es-ES" sz="1600" b="0" i="1" smtClean="0">
                            <a:latin typeface="Cambria Math" panose="02040503050406030204" pitchFamily="18" charset="0"/>
                          </a:rPr>
                          <m:t> [</m:t>
                        </m:r>
                        <m:r>
                          <a:rPr lang="es-CL" sz="1600" b="0" i="1" smtClean="0">
                            <a:latin typeface="Cambria Math" panose="02040503050406030204" pitchFamily="18" charset="0"/>
                          </a:rPr>
                          <m:t>𝑚</m:t>
                        </m:r>
                        <m:r>
                          <a:rPr lang="es-ES" sz="1600" b="0" i="1" smtClean="0">
                            <a:latin typeface="Cambria Math" panose="02040503050406030204" pitchFamily="18" charset="0"/>
                          </a:rPr>
                          <m:t>]</m:t>
                        </m:r>
                      </m:oMath>
                    </m:oMathPara>
                  </a14:m>
                  <a:endParaRPr/>
                </a:p>
              </p:txBody>
            </p:sp>
          </mc:Choice>
          <mc:Fallback xmlns="">
            <p:sp>
              <p:nvSpPr>
                <p:cNvPr id="30" name="CuadroTexto 29">
                  <a:extLst>
                    <a:ext uri="{FF2B5EF4-FFF2-40B4-BE49-F238E27FC236}">
                      <a16:creationId xmlns:a16="http://schemas.microsoft.com/office/drawing/2014/main" id="{16FDCF35-3433-4BC4-96E0-DC13F57B6104}"/>
                    </a:ext>
                  </a:extLst>
                </p:cNvPr>
                <p:cNvSpPr txBox="1">
                  <a:spLocks noRot="1" noChangeAspect="1" noMove="1" noResize="1" noEditPoints="1" noAdjustHandles="1" noChangeArrowheads="1" noChangeShapeType="1" noTextEdit="1"/>
                </p:cNvSpPr>
                <p:nvPr/>
              </p:nvSpPr>
              <p:spPr>
                <a:xfrm>
                  <a:off x="2552739" y="1158687"/>
                  <a:ext cx="528030" cy="246221"/>
                </a:xfrm>
                <a:prstGeom prst="rect">
                  <a:avLst/>
                </a:prstGeom>
                <a:blipFill>
                  <a:blip r:embed="rId3"/>
                  <a:stretch>
                    <a:fillRect l="-9302" t="-27500" r="-26744" b="-50000"/>
                  </a:stretch>
                </a:blipFill>
              </p:spPr>
              <p:txBody>
                <a:bodyPr/>
                <a:lstStyle/>
                <a:p>
                  <a:r>
                    <a:rPr lang="es-CL">
                      <a:noFill/>
                    </a:rPr>
                    <a:t> </a:t>
                  </a:r>
                </a:p>
              </p:txBody>
            </p:sp>
          </mc:Fallback>
        </mc:AlternateContent>
        <p:sp>
          <p:nvSpPr>
            <p:cNvPr id="2" name="Arco 113">
              <a:extLst>
                <a:ext uri="{FF2B5EF4-FFF2-40B4-BE49-F238E27FC236}">
                  <a16:creationId xmlns:a16="http://schemas.microsoft.com/office/drawing/2014/main" id="{460EC78F-D6A1-44C5-8A3C-8E8DAB66E6A5}"/>
                </a:ext>
              </a:extLst>
            </p:cNvPr>
            <p:cNvSpPr/>
            <p:nvPr/>
          </p:nvSpPr>
          <p:spPr>
            <a:xfrm rot="185442">
              <a:off x="1581926" y="1725928"/>
              <a:ext cx="2317244" cy="2796898"/>
            </a:xfrm>
            <a:prstGeom prst="arc">
              <a:avLst>
                <a:gd name="adj1" fmla="val 16344491"/>
                <a:gd name="adj2" fmla="val 19850615"/>
              </a:avLst>
            </a:prstGeom>
            <a:noFill/>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L" dirty="0"/>
            </a:p>
          </p:txBody>
        </p:sp>
      </p:grpSp>
      <p:grpSp>
        <p:nvGrpSpPr>
          <p:cNvPr id="20" name="Grupo 19">
            <a:extLst>
              <a:ext uri="{FF2B5EF4-FFF2-40B4-BE49-F238E27FC236}">
                <a16:creationId xmlns:a16="http://schemas.microsoft.com/office/drawing/2014/main" id="{E3A40638-8364-6B23-1B27-47799C0C25E5}"/>
              </a:ext>
            </a:extLst>
          </p:cNvPr>
          <p:cNvGrpSpPr/>
          <p:nvPr/>
        </p:nvGrpSpPr>
        <p:grpSpPr>
          <a:xfrm>
            <a:off x="371593" y="1038772"/>
            <a:ext cx="1783582" cy="2552289"/>
            <a:chOff x="371593" y="1038772"/>
            <a:chExt cx="1783582" cy="2552289"/>
          </a:xfrm>
        </p:grpSpPr>
        <p:sp>
          <p:nvSpPr>
            <p:cNvPr id="9" name="Rectángulo 8">
              <a:extLst>
                <a:ext uri="{FF2B5EF4-FFF2-40B4-BE49-F238E27FC236}">
                  <a16:creationId xmlns:a16="http://schemas.microsoft.com/office/drawing/2014/main" id="{58C7B61B-AF78-47F6-BE6F-9E311442475D}"/>
                </a:ext>
              </a:extLst>
            </p:cNvPr>
            <p:cNvSpPr/>
            <p:nvPr/>
          </p:nvSpPr>
          <p:spPr>
            <a:xfrm>
              <a:off x="720197" y="2855058"/>
              <a:ext cx="1160265" cy="140594"/>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10" name="Elipse 9">
              <a:extLst>
                <a:ext uri="{FF2B5EF4-FFF2-40B4-BE49-F238E27FC236}">
                  <a16:creationId xmlns:a16="http://schemas.microsoft.com/office/drawing/2014/main" id="{4FE5AFBB-A38A-4C3B-BF7B-62454FADA501}"/>
                </a:ext>
              </a:extLst>
            </p:cNvPr>
            <p:cNvSpPr/>
            <p:nvPr/>
          </p:nvSpPr>
          <p:spPr>
            <a:xfrm>
              <a:off x="1487866" y="1606180"/>
              <a:ext cx="430034" cy="3908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cxnSp>
          <p:nvCxnSpPr>
            <p:cNvPr id="45" name="Conector recto de flecha 44">
              <a:extLst>
                <a:ext uri="{FF2B5EF4-FFF2-40B4-BE49-F238E27FC236}">
                  <a16:creationId xmlns:a16="http://schemas.microsoft.com/office/drawing/2014/main" id="{C66BBBA8-65ED-4A84-98B0-176DAF9591CF}"/>
                </a:ext>
              </a:extLst>
            </p:cNvPr>
            <p:cNvCxnSpPr>
              <a:cxnSpLocks/>
            </p:cNvCxnSpPr>
            <p:nvPr/>
          </p:nvCxnSpPr>
          <p:spPr>
            <a:xfrm flipV="1">
              <a:off x="1300330" y="1803135"/>
              <a:ext cx="0" cy="1061883"/>
            </a:xfrm>
            <a:prstGeom prst="straightConnector1">
              <a:avLst/>
            </a:prstGeom>
            <a:ln w="571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1B460AC1-9B9B-4258-9FF2-66609EB8C5DB}"/>
                    </a:ext>
                  </a:extLst>
                </p:cNvPr>
                <p:cNvSpPr txBox="1"/>
                <p:nvPr/>
              </p:nvSpPr>
              <p:spPr>
                <a:xfrm>
                  <a:off x="612490" y="1090260"/>
                  <a:ext cx="1338863" cy="492955"/>
                </a:xfrm>
                <a:prstGeom prst="rect">
                  <a:avLst/>
                </a:prstGeom>
                <a:solidFill>
                  <a:schemeClr val="bg2"/>
                </a:solidFill>
                <a:ln>
                  <a:solidFill>
                    <a:schemeClr val="bg1"/>
                  </a:solidFill>
                </a:ln>
              </p:spPr>
              <p:style>
                <a:lnRef idx="2">
                  <a:schemeClr val="dk1"/>
                </a:lnRef>
                <a:fillRef idx="1">
                  <a:schemeClr val="lt1"/>
                </a:fillRef>
                <a:effectRef idx="0">
                  <a:schemeClr val="dk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CL" b="0" i="1" smtClean="0">
                                <a:latin typeface="Cambria Math" panose="02040503050406030204" pitchFamily="18" charset="0"/>
                              </a:rPr>
                            </m:ctrlPr>
                          </m:sSubPr>
                          <m:e>
                            <m:r>
                              <a:rPr lang="es-CL" b="0" i="1" smtClean="0">
                                <a:latin typeface="Cambria Math" panose="02040503050406030204" pitchFamily="18" charset="0"/>
                              </a:rPr>
                              <m:t>𝑣</m:t>
                            </m:r>
                          </m:e>
                          <m:sub>
                            <m:r>
                              <a:rPr lang="es-CL" b="0" i="1" smtClean="0">
                                <a:latin typeface="Cambria Math" panose="02040503050406030204" pitchFamily="18" charset="0"/>
                              </a:rPr>
                              <m:t>𝑖</m:t>
                            </m:r>
                          </m:sub>
                        </m:sSub>
                        <m:r>
                          <a:rPr lang="es-CL" b="0" i="1" smtClean="0">
                            <a:latin typeface="Cambria Math" panose="02040503050406030204" pitchFamily="18" charset="0"/>
                          </a:rPr>
                          <m:t>=0 </m:t>
                        </m:r>
                        <m:d>
                          <m:dPr>
                            <m:begChr m:val="["/>
                            <m:endChr m:val="]"/>
                            <m:ctrlPr>
                              <a:rPr lang="es-ES" b="0" i="1" smtClean="0">
                                <a:latin typeface="Cambria Math" panose="02040503050406030204" pitchFamily="18" charset="0"/>
                              </a:rPr>
                            </m:ctrlPr>
                          </m:dPr>
                          <m:e>
                            <m:f>
                              <m:fPr>
                                <m:ctrlPr>
                                  <a:rPr lang="es-CL" b="0" i="1" smtClean="0">
                                    <a:latin typeface="Cambria Math" panose="02040503050406030204" pitchFamily="18" charset="0"/>
                                  </a:rPr>
                                </m:ctrlPr>
                              </m:fPr>
                              <m:num>
                                <m:r>
                                  <a:rPr lang="es-CL" b="0" i="1" smtClean="0">
                                    <a:latin typeface="Cambria Math" panose="02040503050406030204" pitchFamily="18" charset="0"/>
                                  </a:rPr>
                                  <m:t>𝑚</m:t>
                                </m:r>
                              </m:num>
                              <m:den>
                                <m:r>
                                  <a:rPr lang="es-CL" b="0" i="1" smtClean="0">
                                    <a:latin typeface="Cambria Math" panose="02040503050406030204" pitchFamily="18" charset="0"/>
                                  </a:rPr>
                                  <m:t>𝑠</m:t>
                                </m:r>
                              </m:den>
                            </m:f>
                          </m:e>
                        </m:d>
                      </m:oMath>
                    </m:oMathPara>
                  </a14:m>
                  <a:endParaRPr lang="es-CL" dirty="0"/>
                </a:p>
              </p:txBody>
            </p:sp>
          </mc:Choice>
          <mc:Fallback xmlns="">
            <p:sp>
              <p:nvSpPr>
                <p:cNvPr id="12" name="CuadroTexto 11">
                  <a:extLst>
                    <a:ext uri="{FF2B5EF4-FFF2-40B4-BE49-F238E27FC236}">
                      <a16:creationId xmlns:a16="http://schemas.microsoft.com/office/drawing/2014/main" id="{1B460AC1-9B9B-4258-9FF2-66609EB8C5DB}"/>
                    </a:ext>
                  </a:extLst>
                </p:cNvPr>
                <p:cNvSpPr txBox="1">
                  <a:spLocks noRot="1" noChangeAspect="1" noMove="1" noResize="1" noEditPoints="1" noAdjustHandles="1" noChangeArrowheads="1" noChangeShapeType="1" noTextEdit="1"/>
                </p:cNvSpPr>
                <p:nvPr/>
              </p:nvSpPr>
              <p:spPr>
                <a:xfrm>
                  <a:off x="612490" y="1090260"/>
                  <a:ext cx="1338863" cy="492955"/>
                </a:xfrm>
                <a:prstGeom prst="rect">
                  <a:avLst/>
                </a:prstGeom>
                <a:blipFill>
                  <a:blip r:embed="rId4"/>
                  <a:stretch>
                    <a:fillRect/>
                  </a:stretch>
                </a:blipFill>
                <a:ln>
                  <a:solidFill>
                    <a:schemeClr val="bg1"/>
                  </a:solidFill>
                </a:ln>
              </p:spPr>
              <p:txBody>
                <a:bodyPr/>
                <a:lstStyle/>
                <a:p>
                  <a:r>
                    <a:rPr lang="es-CL">
                      <a:noFill/>
                    </a:rPr>
                    <a:t> </a:t>
                  </a:r>
                </a:p>
              </p:txBody>
            </p:sp>
          </mc:Fallback>
        </mc:AlternateContent>
        <p:sp>
          <p:nvSpPr>
            <p:cNvPr id="13" name="Rectángulo 12">
              <a:extLst>
                <a:ext uri="{FF2B5EF4-FFF2-40B4-BE49-F238E27FC236}">
                  <a16:creationId xmlns:a16="http://schemas.microsoft.com/office/drawing/2014/main" id="{BF0721EB-5839-4729-AFE8-4D8291DD2F13}"/>
                </a:ext>
              </a:extLst>
            </p:cNvPr>
            <p:cNvSpPr/>
            <p:nvPr/>
          </p:nvSpPr>
          <p:spPr>
            <a:xfrm>
              <a:off x="732288" y="3063601"/>
              <a:ext cx="1136084" cy="360825"/>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t>MRUA</a:t>
              </a:r>
            </a:p>
          </p:txBody>
        </p:sp>
        <p:sp>
          <p:nvSpPr>
            <p:cNvPr id="14" name="Rectángulo 13">
              <a:extLst>
                <a:ext uri="{FF2B5EF4-FFF2-40B4-BE49-F238E27FC236}">
                  <a16:creationId xmlns:a16="http://schemas.microsoft.com/office/drawing/2014/main" id="{86166CF0-F8CE-4D1B-89F3-7DEF2101D63C}"/>
                </a:ext>
              </a:extLst>
            </p:cNvPr>
            <p:cNvSpPr/>
            <p:nvPr/>
          </p:nvSpPr>
          <p:spPr>
            <a:xfrm>
              <a:off x="371593" y="1038772"/>
              <a:ext cx="1783582" cy="255228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sp>
          <p:nvSpPr>
            <p:cNvPr id="3" name="2 CuadroTexto"/>
            <p:cNvSpPr txBox="1"/>
            <p:nvPr/>
          </p:nvSpPr>
          <p:spPr>
            <a:xfrm>
              <a:off x="765048" y="1844930"/>
              <a:ext cx="452143" cy="369332"/>
            </a:xfrm>
            <a:prstGeom prst="rect">
              <a:avLst/>
            </a:prstGeom>
            <a:noFill/>
          </p:spPr>
          <p:txBody>
            <a:bodyPr wrap="square" rtlCol="0">
              <a:spAutoFit/>
            </a:bodyPr>
            <a:lstStyle/>
            <a:p>
              <a:r>
                <a:rPr lang="es-MX" b="1" dirty="0"/>
                <a:t>SR</a:t>
              </a:r>
              <a:endParaRPr lang="es-CL" b="1" dirty="0"/>
            </a:p>
          </p:txBody>
        </p:sp>
      </p:grpSp>
      <p:grpSp>
        <p:nvGrpSpPr>
          <p:cNvPr id="35" name="Grupo 34">
            <a:extLst>
              <a:ext uri="{FF2B5EF4-FFF2-40B4-BE49-F238E27FC236}">
                <a16:creationId xmlns:a16="http://schemas.microsoft.com/office/drawing/2014/main" id="{4ABCBA73-F21F-8606-35B6-89BAA973CBBD}"/>
              </a:ext>
            </a:extLst>
          </p:cNvPr>
          <p:cNvGrpSpPr/>
          <p:nvPr/>
        </p:nvGrpSpPr>
        <p:grpSpPr>
          <a:xfrm>
            <a:off x="378090" y="3893665"/>
            <a:ext cx="1783582" cy="2597684"/>
            <a:chOff x="378090" y="3893665"/>
            <a:chExt cx="1783582" cy="2597684"/>
          </a:xfrm>
        </p:grpSpPr>
        <p:sp>
          <p:nvSpPr>
            <p:cNvPr id="67" name="Rectángulo 66">
              <a:extLst>
                <a:ext uri="{FF2B5EF4-FFF2-40B4-BE49-F238E27FC236}">
                  <a16:creationId xmlns:a16="http://schemas.microsoft.com/office/drawing/2014/main" id="{997CB63A-0E84-4025-B591-B324E8F242E7}"/>
                </a:ext>
              </a:extLst>
            </p:cNvPr>
            <p:cNvSpPr/>
            <p:nvPr/>
          </p:nvSpPr>
          <p:spPr>
            <a:xfrm>
              <a:off x="657515" y="5728346"/>
              <a:ext cx="1160265" cy="140594"/>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68" name="Elipse 67">
              <a:extLst>
                <a:ext uri="{FF2B5EF4-FFF2-40B4-BE49-F238E27FC236}">
                  <a16:creationId xmlns:a16="http://schemas.microsoft.com/office/drawing/2014/main" id="{597C6C54-B569-4BDA-BC6B-C9064A5A579C}"/>
                </a:ext>
              </a:extLst>
            </p:cNvPr>
            <p:cNvSpPr/>
            <p:nvPr/>
          </p:nvSpPr>
          <p:spPr>
            <a:xfrm>
              <a:off x="1360886" y="4475936"/>
              <a:ext cx="430034" cy="3908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cxnSp>
          <p:nvCxnSpPr>
            <p:cNvPr id="69" name="Conector recto de flecha 68">
              <a:extLst>
                <a:ext uri="{FF2B5EF4-FFF2-40B4-BE49-F238E27FC236}">
                  <a16:creationId xmlns:a16="http://schemas.microsoft.com/office/drawing/2014/main" id="{3B42C7B4-633E-4AA7-8D0F-15E421C485E6}"/>
                </a:ext>
              </a:extLst>
            </p:cNvPr>
            <p:cNvCxnSpPr>
              <a:cxnSpLocks/>
            </p:cNvCxnSpPr>
            <p:nvPr/>
          </p:nvCxnSpPr>
          <p:spPr>
            <a:xfrm>
              <a:off x="1223965" y="4569555"/>
              <a:ext cx="2272" cy="887332"/>
            </a:xfrm>
            <a:prstGeom prst="straightConnector1">
              <a:avLst/>
            </a:prstGeom>
            <a:ln w="571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CuadroTexto 69">
                  <a:extLst>
                    <a:ext uri="{FF2B5EF4-FFF2-40B4-BE49-F238E27FC236}">
                      <a16:creationId xmlns:a16="http://schemas.microsoft.com/office/drawing/2014/main" id="{8F417245-1C94-4388-8EFD-B65DBCAA78F1}"/>
                    </a:ext>
                  </a:extLst>
                </p:cNvPr>
                <p:cNvSpPr txBox="1"/>
                <p:nvPr/>
              </p:nvSpPr>
              <p:spPr>
                <a:xfrm>
                  <a:off x="645945" y="3961639"/>
                  <a:ext cx="1271955" cy="492955"/>
                </a:xfrm>
                <a:prstGeom prst="rect">
                  <a:avLst/>
                </a:prstGeom>
                <a:solidFill>
                  <a:schemeClr val="bg2"/>
                </a:solidFill>
                <a:ln>
                  <a:solidFill>
                    <a:schemeClr val="bg1"/>
                  </a:solidFill>
                </a:ln>
              </p:spPr>
              <p:style>
                <a:lnRef idx="2">
                  <a:schemeClr val="dk1"/>
                </a:lnRef>
                <a:fillRef idx="1">
                  <a:schemeClr val="lt1"/>
                </a:fillRef>
                <a:effectRef idx="0">
                  <a:schemeClr val="dk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CL" b="0" i="1" smtClean="0">
                                <a:latin typeface="Cambria Math" panose="02040503050406030204" pitchFamily="18" charset="0"/>
                              </a:rPr>
                            </m:ctrlPr>
                          </m:sSubPr>
                          <m:e>
                            <m:r>
                              <a:rPr lang="es-CL" b="0" i="1" smtClean="0">
                                <a:latin typeface="Cambria Math" panose="02040503050406030204" pitchFamily="18" charset="0"/>
                              </a:rPr>
                              <m:t>𝑣</m:t>
                            </m:r>
                          </m:e>
                          <m:sub>
                            <m:r>
                              <a:rPr lang="es-CL" b="0" i="1" smtClean="0">
                                <a:latin typeface="Cambria Math" panose="02040503050406030204" pitchFamily="18" charset="0"/>
                              </a:rPr>
                              <m:t>𝑖</m:t>
                            </m:r>
                          </m:sub>
                        </m:sSub>
                        <m:r>
                          <a:rPr lang="es-CL" b="0" i="1" smtClean="0">
                            <a:latin typeface="Cambria Math" panose="02040503050406030204" pitchFamily="18" charset="0"/>
                          </a:rPr>
                          <m:t>=0 </m:t>
                        </m:r>
                        <m:d>
                          <m:dPr>
                            <m:begChr m:val="["/>
                            <m:endChr m:val="]"/>
                            <m:ctrlPr>
                              <a:rPr lang="es-ES" b="0" i="1" smtClean="0">
                                <a:latin typeface="Cambria Math" panose="02040503050406030204" pitchFamily="18" charset="0"/>
                              </a:rPr>
                            </m:ctrlPr>
                          </m:dPr>
                          <m:e>
                            <m:f>
                              <m:fPr>
                                <m:ctrlPr>
                                  <a:rPr lang="es-CL" b="0" i="1" smtClean="0">
                                    <a:latin typeface="Cambria Math" panose="02040503050406030204" pitchFamily="18" charset="0"/>
                                  </a:rPr>
                                </m:ctrlPr>
                              </m:fPr>
                              <m:num>
                                <m:r>
                                  <a:rPr lang="es-CL" b="0" i="1" smtClean="0">
                                    <a:latin typeface="Cambria Math" panose="02040503050406030204" pitchFamily="18" charset="0"/>
                                  </a:rPr>
                                  <m:t>𝑚</m:t>
                                </m:r>
                              </m:num>
                              <m:den>
                                <m:r>
                                  <a:rPr lang="es-CL" b="0" i="1" smtClean="0">
                                    <a:latin typeface="Cambria Math" panose="02040503050406030204" pitchFamily="18" charset="0"/>
                                  </a:rPr>
                                  <m:t>𝑠</m:t>
                                </m:r>
                              </m:den>
                            </m:f>
                          </m:e>
                        </m:d>
                      </m:oMath>
                    </m:oMathPara>
                  </a14:m>
                  <a:endParaRPr lang="es-CL" dirty="0"/>
                </a:p>
              </p:txBody>
            </p:sp>
          </mc:Choice>
          <mc:Fallback xmlns="">
            <p:sp>
              <p:nvSpPr>
                <p:cNvPr id="70" name="CuadroTexto 69">
                  <a:extLst>
                    <a:ext uri="{FF2B5EF4-FFF2-40B4-BE49-F238E27FC236}">
                      <a16:creationId xmlns:a16="http://schemas.microsoft.com/office/drawing/2014/main" id="{8F417245-1C94-4388-8EFD-B65DBCAA78F1}"/>
                    </a:ext>
                  </a:extLst>
                </p:cNvPr>
                <p:cNvSpPr txBox="1">
                  <a:spLocks noRot="1" noChangeAspect="1" noMove="1" noResize="1" noEditPoints="1" noAdjustHandles="1" noChangeArrowheads="1" noChangeShapeType="1" noTextEdit="1"/>
                </p:cNvSpPr>
                <p:nvPr/>
              </p:nvSpPr>
              <p:spPr>
                <a:xfrm>
                  <a:off x="645945" y="3961639"/>
                  <a:ext cx="1271955" cy="492955"/>
                </a:xfrm>
                <a:prstGeom prst="rect">
                  <a:avLst/>
                </a:prstGeom>
                <a:blipFill>
                  <a:blip r:embed="rId5"/>
                  <a:stretch>
                    <a:fillRect/>
                  </a:stretch>
                </a:blipFill>
                <a:ln>
                  <a:solidFill>
                    <a:schemeClr val="bg1"/>
                  </a:solidFill>
                </a:ln>
              </p:spPr>
              <p:txBody>
                <a:bodyPr/>
                <a:lstStyle/>
                <a:p>
                  <a:r>
                    <a:rPr lang="es-CL">
                      <a:noFill/>
                    </a:rPr>
                    <a:t> </a:t>
                  </a:r>
                </a:p>
              </p:txBody>
            </p:sp>
          </mc:Fallback>
        </mc:AlternateContent>
        <p:sp>
          <p:nvSpPr>
            <p:cNvPr id="71" name="Rectángulo 70">
              <a:extLst>
                <a:ext uri="{FF2B5EF4-FFF2-40B4-BE49-F238E27FC236}">
                  <a16:creationId xmlns:a16="http://schemas.microsoft.com/office/drawing/2014/main" id="{5C759957-A2CC-46A9-BB8F-689AA86C9085}"/>
                </a:ext>
              </a:extLst>
            </p:cNvPr>
            <p:cNvSpPr/>
            <p:nvPr/>
          </p:nvSpPr>
          <p:spPr>
            <a:xfrm>
              <a:off x="669606" y="5936889"/>
              <a:ext cx="1136084" cy="360825"/>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t>MRUA</a:t>
              </a:r>
            </a:p>
          </p:txBody>
        </p:sp>
        <p:sp>
          <p:nvSpPr>
            <p:cNvPr id="72" name="Rectángulo 71">
              <a:extLst>
                <a:ext uri="{FF2B5EF4-FFF2-40B4-BE49-F238E27FC236}">
                  <a16:creationId xmlns:a16="http://schemas.microsoft.com/office/drawing/2014/main" id="{2B6C25A4-F320-49D4-A49B-E4A739831820}"/>
                </a:ext>
              </a:extLst>
            </p:cNvPr>
            <p:cNvSpPr/>
            <p:nvPr/>
          </p:nvSpPr>
          <p:spPr>
            <a:xfrm>
              <a:off x="378090" y="3893665"/>
              <a:ext cx="1783582" cy="259768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sp>
          <p:nvSpPr>
            <p:cNvPr id="60" name="59 CuadroTexto"/>
            <p:cNvSpPr txBox="1"/>
            <p:nvPr/>
          </p:nvSpPr>
          <p:spPr>
            <a:xfrm>
              <a:off x="705260" y="4649951"/>
              <a:ext cx="452143" cy="369332"/>
            </a:xfrm>
            <a:prstGeom prst="rect">
              <a:avLst/>
            </a:prstGeom>
            <a:noFill/>
          </p:spPr>
          <p:txBody>
            <a:bodyPr wrap="square" rtlCol="0">
              <a:spAutoFit/>
            </a:bodyPr>
            <a:lstStyle/>
            <a:p>
              <a:r>
                <a:rPr lang="es-MX" b="1" dirty="0"/>
                <a:t>SR</a:t>
              </a:r>
              <a:endParaRPr lang="es-CL" b="1" dirty="0"/>
            </a:p>
          </p:txBody>
        </p:sp>
      </p:grpSp>
      <p:pic>
        <p:nvPicPr>
          <p:cNvPr id="16" name="Imagen 15">
            <a:extLst>
              <a:ext uri="{FF2B5EF4-FFF2-40B4-BE49-F238E27FC236}">
                <a16:creationId xmlns:a16="http://schemas.microsoft.com/office/drawing/2014/main" id="{52670E19-96CF-E5EE-BF23-10EECE5BE1FD}"/>
              </a:ext>
            </a:extLst>
          </p:cNvPr>
          <p:cNvPicPr>
            <a:picLocks noChangeAspect="1"/>
          </p:cNvPicPr>
          <p:nvPr/>
        </p:nvPicPr>
        <p:blipFill>
          <a:blip r:embed="rId6"/>
          <a:stretch>
            <a:fillRect/>
          </a:stretch>
        </p:blipFill>
        <p:spPr>
          <a:xfrm>
            <a:off x="36000" y="216000"/>
            <a:ext cx="1726517" cy="518406"/>
          </a:xfrm>
          <a:prstGeom prst="rect">
            <a:avLst/>
          </a:prstGeom>
        </p:spPr>
      </p:pic>
      <p:sp>
        <p:nvSpPr>
          <p:cNvPr id="18" name="CuadroTexto 17">
            <a:extLst>
              <a:ext uri="{FF2B5EF4-FFF2-40B4-BE49-F238E27FC236}">
                <a16:creationId xmlns:a16="http://schemas.microsoft.com/office/drawing/2014/main" id="{548DD614-342B-1F13-FED4-8974A4B60BCE}"/>
              </a:ext>
            </a:extLst>
          </p:cNvPr>
          <p:cNvSpPr txBox="1"/>
          <p:nvPr/>
        </p:nvSpPr>
        <p:spPr>
          <a:xfrm>
            <a:off x="1095796" y="305193"/>
            <a:ext cx="6952407" cy="646331"/>
          </a:xfrm>
          <a:prstGeom prst="rect">
            <a:avLst/>
          </a:prstGeom>
          <a:noFill/>
        </p:spPr>
        <p:txBody>
          <a:bodyPr wrap="square" rtlCol="0">
            <a:spAutoFit/>
          </a:bodyPr>
          <a:lstStyle/>
          <a:p>
            <a:pPr algn="ctr"/>
            <a:r>
              <a:rPr lang="es-CL" sz="3600" b="1" dirty="0"/>
              <a:t>Gráficos caída libre</a:t>
            </a:r>
          </a:p>
        </p:txBody>
      </p:sp>
      <p:grpSp>
        <p:nvGrpSpPr>
          <p:cNvPr id="37" name="Grupo 36">
            <a:extLst>
              <a:ext uri="{FF2B5EF4-FFF2-40B4-BE49-F238E27FC236}">
                <a16:creationId xmlns:a16="http://schemas.microsoft.com/office/drawing/2014/main" id="{C6D1725E-EEA8-F7E4-30B8-6CF3CDE00FC1}"/>
              </a:ext>
            </a:extLst>
          </p:cNvPr>
          <p:cNvGrpSpPr/>
          <p:nvPr/>
        </p:nvGrpSpPr>
        <p:grpSpPr>
          <a:xfrm>
            <a:off x="4190972" y="1062666"/>
            <a:ext cx="2432630" cy="2787510"/>
            <a:chOff x="4190972" y="1062666"/>
            <a:chExt cx="2432630" cy="2787510"/>
          </a:xfrm>
        </p:grpSpPr>
        <p:cxnSp>
          <p:nvCxnSpPr>
            <p:cNvPr id="40" name="Conector recto de flecha 114">
              <a:extLst>
                <a:ext uri="{FF2B5EF4-FFF2-40B4-BE49-F238E27FC236}">
                  <a16:creationId xmlns:a16="http://schemas.microsoft.com/office/drawing/2014/main" id="{58283EAA-7AC8-4AE0-A161-3AB3E5FAE57C}"/>
                </a:ext>
              </a:extLst>
            </p:cNvPr>
            <p:cNvCxnSpPr>
              <a:cxnSpLocks/>
            </p:cNvCxnSpPr>
            <p:nvPr/>
          </p:nvCxnSpPr>
          <p:spPr>
            <a:xfrm>
              <a:off x="4879442" y="2561048"/>
              <a:ext cx="16825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CuadroTexto 117">
                  <a:extLst>
                    <a:ext uri="{FF2B5EF4-FFF2-40B4-BE49-F238E27FC236}">
                      <a16:creationId xmlns:a16="http://schemas.microsoft.com/office/drawing/2014/main" id="{CCAF5E2E-30A7-4455-A75B-79846535A991}"/>
                    </a:ext>
                  </a:extLst>
                </p:cNvPr>
                <p:cNvSpPr txBox="1"/>
                <p:nvPr/>
              </p:nvSpPr>
              <p:spPr>
                <a:xfrm>
                  <a:off x="4190972" y="1062666"/>
                  <a:ext cx="572786" cy="4382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𝑣</m:t>
                        </m:r>
                        <m:r>
                          <a:rPr lang="es-CL" sz="1600" i="1">
                            <a:latin typeface="Cambria Math" panose="02040503050406030204" pitchFamily="18" charset="0"/>
                          </a:rPr>
                          <m:t> </m:t>
                        </m:r>
                        <m:d>
                          <m:dPr>
                            <m:begChr m:val="["/>
                            <m:endChr m:val="]"/>
                            <m:ctrlPr>
                              <a:rPr lang="es-ES" sz="1600" b="0" i="1" smtClean="0">
                                <a:latin typeface="Cambria Math" panose="02040503050406030204" pitchFamily="18" charset="0"/>
                              </a:rPr>
                            </m:ctrlPr>
                          </m:dPr>
                          <m:e>
                            <m:f>
                              <m:fPr>
                                <m:ctrlPr>
                                  <a:rPr lang="es-CL" sz="1600" b="0" i="1" smtClean="0">
                                    <a:latin typeface="Cambria Math" panose="02040503050406030204" pitchFamily="18" charset="0"/>
                                  </a:rPr>
                                </m:ctrlPr>
                              </m:fPr>
                              <m:num>
                                <m:r>
                                  <a:rPr lang="es-CL" sz="1600" b="0" i="1" smtClean="0">
                                    <a:latin typeface="Cambria Math" panose="02040503050406030204" pitchFamily="18" charset="0"/>
                                  </a:rPr>
                                  <m:t>𝑚</m:t>
                                </m:r>
                              </m:num>
                              <m:den>
                                <m:r>
                                  <a:rPr lang="es-CL" sz="1600" b="0" i="1" smtClean="0">
                                    <a:latin typeface="Cambria Math" panose="02040503050406030204" pitchFamily="18" charset="0"/>
                                  </a:rPr>
                                  <m:t>𝑠</m:t>
                                </m:r>
                              </m:den>
                            </m:f>
                          </m:e>
                        </m:d>
                      </m:oMath>
                    </m:oMathPara>
                  </a14:m>
                  <a:endParaRPr/>
                </a:p>
              </p:txBody>
            </p:sp>
          </mc:Choice>
          <mc:Fallback xmlns="">
            <p:sp>
              <p:nvSpPr>
                <p:cNvPr id="41" name="CuadroTexto 117">
                  <a:extLst>
                    <a:ext uri="{FF2B5EF4-FFF2-40B4-BE49-F238E27FC236}">
                      <a16:creationId xmlns:a16="http://schemas.microsoft.com/office/drawing/2014/main" id="{CCAF5E2E-30A7-4455-A75B-79846535A991}"/>
                    </a:ext>
                  </a:extLst>
                </p:cNvPr>
                <p:cNvSpPr txBox="1">
                  <a:spLocks noRot="1" noChangeAspect="1" noMove="1" noResize="1" noEditPoints="1" noAdjustHandles="1" noChangeArrowheads="1" noChangeShapeType="1" noTextEdit="1"/>
                </p:cNvSpPr>
                <p:nvPr/>
              </p:nvSpPr>
              <p:spPr>
                <a:xfrm>
                  <a:off x="4190972" y="1062666"/>
                  <a:ext cx="572786" cy="438262"/>
                </a:xfrm>
                <a:prstGeom prst="rect">
                  <a:avLst/>
                </a:prstGeom>
                <a:blipFill>
                  <a:blip r:embed="rId7"/>
                  <a:stretch>
                    <a:fillRect l="-4255" r="-25532" b="-9722"/>
                  </a:stretch>
                </a:blipFill>
              </p:spPr>
              <p:txBody>
                <a:bodyPr/>
                <a:lstStyle/>
                <a:p>
                  <a:r>
                    <a:rPr lang="es-CL">
                      <a:noFill/>
                    </a:rPr>
                    <a:t> </a:t>
                  </a:r>
                </a:p>
              </p:txBody>
            </p:sp>
          </mc:Fallback>
        </mc:AlternateContent>
        <p:cxnSp>
          <p:nvCxnSpPr>
            <p:cNvPr id="42" name="Conector recto de flecha 119">
              <a:extLst>
                <a:ext uri="{FF2B5EF4-FFF2-40B4-BE49-F238E27FC236}">
                  <a16:creationId xmlns:a16="http://schemas.microsoft.com/office/drawing/2014/main" id="{539A3E89-E32C-42FE-9125-935BD175598E}"/>
                </a:ext>
              </a:extLst>
            </p:cNvPr>
            <p:cNvCxnSpPr>
              <a:cxnSpLocks/>
            </p:cNvCxnSpPr>
            <p:nvPr/>
          </p:nvCxnSpPr>
          <p:spPr>
            <a:xfrm flipV="1">
              <a:off x="4872589" y="1421498"/>
              <a:ext cx="0" cy="24286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Conector recto 124">
              <a:extLst>
                <a:ext uri="{FF2B5EF4-FFF2-40B4-BE49-F238E27FC236}">
                  <a16:creationId xmlns:a16="http://schemas.microsoft.com/office/drawing/2014/main" id="{13C2D057-7D9B-4EAB-8D20-842C5A6EF279}"/>
                </a:ext>
              </a:extLst>
            </p:cNvPr>
            <p:cNvCxnSpPr>
              <a:cxnSpLocks/>
            </p:cNvCxnSpPr>
            <p:nvPr/>
          </p:nvCxnSpPr>
          <p:spPr>
            <a:xfrm>
              <a:off x="4867492" y="2564460"/>
              <a:ext cx="1342167" cy="71719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38A0B5D8-4364-CE4C-8D60-94E0537E80D9}"/>
                    </a:ext>
                  </a:extLst>
                </p:cNvPr>
                <p:cNvSpPr txBox="1"/>
                <p:nvPr/>
              </p:nvSpPr>
              <p:spPr>
                <a:xfrm>
                  <a:off x="6204000" y="2623845"/>
                  <a:ext cx="41960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𝑡</m:t>
                        </m:r>
                        <m:r>
                          <a:rPr lang="es-CL" sz="1600" i="1">
                            <a:latin typeface="Cambria Math" panose="02040503050406030204" pitchFamily="18" charset="0"/>
                          </a:rPr>
                          <m:t> </m:t>
                        </m:r>
                        <m:r>
                          <a:rPr lang="es-ES" sz="1600" b="0" i="1" smtClean="0">
                            <a:latin typeface="Cambria Math" panose="02040503050406030204" pitchFamily="18" charset="0"/>
                          </a:rPr>
                          <m:t>[</m:t>
                        </m:r>
                        <m:r>
                          <a:rPr lang="es-CL" sz="1600" b="0" i="1" smtClean="0">
                            <a:latin typeface="Cambria Math" panose="02040503050406030204" pitchFamily="18" charset="0"/>
                          </a:rPr>
                          <m:t>𝑠</m:t>
                        </m:r>
                        <m:r>
                          <a:rPr lang="es-ES" sz="1600" b="0" i="1" smtClean="0">
                            <a:latin typeface="Cambria Math" panose="02040503050406030204" pitchFamily="18" charset="0"/>
                          </a:rPr>
                          <m:t>]</m:t>
                        </m:r>
                      </m:oMath>
                    </m:oMathPara>
                  </a14:m>
                  <a:endParaRPr/>
                </a:p>
              </p:txBody>
            </p:sp>
          </mc:Choice>
          <mc:Fallback xmlns="">
            <p:sp>
              <p:nvSpPr>
                <p:cNvPr id="21" name="CuadroTexto 20">
                  <a:extLst>
                    <a:ext uri="{FF2B5EF4-FFF2-40B4-BE49-F238E27FC236}">
                      <a16:creationId xmlns:a16="http://schemas.microsoft.com/office/drawing/2014/main" id="{38A0B5D8-4364-CE4C-8D60-94E0537E80D9}"/>
                    </a:ext>
                  </a:extLst>
                </p:cNvPr>
                <p:cNvSpPr txBox="1">
                  <a:spLocks noRot="1" noChangeAspect="1" noMove="1" noResize="1" noEditPoints="1" noAdjustHandles="1" noChangeArrowheads="1" noChangeShapeType="1" noTextEdit="1"/>
                </p:cNvSpPr>
                <p:nvPr/>
              </p:nvSpPr>
              <p:spPr>
                <a:xfrm>
                  <a:off x="6204000" y="2623845"/>
                  <a:ext cx="419602" cy="246221"/>
                </a:xfrm>
                <a:prstGeom prst="rect">
                  <a:avLst/>
                </a:prstGeom>
                <a:blipFill>
                  <a:blip r:embed="rId8"/>
                  <a:stretch>
                    <a:fillRect l="-10145" t="-26829" r="-33333" b="-46341"/>
                  </a:stretch>
                </a:blipFill>
              </p:spPr>
              <p:txBody>
                <a:bodyPr/>
                <a:lstStyle/>
                <a:p>
                  <a:r>
                    <a:rPr lang="es-CL">
                      <a:noFill/>
                    </a:rPr>
                    <a:t> </a:t>
                  </a:r>
                </a:p>
              </p:txBody>
            </p:sp>
          </mc:Fallback>
        </mc:AlternateContent>
      </p:grpSp>
      <p:grpSp>
        <p:nvGrpSpPr>
          <p:cNvPr id="38" name="Grupo 37">
            <a:extLst>
              <a:ext uri="{FF2B5EF4-FFF2-40B4-BE49-F238E27FC236}">
                <a16:creationId xmlns:a16="http://schemas.microsoft.com/office/drawing/2014/main" id="{FE544951-FA9D-AE0C-9A90-8601B9F81F03}"/>
              </a:ext>
            </a:extLst>
          </p:cNvPr>
          <p:cNvGrpSpPr/>
          <p:nvPr/>
        </p:nvGrpSpPr>
        <p:grpSpPr>
          <a:xfrm>
            <a:off x="6253984" y="1058067"/>
            <a:ext cx="2586241" cy="2739790"/>
            <a:chOff x="6253984" y="1058067"/>
            <a:chExt cx="2586241" cy="2739790"/>
          </a:xfrm>
        </p:grpSpPr>
        <p:cxnSp>
          <p:nvCxnSpPr>
            <p:cNvPr id="47" name="Conector recto de flecha 114">
              <a:extLst>
                <a:ext uri="{FF2B5EF4-FFF2-40B4-BE49-F238E27FC236}">
                  <a16:creationId xmlns:a16="http://schemas.microsoft.com/office/drawing/2014/main" id="{AD2AD720-09CD-4872-A1D6-E1FAA5F549DC}"/>
                </a:ext>
              </a:extLst>
            </p:cNvPr>
            <p:cNvCxnSpPr>
              <a:cxnSpLocks/>
            </p:cNvCxnSpPr>
            <p:nvPr/>
          </p:nvCxnSpPr>
          <p:spPr>
            <a:xfrm>
              <a:off x="6915240" y="2508729"/>
              <a:ext cx="16825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CuadroTexto 117">
                  <a:extLst>
                    <a:ext uri="{FF2B5EF4-FFF2-40B4-BE49-F238E27FC236}">
                      <a16:creationId xmlns:a16="http://schemas.microsoft.com/office/drawing/2014/main" id="{E1806D38-0223-4776-9F8A-C440B861172F}"/>
                    </a:ext>
                  </a:extLst>
                </p:cNvPr>
                <p:cNvSpPr txBox="1"/>
                <p:nvPr/>
              </p:nvSpPr>
              <p:spPr>
                <a:xfrm>
                  <a:off x="6253984" y="1058067"/>
                  <a:ext cx="597728" cy="4382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i="1" dirty="0" smtClean="0">
                            <a:latin typeface="Cambria Math" panose="02040503050406030204" pitchFamily="18" charset="0"/>
                          </a:rPr>
                          <m:t>𝑎</m:t>
                        </m:r>
                        <m:r>
                          <a:rPr lang="es-ES" sz="1600" b="0" i="1" dirty="0" smtClean="0">
                            <a:latin typeface="Cambria Math" panose="02040503050406030204" pitchFamily="18" charset="0"/>
                          </a:rPr>
                          <m:t> </m:t>
                        </m:r>
                        <m:d>
                          <m:dPr>
                            <m:begChr m:val="["/>
                            <m:endChr m:val="]"/>
                            <m:ctrlPr>
                              <a:rPr lang="es-ES" sz="1600" b="0" i="1" dirty="0" smtClean="0">
                                <a:latin typeface="Cambria Math" panose="02040503050406030204" pitchFamily="18" charset="0"/>
                              </a:rPr>
                            </m:ctrlPr>
                          </m:dPr>
                          <m:e>
                            <m:f>
                              <m:fPr>
                                <m:ctrlPr>
                                  <a:rPr lang="es-ES" sz="1600" b="0" i="1" dirty="0" smtClean="0">
                                    <a:latin typeface="Cambria Math" panose="02040503050406030204" pitchFamily="18" charset="0"/>
                                  </a:rPr>
                                </m:ctrlPr>
                              </m:fPr>
                              <m:num>
                                <m:r>
                                  <a:rPr lang="es-ES" sz="1600" b="0" i="1" dirty="0" smtClean="0">
                                    <a:latin typeface="Cambria Math" panose="02040503050406030204" pitchFamily="18" charset="0"/>
                                  </a:rPr>
                                  <m:t>𝑚</m:t>
                                </m:r>
                              </m:num>
                              <m:den>
                                <m:sSup>
                                  <m:sSupPr>
                                    <m:ctrlPr>
                                      <a:rPr lang="es-ES" sz="1600" b="0" i="1" dirty="0" smtClean="0">
                                        <a:latin typeface="Cambria Math" panose="02040503050406030204" pitchFamily="18" charset="0"/>
                                      </a:rPr>
                                    </m:ctrlPr>
                                  </m:sSupPr>
                                  <m:e>
                                    <m:r>
                                      <a:rPr lang="es-ES" sz="1600" b="0" i="1" dirty="0" smtClean="0">
                                        <a:latin typeface="Cambria Math" panose="02040503050406030204" pitchFamily="18" charset="0"/>
                                      </a:rPr>
                                      <m:t>𝑠</m:t>
                                    </m:r>
                                  </m:e>
                                  <m:sup>
                                    <m:r>
                                      <a:rPr lang="es-ES" sz="1600" b="0" i="1" dirty="0" smtClean="0">
                                        <a:latin typeface="Cambria Math" panose="02040503050406030204" pitchFamily="18" charset="0"/>
                                      </a:rPr>
                                      <m:t>2</m:t>
                                    </m:r>
                                  </m:sup>
                                </m:sSup>
                              </m:den>
                            </m:f>
                          </m:e>
                        </m:d>
                      </m:oMath>
                    </m:oMathPara>
                  </a14:m>
                  <a:endParaRPr/>
                </a:p>
              </p:txBody>
            </p:sp>
          </mc:Choice>
          <mc:Fallback xmlns="">
            <p:sp>
              <p:nvSpPr>
                <p:cNvPr id="48" name="CuadroTexto 117">
                  <a:extLst>
                    <a:ext uri="{FF2B5EF4-FFF2-40B4-BE49-F238E27FC236}">
                      <a16:creationId xmlns:a16="http://schemas.microsoft.com/office/drawing/2014/main" id="{E1806D38-0223-4776-9F8A-C440B861172F}"/>
                    </a:ext>
                  </a:extLst>
                </p:cNvPr>
                <p:cNvSpPr txBox="1">
                  <a:spLocks noRot="1" noChangeAspect="1" noMove="1" noResize="1" noEditPoints="1" noAdjustHandles="1" noChangeArrowheads="1" noChangeShapeType="1" noTextEdit="1"/>
                </p:cNvSpPr>
                <p:nvPr/>
              </p:nvSpPr>
              <p:spPr>
                <a:xfrm>
                  <a:off x="6253984" y="1058067"/>
                  <a:ext cx="597728" cy="438262"/>
                </a:xfrm>
                <a:prstGeom prst="rect">
                  <a:avLst/>
                </a:prstGeom>
                <a:blipFill>
                  <a:blip r:embed="rId9"/>
                  <a:stretch>
                    <a:fillRect l="-5102" r="-23469" b="-9859"/>
                  </a:stretch>
                </a:blipFill>
              </p:spPr>
              <p:txBody>
                <a:bodyPr/>
                <a:lstStyle/>
                <a:p>
                  <a:r>
                    <a:rPr lang="es-CL">
                      <a:noFill/>
                    </a:rPr>
                    <a:t> </a:t>
                  </a:r>
                </a:p>
              </p:txBody>
            </p:sp>
          </mc:Fallback>
        </mc:AlternateContent>
        <p:cxnSp>
          <p:nvCxnSpPr>
            <p:cNvPr id="49" name="Conector recto de flecha 119">
              <a:extLst>
                <a:ext uri="{FF2B5EF4-FFF2-40B4-BE49-F238E27FC236}">
                  <a16:creationId xmlns:a16="http://schemas.microsoft.com/office/drawing/2014/main" id="{1B282A64-C14F-4FD1-B81D-A41842647E39}"/>
                </a:ext>
              </a:extLst>
            </p:cNvPr>
            <p:cNvCxnSpPr>
              <a:cxnSpLocks/>
            </p:cNvCxnSpPr>
            <p:nvPr/>
          </p:nvCxnSpPr>
          <p:spPr>
            <a:xfrm flipV="1">
              <a:off x="6908387" y="1369179"/>
              <a:ext cx="0" cy="24286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ector recto 124">
              <a:extLst>
                <a:ext uri="{FF2B5EF4-FFF2-40B4-BE49-F238E27FC236}">
                  <a16:creationId xmlns:a16="http://schemas.microsoft.com/office/drawing/2014/main" id="{74F39D8E-A298-405E-95EE-6B3E170C6960}"/>
                </a:ext>
              </a:extLst>
            </p:cNvPr>
            <p:cNvCxnSpPr>
              <a:cxnSpLocks/>
            </p:cNvCxnSpPr>
            <p:nvPr/>
          </p:nvCxnSpPr>
          <p:spPr>
            <a:xfrm>
              <a:off x="6903290" y="3124377"/>
              <a:ext cx="1694494" cy="2592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D413CF76-8DC4-4F16-AB08-891387176963}"/>
                    </a:ext>
                  </a:extLst>
                </p:cNvPr>
                <p:cNvSpPr txBox="1"/>
                <p:nvPr/>
              </p:nvSpPr>
              <p:spPr>
                <a:xfrm>
                  <a:off x="6378739" y="2931629"/>
                  <a:ext cx="595063"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CL" sz="1600" b="0" i="1" smtClean="0">
                            <a:latin typeface="Cambria Math" panose="02040503050406030204" pitchFamily="18" charset="0"/>
                          </a:rPr>
                          <m:t>− </m:t>
                        </m:r>
                        <m:r>
                          <a:rPr lang="es-CL" sz="1600" b="0" i="1" smtClean="0">
                            <a:latin typeface="Cambria Math" panose="02040503050406030204" pitchFamily="18" charset="0"/>
                          </a:rPr>
                          <m:t>𝑔</m:t>
                        </m:r>
                      </m:oMath>
                    </m:oMathPara>
                  </a14:m>
                  <a:endParaRPr/>
                </a:p>
              </p:txBody>
            </p:sp>
          </mc:Choice>
          <mc:Fallback xmlns="">
            <p:sp>
              <p:nvSpPr>
                <p:cNvPr id="23" name="CuadroTexto 22">
                  <a:extLst>
                    <a:ext uri="{FF2B5EF4-FFF2-40B4-BE49-F238E27FC236}">
                      <a16:creationId xmlns:a16="http://schemas.microsoft.com/office/drawing/2014/main" id="{D413CF76-8DC4-4F16-AB08-891387176963}"/>
                    </a:ext>
                  </a:extLst>
                </p:cNvPr>
                <p:cNvSpPr txBox="1">
                  <a:spLocks noRot="1" noChangeAspect="1" noMove="1" noResize="1" noEditPoints="1" noAdjustHandles="1" noChangeArrowheads="1" noChangeShapeType="1" noTextEdit="1"/>
                </p:cNvSpPr>
                <p:nvPr/>
              </p:nvSpPr>
              <p:spPr>
                <a:xfrm>
                  <a:off x="6378739" y="2931629"/>
                  <a:ext cx="595063" cy="338554"/>
                </a:xfrm>
                <a:prstGeom prst="rect">
                  <a:avLst/>
                </a:prstGeom>
                <a:blipFill>
                  <a:blip r:embed="rId10"/>
                  <a:stretch>
                    <a:fillRect t="-7273" r="-5102" b="-21818"/>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CD39CE80-2181-783E-50EF-A7C226DE4094}"/>
                    </a:ext>
                  </a:extLst>
                </p:cNvPr>
                <p:cNvSpPr txBox="1"/>
                <p:nvPr/>
              </p:nvSpPr>
              <p:spPr>
                <a:xfrm>
                  <a:off x="8420623" y="2578059"/>
                  <a:ext cx="41960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𝑡</m:t>
                        </m:r>
                        <m:r>
                          <a:rPr lang="es-CL" sz="1600" i="1">
                            <a:latin typeface="Cambria Math" panose="02040503050406030204" pitchFamily="18" charset="0"/>
                          </a:rPr>
                          <m:t> </m:t>
                        </m:r>
                        <m:r>
                          <a:rPr lang="es-ES" sz="1600" b="0" i="1" smtClean="0">
                            <a:latin typeface="Cambria Math" panose="02040503050406030204" pitchFamily="18" charset="0"/>
                          </a:rPr>
                          <m:t>[</m:t>
                        </m:r>
                        <m:r>
                          <a:rPr lang="es-CL" sz="1600" b="0" i="1" smtClean="0">
                            <a:latin typeface="Cambria Math" panose="02040503050406030204" pitchFamily="18" charset="0"/>
                          </a:rPr>
                          <m:t>𝑠</m:t>
                        </m:r>
                        <m:r>
                          <a:rPr lang="es-ES" sz="1600" b="0" i="1" smtClean="0">
                            <a:latin typeface="Cambria Math" panose="02040503050406030204" pitchFamily="18" charset="0"/>
                          </a:rPr>
                          <m:t>]</m:t>
                        </m:r>
                      </m:oMath>
                    </m:oMathPara>
                  </a14:m>
                  <a:endParaRPr/>
                </a:p>
              </p:txBody>
            </p:sp>
          </mc:Choice>
          <mc:Fallback xmlns="">
            <p:sp>
              <p:nvSpPr>
                <p:cNvPr id="22" name="CuadroTexto 21">
                  <a:extLst>
                    <a:ext uri="{FF2B5EF4-FFF2-40B4-BE49-F238E27FC236}">
                      <a16:creationId xmlns:a16="http://schemas.microsoft.com/office/drawing/2014/main" id="{CD39CE80-2181-783E-50EF-A7C226DE4094}"/>
                    </a:ext>
                  </a:extLst>
                </p:cNvPr>
                <p:cNvSpPr txBox="1">
                  <a:spLocks noRot="1" noChangeAspect="1" noMove="1" noResize="1" noEditPoints="1" noAdjustHandles="1" noChangeArrowheads="1" noChangeShapeType="1" noTextEdit="1"/>
                </p:cNvSpPr>
                <p:nvPr/>
              </p:nvSpPr>
              <p:spPr>
                <a:xfrm>
                  <a:off x="8420623" y="2578059"/>
                  <a:ext cx="419602" cy="246221"/>
                </a:xfrm>
                <a:prstGeom prst="rect">
                  <a:avLst/>
                </a:prstGeom>
                <a:blipFill>
                  <a:blip r:embed="rId11"/>
                  <a:stretch>
                    <a:fillRect l="-8696" t="-30000" r="-34783" b="-47500"/>
                  </a:stretch>
                </a:blipFill>
              </p:spPr>
              <p:txBody>
                <a:bodyPr/>
                <a:lstStyle/>
                <a:p>
                  <a:r>
                    <a:rPr lang="es-CL">
                      <a:noFill/>
                    </a:rPr>
                    <a:t> </a:t>
                  </a:r>
                </a:p>
              </p:txBody>
            </p:sp>
          </mc:Fallback>
        </mc:AlternateContent>
      </p:grpSp>
      <p:grpSp>
        <p:nvGrpSpPr>
          <p:cNvPr id="61" name="Grupo 60">
            <a:extLst>
              <a:ext uri="{FF2B5EF4-FFF2-40B4-BE49-F238E27FC236}">
                <a16:creationId xmlns:a16="http://schemas.microsoft.com/office/drawing/2014/main" id="{F5AB2C24-7C95-794F-E96A-7BF7B9916B14}"/>
              </a:ext>
            </a:extLst>
          </p:cNvPr>
          <p:cNvGrpSpPr/>
          <p:nvPr/>
        </p:nvGrpSpPr>
        <p:grpSpPr>
          <a:xfrm>
            <a:off x="1446709" y="3738527"/>
            <a:ext cx="3175583" cy="2678308"/>
            <a:chOff x="1446709" y="3738527"/>
            <a:chExt cx="3175583" cy="2678308"/>
          </a:xfrm>
        </p:grpSpPr>
        <p:cxnSp>
          <p:nvCxnSpPr>
            <p:cNvPr id="52" name="Conector recto de flecha 104">
              <a:extLst>
                <a:ext uri="{FF2B5EF4-FFF2-40B4-BE49-F238E27FC236}">
                  <a16:creationId xmlns:a16="http://schemas.microsoft.com/office/drawing/2014/main" id="{15F862E1-DDD5-4EBB-8776-AB81BBC8DCB3}"/>
                </a:ext>
              </a:extLst>
            </p:cNvPr>
            <p:cNvCxnSpPr>
              <a:cxnSpLocks/>
            </p:cNvCxnSpPr>
            <p:nvPr/>
          </p:nvCxnSpPr>
          <p:spPr>
            <a:xfrm flipV="1">
              <a:off x="2904947" y="4918314"/>
              <a:ext cx="8744" cy="11389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ector recto de flecha 105">
              <a:extLst>
                <a:ext uri="{FF2B5EF4-FFF2-40B4-BE49-F238E27FC236}">
                  <a16:creationId xmlns:a16="http://schemas.microsoft.com/office/drawing/2014/main" id="{BB92DE40-8114-44D9-B2A4-8E6FFF0A10F1}"/>
                </a:ext>
              </a:extLst>
            </p:cNvPr>
            <p:cNvCxnSpPr>
              <a:cxnSpLocks/>
            </p:cNvCxnSpPr>
            <p:nvPr/>
          </p:nvCxnSpPr>
          <p:spPr>
            <a:xfrm>
              <a:off x="2904947" y="6067679"/>
              <a:ext cx="16825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Arco 112">
              <a:extLst>
                <a:ext uri="{FF2B5EF4-FFF2-40B4-BE49-F238E27FC236}">
                  <a16:creationId xmlns:a16="http://schemas.microsoft.com/office/drawing/2014/main" id="{F7C9DC16-1D63-40B1-B29A-B7C5FEEFD5FD}"/>
                </a:ext>
              </a:extLst>
            </p:cNvPr>
            <p:cNvSpPr/>
            <p:nvPr/>
          </p:nvSpPr>
          <p:spPr>
            <a:xfrm rot="5198163">
              <a:off x="1686536" y="3498700"/>
              <a:ext cx="2317244" cy="2796898"/>
            </a:xfrm>
            <a:prstGeom prst="arc">
              <a:avLst>
                <a:gd name="adj1" fmla="val 16544479"/>
                <a:gd name="adj2" fmla="val 0"/>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L" dirty="0"/>
            </a:p>
          </p:txBody>
        </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5F10423-E585-2F7A-BE0C-0FB10202DC48}"/>
                    </a:ext>
                  </a:extLst>
                </p:cNvPr>
                <p:cNvSpPr txBox="1"/>
                <p:nvPr/>
              </p:nvSpPr>
              <p:spPr>
                <a:xfrm>
                  <a:off x="4202690" y="6170614"/>
                  <a:ext cx="41960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𝑡</m:t>
                        </m:r>
                        <m:r>
                          <a:rPr lang="es-CL" sz="1600" i="1">
                            <a:latin typeface="Cambria Math" panose="02040503050406030204" pitchFamily="18" charset="0"/>
                          </a:rPr>
                          <m:t> </m:t>
                        </m:r>
                        <m:r>
                          <a:rPr lang="es-ES" sz="1600" b="0" i="1" smtClean="0">
                            <a:latin typeface="Cambria Math" panose="02040503050406030204" pitchFamily="18" charset="0"/>
                          </a:rPr>
                          <m:t>[</m:t>
                        </m:r>
                        <m:r>
                          <a:rPr lang="es-CL" sz="1600" b="0" i="1" smtClean="0">
                            <a:latin typeface="Cambria Math" panose="02040503050406030204" pitchFamily="18" charset="0"/>
                          </a:rPr>
                          <m:t>𝑠</m:t>
                        </m:r>
                        <m:r>
                          <a:rPr lang="es-ES" sz="1600" b="0" i="1" smtClean="0">
                            <a:latin typeface="Cambria Math" panose="02040503050406030204" pitchFamily="18" charset="0"/>
                          </a:rPr>
                          <m:t>]</m:t>
                        </m:r>
                      </m:oMath>
                    </m:oMathPara>
                  </a14:m>
                  <a:endParaRPr/>
                </a:p>
              </p:txBody>
            </p:sp>
          </mc:Choice>
          <mc:Fallback xmlns="">
            <p:sp>
              <p:nvSpPr>
                <p:cNvPr id="25" name="CuadroTexto 24">
                  <a:extLst>
                    <a:ext uri="{FF2B5EF4-FFF2-40B4-BE49-F238E27FC236}">
                      <a16:creationId xmlns:a16="http://schemas.microsoft.com/office/drawing/2014/main" id="{95F10423-E585-2F7A-BE0C-0FB10202DC48}"/>
                    </a:ext>
                  </a:extLst>
                </p:cNvPr>
                <p:cNvSpPr txBox="1">
                  <a:spLocks noRot="1" noChangeAspect="1" noMove="1" noResize="1" noEditPoints="1" noAdjustHandles="1" noChangeArrowheads="1" noChangeShapeType="1" noTextEdit="1"/>
                </p:cNvSpPr>
                <p:nvPr/>
              </p:nvSpPr>
              <p:spPr>
                <a:xfrm>
                  <a:off x="4202690" y="6170614"/>
                  <a:ext cx="419602" cy="246221"/>
                </a:xfrm>
                <a:prstGeom prst="rect">
                  <a:avLst/>
                </a:prstGeom>
                <a:blipFill>
                  <a:blip r:embed="rId12"/>
                  <a:stretch>
                    <a:fillRect l="-8696" t="-26829" r="-34783" b="-46341"/>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5531ADDC-CFDF-DCAB-306E-FCC7B83B5726}"/>
                    </a:ext>
                  </a:extLst>
                </p:cNvPr>
                <p:cNvSpPr txBox="1"/>
                <p:nvPr/>
              </p:nvSpPr>
              <p:spPr>
                <a:xfrm>
                  <a:off x="2668423" y="4635451"/>
                  <a:ext cx="5280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smtClean="0">
                            <a:latin typeface="Cambria Math" panose="02040503050406030204" pitchFamily="18" charset="0"/>
                          </a:rPr>
                          <m:t>𝑦</m:t>
                        </m:r>
                        <m:r>
                          <a:rPr lang="es-ES" sz="1600" b="0" i="1" smtClean="0">
                            <a:latin typeface="Cambria Math" panose="02040503050406030204" pitchFamily="18" charset="0"/>
                          </a:rPr>
                          <m:t> [</m:t>
                        </m:r>
                        <m:r>
                          <a:rPr lang="es-CL" sz="1600" b="0" i="1" smtClean="0">
                            <a:latin typeface="Cambria Math" panose="02040503050406030204" pitchFamily="18" charset="0"/>
                          </a:rPr>
                          <m:t>𝑚</m:t>
                        </m:r>
                        <m:r>
                          <a:rPr lang="es-ES" sz="1600" b="0" i="1" smtClean="0">
                            <a:latin typeface="Cambria Math" panose="02040503050406030204" pitchFamily="18" charset="0"/>
                          </a:rPr>
                          <m:t>]</m:t>
                        </m:r>
                      </m:oMath>
                    </m:oMathPara>
                  </a14:m>
                  <a:endParaRPr/>
                </a:p>
              </p:txBody>
            </p:sp>
          </mc:Choice>
          <mc:Fallback xmlns="">
            <p:sp>
              <p:nvSpPr>
                <p:cNvPr id="32" name="CuadroTexto 31">
                  <a:extLst>
                    <a:ext uri="{FF2B5EF4-FFF2-40B4-BE49-F238E27FC236}">
                      <a16:creationId xmlns:a16="http://schemas.microsoft.com/office/drawing/2014/main" id="{5531ADDC-CFDF-DCAB-306E-FCC7B83B5726}"/>
                    </a:ext>
                  </a:extLst>
                </p:cNvPr>
                <p:cNvSpPr txBox="1">
                  <a:spLocks noRot="1" noChangeAspect="1" noMove="1" noResize="1" noEditPoints="1" noAdjustHandles="1" noChangeArrowheads="1" noChangeShapeType="1" noTextEdit="1"/>
                </p:cNvSpPr>
                <p:nvPr/>
              </p:nvSpPr>
              <p:spPr>
                <a:xfrm>
                  <a:off x="2668423" y="4635451"/>
                  <a:ext cx="528030" cy="246221"/>
                </a:xfrm>
                <a:prstGeom prst="rect">
                  <a:avLst/>
                </a:prstGeom>
                <a:blipFill>
                  <a:blip r:embed="rId13"/>
                  <a:stretch>
                    <a:fillRect l="-9302" t="-26829" r="-26744" b="-46341"/>
                  </a:stretch>
                </a:blipFill>
              </p:spPr>
              <p:txBody>
                <a:bodyPr/>
                <a:lstStyle/>
                <a:p>
                  <a:r>
                    <a:rPr lang="es-CL">
                      <a:noFill/>
                    </a:rPr>
                    <a:t> </a:t>
                  </a:r>
                </a:p>
              </p:txBody>
            </p:sp>
          </mc:Fallback>
        </mc:AlternateContent>
      </p:grpSp>
      <p:grpSp>
        <p:nvGrpSpPr>
          <p:cNvPr id="46" name="Grupo 45">
            <a:extLst>
              <a:ext uri="{FF2B5EF4-FFF2-40B4-BE49-F238E27FC236}">
                <a16:creationId xmlns:a16="http://schemas.microsoft.com/office/drawing/2014/main" id="{62910FA5-592B-88BC-01A3-929A3C96508D}"/>
              </a:ext>
            </a:extLst>
          </p:cNvPr>
          <p:cNvGrpSpPr/>
          <p:nvPr/>
        </p:nvGrpSpPr>
        <p:grpSpPr>
          <a:xfrm>
            <a:off x="4306656" y="4539430"/>
            <a:ext cx="2352940" cy="1855862"/>
            <a:chOff x="4306656" y="4539430"/>
            <a:chExt cx="2352940" cy="1855862"/>
          </a:xfrm>
        </p:grpSpPr>
        <p:cxnSp>
          <p:nvCxnSpPr>
            <p:cNvPr id="55" name="Conector recto de flecha 114">
              <a:extLst>
                <a:ext uri="{FF2B5EF4-FFF2-40B4-BE49-F238E27FC236}">
                  <a16:creationId xmlns:a16="http://schemas.microsoft.com/office/drawing/2014/main" id="{3167EE13-6295-4408-822C-1B86FB417324}"/>
                </a:ext>
              </a:extLst>
            </p:cNvPr>
            <p:cNvCxnSpPr>
              <a:cxnSpLocks/>
            </p:cNvCxnSpPr>
            <p:nvPr/>
          </p:nvCxnSpPr>
          <p:spPr>
            <a:xfrm>
              <a:off x="4919824" y="6084348"/>
              <a:ext cx="16825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Conector recto de flecha 119">
              <a:extLst>
                <a:ext uri="{FF2B5EF4-FFF2-40B4-BE49-F238E27FC236}">
                  <a16:creationId xmlns:a16="http://schemas.microsoft.com/office/drawing/2014/main" id="{7FD2B3D2-64B7-4EE5-AD7D-D6952713CEE3}"/>
                </a:ext>
              </a:extLst>
            </p:cNvPr>
            <p:cNvCxnSpPr>
              <a:cxnSpLocks/>
            </p:cNvCxnSpPr>
            <p:nvPr/>
          </p:nvCxnSpPr>
          <p:spPr>
            <a:xfrm flipV="1">
              <a:off x="4912971" y="4944798"/>
              <a:ext cx="0" cy="113955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onector recto 124">
              <a:extLst>
                <a:ext uri="{FF2B5EF4-FFF2-40B4-BE49-F238E27FC236}">
                  <a16:creationId xmlns:a16="http://schemas.microsoft.com/office/drawing/2014/main" id="{0541F1E9-2C12-489A-9735-407398B06B4B}"/>
                </a:ext>
              </a:extLst>
            </p:cNvPr>
            <p:cNvCxnSpPr>
              <a:cxnSpLocks/>
            </p:cNvCxnSpPr>
            <p:nvPr/>
          </p:nvCxnSpPr>
          <p:spPr>
            <a:xfrm flipV="1">
              <a:off x="4912971" y="5094056"/>
              <a:ext cx="1342167" cy="9902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630F5EFD-670A-9259-9225-7F1474354446}"/>
                    </a:ext>
                  </a:extLst>
                </p:cNvPr>
                <p:cNvSpPr txBox="1"/>
                <p:nvPr/>
              </p:nvSpPr>
              <p:spPr>
                <a:xfrm>
                  <a:off x="6239994" y="6149071"/>
                  <a:ext cx="41960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𝑡</m:t>
                        </m:r>
                        <m:r>
                          <a:rPr lang="es-CL" sz="1600" i="1">
                            <a:latin typeface="Cambria Math" panose="02040503050406030204" pitchFamily="18" charset="0"/>
                          </a:rPr>
                          <m:t> </m:t>
                        </m:r>
                        <m:r>
                          <a:rPr lang="es-ES" sz="1600" b="0" i="1" smtClean="0">
                            <a:latin typeface="Cambria Math" panose="02040503050406030204" pitchFamily="18" charset="0"/>
                          </a:rPr>
                          <m:t>[</m:t>
                        </m:r>
                        <m:r>
                          <a:rPr lang="es-CL" sz="1600" b="0" i="1" smtClean="0">
                            <a:latin typeface="Cambria Math" panose="02040503050406030204" pitchFamily="18" charset="0"/>
                          </a:rPr>
                          <m:t>𝑠</m:t>
                        </m:r>
                        <m:r>
                          <a:rPr lang="es-ES" sz="1600" b="0" i="1" smtClean="0">
                            <a:latin typeface="Cambria Math" panose="02040503050406030204" pitchFamily="18" charset="0"/>
                          </a:rPr>
                          <m:t>]</m:t>
                        </m:r>
                      </m:oMath>
                    </m:oMathPara>
                  </a14:m>
                  <a:endParaRPr/>
                </a:p>
              </p:txBody>
            </p:sp>
          </mc:Choice>
          <mc:Fallback xmlns="">
            <p:sp>
              <p:nvSpPr>
                <p:cNvPr id="28" name="CuadroTexto 27">
                  <a:extLst>
                    <a:ext uri="{FF2B5EF4-FFF2-40B4-BE49-F238E27FC236}">
                      <a16:creationId xmlns:a16="http://schemas.microsoft.com/office/drawing/2014/main" id="{630F5EFD-670A-9259-9225-7F1474354446}"/>
                    </a:ext>
                  </a:extLst>
                </p:cNvPr>
                <p:cNvSpPr txBox="1">
                  <a:spLocks noRot="1" noChangeAspect="1" noMove="1" noResize="1" noEditPoints="1" noAdjustHandles="1" noChangeArrowheads="1" noChangeShapeType="1" noTextEdit="1"/>
                </p:cNvSpPr>
                <p:nvPr/>
              </p:nvSpPr>
              <p:spPr>
                <a:xfrm>
                  <a:off x="6239994" y="6149071"/>
                  <a:ext cx="419602" cy="246221"/>
                </a:xfrm>
                <a:prstGeom prst="rect">
                  <a:avLst/>
                </a:prstGeom>
                <a:blipFill>
                  <a:blip r:embed="rId14"/>
                  <a:stretch>
                    <a:fillRect l="-10294" t="-30000" r="-35294" b="-47500"/>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3" name="CuadroTexto 117">
                  <a:extLst>
                    <a:ext uri="{FF2B5EF4-FFF2-40B4-BE49-F238E27FC236}">
                      <a16:creationId xmlns:a16="http://schemas.microsoft.com/office/drawing/2014/main" id="{77961121-A261-044C-7884-007EFDE808A1}"/>
                    </a:ext>
                  </a:extLst>
                </p:cNvPr>
                <p:cNvSpPr txBox="1"/>
                <p:nvPr/>
              </p:nvSpPr>
              <p:spPr>
                <a:xfrm>
                  <a:off x="4306656" y="4539430"/>
                  <a:ext cx="572786" cy="4382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𝑣</m:t>
                        </m:r>
                        <m:r>
                          <a:rPr lang="es-CL" sz="1600" i="1">
                            <a:latin typeface="Cambria Math" panose="02040503050406030204" pitchFamily="18" charset="0"/>
                          </a:rPr>
                          <m:t> </m:t>
                        </m:r>
                        <m:d>
                          <m:dPr>
                            <m:begChr m:val="["/>
                            <m:endChr m:val="]"/>
                            <m:ctrlPr>
                              <a:rPr lang="es-ES" sz="1600" b="0" i="1" smtClean="0">
                                <a:latin typeface="Cambria Math" panose="02040503050406030204" pitchFamily="18" charset="0"/>
                              </a:rPr>
                            </m:ctrlPr>
                          </m:dPr>
                          <m:e>
                            <m:f>
                              <m:fPr>
                                <m:ctrlPr>
                                  <a:rPr lang="es-CL" sz="1600" b="0" i="1" smtClean="0">
                                    <a:latin typeface="Cambria Math" panose="02040503050406030204" pitchFamily="18" charset="0"/>
                                  </a:rPr>
                                </m:ctrlPr>
                              </m:fPr>
                              <m:num>
                                <m:r>
                                  <a:rPr lang="es-CL" sz="1600" b="0" i="1" smtClean="0">
                                    <a:latin typeface="Cambria Math" panose="02040503050406030204" pitchFamily="18" charset="0"/>
                                  </a:rPr>
                                  <m:t>𝑚</m:t>
                                </m:r>
                              </m:num>
                              <m:den>
                                <m:r>
                                  <a:rPr lang="es-CL" sz="1600" b="0" i="1" smtClean="0">
                                    <a:latin typeface="Cambria Math" panose="02040503050406030204" pitchFamily="18" charset="0"/>
                                  </a:rPr>
                                  <m:t>𝑠</m:t>
                                </m:r>
                              </m:den>
                            </m:f>
                          </m:e>
                        </m:d>
                      </m:oMath>
                    </m:oMathPara>
                  </a14:m>
                  <a:endParaRPr/>
                </a:p>
              </p:txBody>
            </p:sp>
          </mc:Choice>
          <mc:Fallback xmlns="">
            <p:sp>
              <p:nvSpPr>
                <p:cNvPr id="33" name="CuadroTexto 117">
                  <a:extLst>
                    <a:ext uri="{FF2B5EF4-FFF2-40B4-BE49-F238E27FC236}">
                      <a16:creationId xmlns:a16="http://schemas.microsoft.com/office/drawing/2014/main" id="{77961121-A261-044C-7884-007EFDE808A1}"/>
                    </a:ext>
                  </a:extLst>
                </p:cNvPr>
                <p:cNvSpPr txBox="1">
                  <a:spLocks noRot="1" noChangeAspect="1" noMove="1" noResize="1" noEditPoints="1" noAdjustHandles="1" noChangeArrowheads="1" noChangeShapeType="1" noTextEdit="1"/>
                </p:cNvSpPr>
                <p:nvPr/>
              </p:nvSpPr>
              <p:spPr>
                <a:xfrm>
                  <a:off x="4306656" y="4539430"/>
                  <a:ext cx="572786" cy="438262"/>
                </a:xfrm>
                <a:prstGeom prst="rect">
                  <a:avLst/>
                </a:prstGeom>
                <a:blipFill>
                  <a:blip r:embed="rId15"/>
                  <a:stretch>
                    <a:fillRect l="-4255" r="-25532" b="-8333"/>
                  </a:stretch>
                </a:blipFill>
              </p:spPr>
              <p:txBody>
                <a:bodyPr/>
                <a:lstStyle/>
                <a:p>
                  <a:r>
                    <a:rPr lang="es-CL">
                      <a:noFill/>
                    </a:rPr>
                    <a:t> </a:t>
                  </a:r>
                </a:p>
              </p:txBody>
            </p:sp>
          </mc:Fallback>
        </mc:AlternateContent>
      </p:grpSp>
      <p:grpSp>
        <p:nvGrpSpPr>
          <p:cNvPr id="39" name="Grupo 38">
            <a:extLst>
              <a:ext uri="{FF2B5EF4-FFF2-40B4-BE49-F238E27FC236}">
                <a16:creationId xmlns:a16="http://schemas.microsoft.com/office/drawing/2014/main" id="{FFD00EC1-1B59-D4C7-6D6F-8DDDB5195182}"/>
              </a:ext>
            </a:extLst>
          </p:cNvPr>
          <p:cNvGrpSpPr/>
          <p:nvPr/>
        </p:nvGrpSpPr>
        <p:grpSpPr>
          <a:xfrm>
            <a:off x="6369668" y="4534831"/>
            <a:ext cx="2506551" cy="1814675"/>
            <a:chOff x="6369668" y="4534831"/>
            <a:chExt cx="2506551" cy="1814675"/>
          </a:xfrm>
        </p:grpSpPr>
        <p:cxnSp>
          <p:nvCxnSpPr>
            <p:cNvPr id="62" name="Conector recto de flecha 114">
              <a:extLst>
                <a:ext uri="{FF2B5EF4-FFF2-40B4-BE49-F238E27FC236}">
                  <a16:creationId xmlns:a16="http://schemas.microsoft.com/office/drawing/2014/main" id="{39337FFB-A1BC-436E-A500-F2C386628E31}"/>
                </a:ext>
              </a:extLst>
            </p:cNvPr>
            <p:cNvCxnSpPr>
              <a:cxnSpLocks/>
            </p:cNvCxnSpPr>
            <p:nvPr/>
          </p:nvCxnSpPr>
          <p:spPr>
            <a:xfrm>
              <a:off x="6985752" y="6069365"/>
              <a:ext cx="16825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Conector recto de flecha 119">
              <a:extLst>
                <a:ext uri="{FF2B5EF4-FFF2-40B4-BE49-F238E27FC236}">
                  <a16:creationId xmlns:a16="http://schemas.microsoft.com/office/drawing/2014/main" id="{162F7E2E-A790-44F8-AE84-907D07B636B6}"/>
                </a:ext>
              </a:extLst>
            </p:cNvPr>
            <p:cNvCxnSpPr>
              <a:cxnSpLocks/>
            </p:cNvCxnSpPr>
            <p:nvPr/>
          </p:nvCxnSpPr>
          <p:spPr>
            <a:xfrm flipV="1">
              <a:off x="6973802" y="4929815"/>
              <a:ext cx="5097" cy="113955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Conector recto 124">
              <a:extLst>
                <a:ext uri="{FF2B5EF4-FFF2-40B4-BE49-F238E27FC236}">
                  <a16:creationId xmlns:a16="http://schemas.microsoft.com/office/drawing/2014/main" id="{DED9BFA3-CE52-4E6E-9937-877FF74C1779}"/>
                </a:ext>
              </a:extLst>
            </p:cNvPr>
            <p:cNvCxnSpPr>
              <a:cxnSpLocks/>
            </p:cNvCxnSpPr>
            <p:nvPr/>
          </p:nvCxnSpPr>
          <p:spPr>
            <a:xfrm>
              <a:off x="6973802" y="5412068"/>
              <a:ext cx="154209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6E93BEF5-554F-4F0F-807A-1280AD26DFCA}"/>
                    </a:ext>
                  </a:extLst>
                </p:cNvPr>
                <p:cNvSpPr txBox="1"/>
                <p:nvPr/>
              </p:nvSpPr>
              <p:spPr>
                <a:xfrm>
                  <a:off x="6390689" y="5227402"/>
                  <a:ext cx="595063"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CL" sz="1600" i="1">
                            <a:latin typeface="Cambria Math" panose="02040503050406030204" pitchFamily="18" charset="0"/>
                          </a:rPr>
                          <m:t>+</m:t>
                        </m:r>
                        <m:r>
                          <a:rPr lang="es-CL" sz="1600" b="0" i="1" smtClean="0">
                            <a:latin typeface="Cambria Math" panose="02040503050406030204" pitchFamily="18" charset="0"/>
                          </a:rPr>
                          <m:t> </m:t>
                        </m:r>
                        <m:r>
                          <a:rPr lang="es-CL" sz="1600" b="0" i="1" smtClean="0">
                            <a:latin typeface="Cambria Math" panose="02040503050406030204" pitchFamily="18" charset="0"/>
                          </a:rPr>
                          <m:t>𝑔</m:t>
                        </m:r>
                      </m:oMath>
                    </m:oMathPara>
                  </a14:m>
                  <a:endParaRPr lang="es-CL" sz="1600" dirty="0"/>
                </a:p>
              </p:txBody>
            </p:sp>
          </mc:Choice>
          <mc:Fallback xmlns="">
            <p:sp>
              <p:nvSpPr>
                <p:cNvPr id="24" name="CuadroTexto 23">
                  <a:extLst>
                    <a:ext uri="{FF2B5EF4-FFF2-40B4-BE49-F238E27FC236}">
                      <a16:creationId xmlns:a16="http://schemas.microsoft.com/office/drawing/2014/main" id="{6E93BEF5-554F-4F0F-807A-1280AD26DFCA}"/>
                    </a:ext>
                  </a:extLst>
                </p:cNvPr>
                <p:cNvSpPr txBox="1">
                  <a:spLocks noRot="1" noChangeAspect="1" noMove="1" noResize="1" noEditPoints="1" noAdjustHandles="1" noChangeArrowheads="1" noChangeShapeType="1" noTextEdit="1"/>
                </p:cNvSpPr>
                <p:nvPr/>
              </p:nvSpPr>
              <p:spPr>
                <a:xfrm>
                  <a:off x="6390689" y="5227402"/>
                  <a:ext cx="595063" cy="338554"/>
                </a:xfrm>
                <a:prstGeom prst="rect">
                  <a:avLst/>
                </a:prstGeom>
                <a:blipFill>
                  <a:blip r:embed="rId16"/>
                  <a:stretch>
                    <a:fillRect b="-3636"/>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1" name="CuadroTexto 30">
                  <a:extLst>
                    <a:ext uri="{FF2B5EF4-FFF2-40B4-BE49-F238E27FC236}">
                      <a16:creationId xmlns:a16="http://schemas.microsoft.com/office/drawing/2014/main" id="{A651A285-21C4-81F3-54F5-5ED933640965}"/>
                    </a:ext>
                  </a:extLst>
                </p:cNvPr>
                <p:cNvSpPr txBox="1"/>
                <p:nvPr/>
              </p:nvSpPr>
              <p:spPr>
                <a:xfrm>
                  <a:off x="8456617" y="6103285"/>
                  <a:ext cx="41960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b="0" i="1" dirty="0" smtClean="0">
                            <a:latin typeface="Cambria Math" panose="02040503050406030204" pitchFamily="18" charset="0"/>
                          </a:rPr>
                          <m:t>𝑡</m:t>
                        </m:r>
                        <m:r>
                          <a:rPr lang="es-CL" sz="1600" i="1">
                            <a:latin typeface="Cambria Math" panose="02040503050406030204" pitchFamily="18" charset="0"/>
                          </a:rPr>
                          <m:t> </m:t>
                        </m:r>
                        <m:r>
                          <a:rPr lang="es-ES" sz="1600" b="0" i="1" smtClean="0">
                            <a:latin typeface="Cambria Math" panose="02040503050406030204" pitchFamily="18" charset="0"/>
                          </a:rPr>
                          <m:t>[</m:t>
                        </m:r>
                        <m:r>
                          <a:rPr lang="es-CL" sz="1600" b="0" i="1" smtClean="0">
                            <a:latin typeface="Cambria Math" panose="02040503050406030204" pitchFamily="18" charset="0"/>
                          </a:rPr>
                          <m:t>𝑠</m:t>
                        </m:r>
                        <m:r>
                          <a:rPr lang="es-ES" sz="1600" b="0" i="1" smtClean="0">
                            <a:latin typeface="Cambria Math" panose="02040503050406030204" pitchFamily="18" charset="0"/>
                          </a:rPr>
                          <m:t>]</m:t>
                        </m:r>
                      </m:oMath>
                    </m:oMathPara>
                  </a14:m>
                  <a:endParaRPr/>
                </a:p>
              </p:txBody>
            </p:sp>
          </mc:Choice>
          <mc:Fallback xmlns="">
            <p:sp>
              <p:nvSpPr>
                <p:cNvPr id="31" name="CuadroTexto 30">
                  <a:extLst>
                    <a:ext uri="{FF2B5EF4-FFF2-40B4-BE49-F238E27FC236}">
                      <a16:creationId xmlns:a16="http://schemas.microsoft.com/office/drawing/2014/main" id="{A651A285-21C4-81F3-54F5-5ED933640965}"/>
                    </a:ext>
                  </a:extLst>
                </p:cNvPr>
                <p:cNvSpPr txBox="1">
                  <a:spLocks noRot="1" noChangeAspect="1" noMove="1" noResize="1" noEditPoints="1" noAdjustHandles="1" noChangeArrowheads="1" noChangeShapeType="1" noTextEdit="1"/>
                </p:cNvSpPr>
                <p:nvPr/>
              </p:nvSpPr>
              <p:spPr>
                <a:xfrm>
                  <a:off x="8456617" y="6103285"/>
                  <a:ext cx="419602" cy="246221"/>
                </a:xfrm>
                <a:prstGeom prst="rect">
                  <a:avLst/>
                </a:prstGeom>
                <a:blipFill>
                  <a:blip r:embed="rId17"/>
                  <a:stretch>
                    <a:fillRect l="-8696" t="-26829" r="-34783" b="-46341"/>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4" name="CuadroTexto 117">
                  <a:extLst>
                    <a:ext uri="{FF2B5EF4-FFF2-40B4-BE49-F238E27FC236}">
                      <a16:creationId xmlns:a16="http://schemas.microsoft.com/office/drawing/2014/main" id="{9916B359-E87C-597D-6A40-36F55C97FB50}"/>
                    </a:ext>
                  </a:extLst>
                </p:cNvPr>
                <p:cNvSpPr txBox="1"/>
                <p:nvPr/>
              </p:nvSpPr>
              <p:spPr>
                <a:xfrm>
                  <a:off x="6369668" y="4534831"/>
                  <a:ext cx="597728" cy="4382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CL" sz="1600" i="1" dirty="0" smtClean="0">
                            <a:latin typeface="Cambria Math" panose="02040503050406030204" pitchFamily="18" charset="0"/>
                          </a:rPr>
                          <m:t>𝑎</m:t>
                        </m:r>
                        <m:r>
                          <a:rPr lang="es-ES" sz="1600" b="0" i="1" dirty="0" smtClean="0">
                            <a:latin typeface="Cambria Math" panose="02040503050406030204" pitchFamily="18" charset="0"/>
                          </a:rPr>
                          <m:t> </m:t>
                        </m:r>
                        <m:d>
                          <m:dPr>
                            <m:begChr m:val="["/>
                            <m:endChr m:val="]"/>
                            <m:ctrlPr>
                              <a:rPr lang="es-ES" sz="1600" b="0" i="1" dirty="0" smtClean="0">
                                <a:latin typeface="Cambria Math" panose="02040503050406030204" pitchFamily="18" charset="0"/>
                              </a:rPr>
                            </m:ctrlPr>
                          </m:dPr>
                          <m:e>
                            <m:f>
                              <m:fPr>
                                <m:ctrlPr>
                                  <a:rPr lang="es-ES" sz="1600" b="0" i="1" dirty="0" smtClean="0">
                                    <a:latin typeface="Cambria Math" panose="02040503050406030204" pitchFamily="18" charset="0"/>
                                  </a:rPr>
                                </m:ctrlPr>
                              </m:fPr>
                              <m:num>
                                <m:r>
                                  <a:rPr lang="es-ES" sz="1600" b="0" i="1" dirty="0" smtClean="0">
                                    <a:latin typeface="Cambria Math" panose="02040503050406030204" pitchFamily="18" charset="0"/>
                                  </a:rPr>
                                  <m:t>𝑚</m:t>
                                </m:r>
                              </m:num>
                              <m:den>
                                <m:sSup>
                                  <m:sSupPr>
                                    <m:ctrlPr>
                                      <a:rPr lang="es-ES" sz="1600" b="0" i="1" dirty="0" smtClean="0">
                                        <a:latin typeface="Cambria Math" panose="02040503050406030204" pitchFamily="18" charset="0"/>
                                      </a:rPr>
                                    </m:ctrlPr>
                                  </m:sSupPr>
                                  <m:e>
                                    <m:r>
                                      <a:rPr lang="es-ES" sz="1600" b="0" i="1" dirty="0" smtClean="0">
                                        <a:latin typeface="Cambria Math" panose="02040503050406030204" pitchFamily="18" charset="0"/>
                                      </a:rPr>
                                      <m:t>𝑠</m:t>
                                    </m:r>
                                  </m:e>
                                  <m:sup>
                                    <m:r>
                                      <a:rPr lang="es-ES" sz="1600" b="0" i="1" dirty="0" smtClean="0">
                                        <a:latin typeface="Cambria Math" panose="02040503050406030204" pitchFamily="18" charset="0"/>
                                      </a:rPr>
                                      <m:t>2</m:t>
                                    </m:r>
                                  </m:sup>
                                </m:sSup>
                              </m:den>
                            </m:f>
                          </m:e>
                        </m:d>
                      </m:oMath>
                    </m:oMathPara>
                  </a14:m>
                  <a:endParaRPr/>
                </a:p>
              </p:txBody>
            </p:sp>
          </mc:Choice>
          <mc:Fallback xmlns="">
            <p:sp>
              <p:nvSpPr>
                <p:cNvPr id="34" name="CuadroTexto 117">
                  <a:extLst>
                    <a:ext uri="{FF2B5EF4-FFF2-40B4-BE49-F238E27FC236}">
                      <a16:creationId xmlns:a16="http://schemas.microsoft.com/office/drawing/2014/main" id="{9916B359-E87C-597D-6A40-36F55C97FB50}"/>
                    </a:ext>
                  </a:extLst>
                </p:cNvPr>
                <p:cNvSpPr txBox="1">
                  <a:spLocks noRot="1" noChangeAspect="1" noMove="1" noResize="1" noEditPoints="1" noAdjustHandles="1" noChangeArrowheads="1" noChangeShapeType="1" noTextEdit="1"/>
                </p:cNvSpPr>
                <p:nvPr/>
              </p:nvSpPr>
              <p:spPr>
                <a:xfrm>
                  <a:off x="6369668" y="4534831"/>
                  <a:ext cx="597728" cy="438262"/>
                </a:xfrm>
                <a:prstGeom prst="rect">
                  <a:avLst/>
                </a:prstGeom>
                <a:blipFill>
                  <a:blip r:embed="rId18"/>
                  <a:stretch>
                    <a:fillRect l="-5102" r="-23469" b="-8333"/>
                  </a:stretch>
                </a:blipFill>
              </p:spPr>
              <p:txBody>
                <a:bodyPr/>
                <a:lstStyle/>
                <a:p>
                  <a:r>
                    <a:rPr lang="es-CL">
                      <a:noFill/>
                    </a:rPr>
                    <a:t> </a:t>
                  </a:r>
                </a:p>
              </p:txBody>
            </p:sp>
          </mc:Fallback>
        </mc:AlternateContent>
      </p:grpSp>
    </p:spTree>
    <p:extLst>
      <p:ext uri="{BB962C8B-B14F-4D97-AF65-F5344CB8AC3E}">
        <p14:creationId xmlns:p14="http://schemas.microsoft.com/office/powerpoint/2010/main" val="3150586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fade">
                                      <p:cBhvr>
                                        <p:cTn id="11" dur="500"/>
                                        <p:tgtEl>
                                          <p:spTgt spid="3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fade">
                                      <p:cBhvr>
                                        <p:cTn id="24" dur="500"/>
                                        <p:tgtEl>
                                          <p:spTgt spid="35"/>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500"/>
                                        <p:tgtEl>
                                          <p:spTgt spid="46"/>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13D7C7-4565-4B5F-B623-D74E719160F3}"/>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365B4512-4110-87F9-BB6E-2B518E2CDCF3}"/>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000" b="1" dirty="0">
                <a:solidFill>
                  <a:prstClr val="black"/>
                </a:solidFill>
                <a:latin typeface="Calibri" panose="020F0502020204030204"/>
                <a:cs typeface="Arial" panose="020B0604020202020204" pitchFamily="34" charset="0"/>
              </a:rPr>
              <a:t>MODIFICADO de </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dirty="0">
                <a:solidFill>
                  <a:prstClr val="black"/>
                </a:solidFill>
                <a:latin typeface="Calibri" panose="020F0502020204030204"/>
                <a:cs typeface="Arial" panose="020B0604020202020204" pitchFamily="34" charset="0"/>
              </a:rPr>
              <a:t>9</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Modelo de Prueba </a:t>
            </a:r>
            <a:r>
              <a:rPr lang="es-ES" sz="1000" b="1" dirty="0">
                <a:solidFill>
                  <a:prstClr val="black"/>
                </a:solidFill>
                <a:latin typeface="Calibri" panose="020F0502020204030204"/>
                <a:cs typeface="Arial" panose="020B0604020202020204" pitchFamily="34" charset="0"/>
              </a:rPr>
              <a:t>de Transición</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Ciencias Física – Admisión 2021. DEMRE. </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BE77705B-9BD7-6A6B-4F47-261B7D7C25B4}"/>
                  </a:ext>
                </a:extLst>
              </p:cNvPr>
              <p:cNvSpPr/>
              <p:nvPr/>
            </p:nvSpPr>
            <p:spPr>
              <a:xfrm>
                <a:off x="592421" y="999222"/>
                <a:ext cx="7840086" cy="1058816"/>
              </a:xfrm>
              <a:prstGeom prst="rect">
                <a:avLst/>
              </a:prstGeom>
            </p:spPr>
            <p:txBody>
              <a:bodyPr wrap="square">
                <a:spAutoFit/>
              </a:bodyPr>
              <a:lstStyle/>
              <a:p>
                <a:pPr lvl="0" algn="just">
                  <a:spcAft>
                    <a:spcPts val="0"/>
                  </a:spcAft>
                  <a:buClr>
                    <a:schemeClr val="bg1"/>
                  </a:buClr>
                </a:pPr>
                <a:r>
                  <a:rPr lang="es-ES" dirty="0">
                    <a:latin typeface="Arial" panose="020B0604020202020204" pitchFamily="34" charset="0"/>
                    <a:ea typeface="Times New Roman" panose="02020603050405020304" pitchFamily="18" charset="0"/>
                    <a:cs typeface="Arial" panose="020B0604020202020204" pitchFamily="34" charset="0"/>
                  </a:rPr>
                  <a:t>Un objeto cae desde </a:t>
                </a:r>
                <a14:m>
                  <m:oMath xmlns:m="http://schemas.openxmlformats.org/officeDocument/2006/math">
                    <m:r>
                      <a:rPr lang="es-ES" i="1" dirty="0" smtClean="0">
                        <a:latin typeface="Cambria Math" panose="02040503050406030204" pitchFamily="18" charset="0"/>
                        <a:ea typeface="Times New Roman" panose="02020603050405020304" pitchFamily="18" charset="0"/>
                      </a:rPr>
                      <m:t>45 </m:t>
                    </m:r>
                    <m:d>
                      <m:dPr>
                        <m:begChr m:val="["/>
                        <m:endChr m:val="]"/>
                        <m:ctrlPr>
                          <a:rPr lang="es-ES" b="0" i="1" dirty="0" smtClean="0">
                            <a:latin typeface="Cambria Math" panose="02040503050406030204" pitchFamily="18" charset="0"/>
                            <a:ea typeface="Times New Roman" panose="02020603050405020304" pitchFamily="18" charset="0"/>
                          </a:rPr>
                        </m:ctrlPr>
                      </m:dPr>
                      <m:e>
                        <m:r>
                          <a:rPr lang="es-ES" i="1" dirty="0" smtClean="0">
                            <a:latin typeface="Cambria Math" panose="02040503050406030204" pitchFamily="18" charset="0"/>
                            <a:ea typeface="Times New Roman" panose="02020603050405020304" pitchFamily="18" charset="0"/>
                          </a:rPr>
                          <m:t>𝑚</m:t>
                        </m:r>
                      </m:e>
                    </m:d>
                  </m:oMath>
                </a14:m>
                <a:r>
                  <a:rPr lang="es-ES" dirty="0">
                    <a:latin typeface="Arial" panose="020B0604020202020204" pitchFamily="34" charset="0"/>
                    <a:ea typeface="Times New Roman" panose="02020603050405020304" pitchFamily="18" charset="0"/>
                    <a:cs typeface="Arial" panose="020B0604020202020204" pitchFamily="34" charset="0"/>
                  </a:rPr>
                  <a:t>de altura con respecto al suelo. Si se desprecian los efectos del roce y la magnitud de la aceleración de gravedad es </a:t>
                </a:r>
                <a14:m>
                  <m:oMath xmlns:m="http://schemas.openxmlformats.org/officeDocument/2006/math">
                    <m:r>
                      <a:rPr lang="es-ES" i="1" dirty="0" smtClean="0">
                        <a:latin typeface="Cambria Math" panose="02040503050406030204" pitchFamily="18" charset="0"/>
                        <a:ea typeface="Times New Roman" panose="02020603050405020304" pitchFamily="18" charset="0"/>
                      </a:rPr>
                      <m:t>10 </m:t>
                    </m:r>
                    <m:d>
                      <m:dPr>
                        <m:begChr m:val="["/>
                        <m:endChr m:val="]"/>
                        <m:ctrlPr>
                          <a:rPr lang="es-ES" b="0" i="1" dirty="0" smtClean="0">
                            <a:latin typeface="Cambria Math" panose="02040503050406030204" pitchFamily="18" charset="0"/>
                          </a:rPr>
                        </m:ctrlPr>
                      </m:dPr>
                      <m:e>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𝑚</m:t>
                            </m:r>
                          </m:num>
                          <m:den>
                            <m:sSup>
                              <m:sSupPr>
                                <m:ctrlPr>
                                  <a:rPr lang="es-ES" b="0" i="1" dirty="0" smtClean="0">
                                    <a:latin typeface="Cambria Math" panose="02040503050406030204" pitchFamily="18" charset="0"/>
                                  </a:rPr>
                                </m:ctrlPr>
                              </m:sSupPr>
                              <m:e>
                                <m:r>
                                  <a:rPr lang="es-ES" b="0" i="1" dirty="0" smtClean="0">
                                    <a:latin typeface="Cambria Math" panose="02040503050406030204" pitchFamily="18" charset="0"/>
                                  </a:rPr>
                                  <m:t>𝑠</m:t>
                                </m:r>
                              </m:e>
                              <m:sup>
                                <m:r>
                                  <a:rPr lang="es-ES" b="0" i="1" dirty="0" smtClean="0">
                                    <a:latin typeface="Cambria Math" panose="02040503050406030204" pitchFamily="18" charset="0"/>
                                  </a:rPr>
                                  <m:t>2</m:t>
                                </m:r>
                              </m:sup>
                            </m:sSup>
                          </m:den>
                        </m:f>
                      </m:e>
                    </m:d>
                  </m:oMath>
                </a14:m>
                <a:r>
                  <a:rPr lang="es-ES" dirty="0">
                    <a:latin typeface="Arial" panose="020B0604020202020204" pitchFamily="34" charset="0"/>
                    <a:ea typeface="Times New Roman" panose="02020603050405020304" pitchFamily="18" charset="0"/>
                    <a:cs typeface="Arial" panose="020B0604020202020204" pitchFamily="34" charset="0"/>
                  </a:rPr>
                  <a:t>, ¿con qué rapidez impacta el objeto al suelo?</a:t>
                </a:r>
                <a:endParaRPr lang="es-ES_tradnl"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ángulo 1">
                <a:extLst>
                  <a:ext uri="{FF2B5EF4-FFF2-40B4-BE49-F238E27FC236}">
                    <a16:creationId xmlns:a16="http://schemas.microsoft.com/office/drawing/2014/main" id="{BE77705B-9BD7-6A6B-4F47-261B7D7C25B4}"/>
                  </a:ext>
                </a:extLst>
              </p:cNvPr>
              <p:cNvSpPr>
                <a:spLocks noRot="1" noChangeAspect="1" noMove="1" noResize="1" noEditPoints="1" noAdjustHandles="1" noChangeArrowheads="1" noChangeShapeType="1" noTextEdit="1"/>
              </p:cNvSpPr>
              <p:nvPr/>
            </p:nvSpPr>
            <p:spPr>
              <a:xfrm>
                <a:off x="592421" y="999222"/>
                <a:ext cx="7840086" cy="1058816"/>
              </a:xfrm>
              <a:prstGeom prst="rect">
                <a:avLst/>
              </a:prstGeom>
              <a:blipFill>
                <a:blip r:embed="rId2"/>
                <a:stretch>
                  <a:fillRect l="-622" t="-3448" r="-700" b="-1724"/>
                </a:stretch>
              </a:blipFill>
            </p:spPr>
            <p:txBody>
              <a:bodyPr/>
              <a:lstStyle/>
              <a:p>
                <a:r>
                  <a:rPr lang="es-CL">
                    <a:noFill/>
                  </a:rPr>
                  <a:t> </a:t>
                </a:r>
              </a:p>
            </p:txBody>
          </p:sp>
        </mc:Fallback>
      </mc:AlternateContent>
      <p:pic>
        <p:nvPicPr>
          <p:cNvPr id="21" name="Imagen 20">
            <a:extLst>
              <a:ext uri="{FF2B5EF4-FFF2-40B4-BE49-F238E27FC236}">
                <a16:creationId xmlns:a16="http://schemas.microsoft.com/office/drawing/2014/main" id="{3B054081-2650-60E7-7D55-65C98BACFEB5}"/>
              </a:ext>
            </a:extLst>
          </p:cNvPr>
          <p:cNvPicPr>
            <a:picLocks noChangeAspect="1"/>
          </p:cNvPicPr>
          <p:nvPr/>
        </p:nvPicPr>
        <p:blipFill>
          <a:blip r:embed="rId3"/>
          <a:stretch>
            <a:fillRect/>
          </a:stretch>
        </p:blipFill>
        <p:spPr>
          <a:xfrm>
            <a:off x="36000" y="216000"/>
            <a:ext cx="1726517" cy="518406"/>
          </a:xfrm>
          <a:prstGeom prst="rect">
            <a:avLst/>
          </a:prstGeom>
        </p:spPr>
      </p:pic>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4A318F33-4290-DB2B-CEA2-12C6158A4416}"/>
                  </a:ext>
                </a:extLst>
              </p:cNvPr>
              <p:cNvSpPr txBox="1"/>
              <p:nvPr/>
            </p:nvSpPr>
            <p:spPr>
              <a:xfrm>
                <a:off x="592421" y="2330791"/>
                <a:ext cx="7713876" cy="1745991"/>
              </a:xfrm>
              <a:prstGeom prst="rect">
                <a:avLst/>
              </a:prstGeom>
              <a:noFill/>
            </p:spPr>
            <p:txBody>
              <a:bodyPr wrap="square">
                <a:spAutoFit/>
              </a:bodyPr>
              <a:lstStyle/>
              <a:p>
                <a:pPr marL="342900" indent="-342900">
                  <a:buAutoNum type="alphaUcParenR"/>
                </a:pPr>
                <a:r>
                  <a:rPr lang="es-ES"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s-ES" b="0" i="1" smtClean="0">
                        <a:solidFill>
                          <a:srgbClr val="000000"/>
                        </a:solidFill>
                        <a:latin typeface="Cambria Math" panose="02040503050406030204" pitchFamily="18" charset="0"/>
                        <a:cs typeface="Arial" panose="020B0604020202020204" pitchFamily="34" charset="0"/>
                      </a:rPr>
                      <m:t>900 </m:t>
                    </m:r>
                    <m:d>
                      <m:dPr>
                        <m:begChr m:val="["/>
                        <m:endChr m:val="]"/>
                        <m:ctrlPr>
                          <a:rPr lang="es-ES" b="0" i="1" smtClean="0">
                            <a:solidFill>
                              <a:srgbClr val="000000"/>
                            </a:solidFill>
                            <a:latin typeface="Cambria Math" panose="02040503050406030204" pitchFamily="18" charset="0"/>
                            <a:cs typeface="Arial" panose="020B0604020202020204" pitchFamily="34" charset="0"/>
                          </a:rPr>
                        </m:ctrlPr>
                      </m:dPr>
                      <m:e>
                        <m:f>
                          <m:fPr>
                            <m:ctrlPr>
                              <a:rPr lang="es-ES" b="0" i="1" smtClean="0">
                                <a:solidFill>
                                  <a:srgbClr val="000000"/>
                                </a:solidFill>
                                <a:latin typeface="Cambria Math" panose="02040503050406030204" pitchFamily="18" charset="0"/>
                                <a:cs typeface="Arial" panose="020B0604020202020204" pitchFamily="34" charset="0"/>
                              </a:rPr>
                            </m:ctrlPr>
                          </m:fPr>
                          <m:num>
                            <m:r>
                              <a:rPr lang="es-ES" b="0" i="1" smtClean="0">
                                <a:solidFill>
                                  <a:srgbClr val="000000"/>
                                </a:solidFill>
                                <a:latin typeface="Cambria Math" panose="02040503050406030204" pitchFamily="18" charset="0"/>
                                <a:cs typeface="Arial" panose="020B0604020202020204" pitchFamily="34" charset="0"/>
                              </a:rPr>
                              <m:t>𝑚</m:t>
                            </m:r>
                          </m:num>
                          <m:den>
                            <m:r>
                              <a:rPr lang="es-ES" b="0" i="1" smtClean="0">
                                <a:solidFill>
                                  <a:srgbClr val="000000"/>
                                </a:solidFill>
                                <a:latin typeface="Cambria Math" panose="02040503050406030204" pitchFamily="18" charset="0"/>
                                <a:cs typeface="Arial" panose="020B0604020202020204" pitchFamily="34" charset="0"/>
                              </a:rPr>
                              <m:t>𝑠</m:t>
                            </m:r>
                          </m:den>
                        </m:f>
                      </m:e>
                    </m:d>
                  </m:oMath>
                </a14:m>
                <a:r>
                  <a:rPr lang="es-ES" dirty="0">
                    <a:solidFill>
                      <a:srgbClr val="000000"/>
                    </a:solidFill>
                    <a:latin typeface="Arial" panose="020B0604020202020204" pitchFamily="34" charset="0"/>
                    <a:cs typeface="Arial" panose="020B0604020202020204" pitchFamily="34" charset="0"/>
                  </a:rPr>
                  <a:t> </a:t>
                </a:r>
              </a:p>
              <a:p>
                <a:pPr marL="342900" indent="-342900">
                  <a:buAutoNum type="alphaUcParenR"/>
                </a:pPr>
                <a:r>
                  <a:rPr lang="es-ES"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s-ES" i="1" dirty="0" smtClean="0">
                        <a:solidFill>
                          <a:srgbClr val="000000"/>
                        </a:solidFill>
                        <a:latin typeface="Cambria Math" panose="02040503050406030204" pitchFamily="18" charset="0"/>
                        <a:cs typeface="Arial" panose="020B0604020202020204" pitchFamily="34" charset="0"/>
                      </a:rPr>
                      <m:t>4</m:t>
                    </m:r>
                    <m:r>
                      <a:rPr lang="es-ES" b="0" i="1" dirty="0" smtClean="0">
                        <a:solidFill>
                          <a:srgbClr val="000000"/>
                        </a:solidFill>
                        <a:latin typeface="Cambria Math" panose="02040503050406030204" pitchFamily="18" charset="0"/>
                        <a:cs typeface="Arial" panose="020B0604020202020204" pitchFamily="34" charset="0"/>
                      </a:rPr>
                      <m:t>5</m:t>
                    </m:r>
                    <m:r>
                      <a:rPr lang="es-ES" i="1">
                        <a:solidFill>
                          <a:srgbClr val="000000"/>
                        </a:solidFill>
                        <a:latin typeface="Cambria Math" panose="02040503050406030204" pitchFamily="18" charset="0"/>
                        <a:cs typeface="Arial" panose="020B0604020202020204" pitchFamily="34" charset="0"/>
                      </a:rPr>
                      <m:t>0 </m:t>
                    </m:r>
                    <m:d>
                      <m:dPr>
                        <m:begChr m:val="["/>
                        <m:endChr m:val="]"/>
                        <m:ctrlPr>
                          <a:rPr lang="es-ES" i="1">
                            <a:solidFill>
                              <a:srgbClr val="000000"/>
                            </a:solidFill>
                            <a:latin typeface="Cambria Math" panose="02040503050406030204" pitchFamily="18" charset="0"/>
                            <a:cs typeface="Arial" panose="020B0604020202020204" pitchFamily="34" charset="0"/>
                          </a:rPr>
                        </m:ctrlPr>
                      </m:dPr>
                      <m:e>
                        <m:f>
                          <m:fPr>
                            <m:ctrlPr>
                              <a:rPr lang="es-ES" i="1">
                                <a:solidFill>
                                  <a:srgbClr val="000000"/>
                                </a:solidFill>
                                <a:latin typeface="Cambria Math" panose="02040503050406030204" pitchFamily="18" charset="0"/>
                                <a:cs typeface="Arial" panose="020B0604020202020204" pitchFamily="34" charset="0"/>
                              </a:rPr>
                            </m:ctrlPr>
                          </m:fPr>
                          <m:num>
                            <m:r>
                              <a:rPr lang="es-ES" i="1">
                                <a:solidFill>
                                  <a:srgbClr val="000000"/>
                                </a:solidFill>
                                <a:latin typeface="Cambria Math" panose="02040503050406030204" pitchFamily="18" charset="0"/>
                                <a:cs typeface="Arial" panose="020B0604020202020204" pitchFamily="34" charset="0"/>
                              </a:rPr>
                              <m:t>𝑚</m:t>
                            </m:r>
                          </m:num>
                          <m:den>
                            <m:r>
                              <a:rPr lang="es-ES" i="1">
                                <a:solidFill>
                                  <a:srgbClr val="000000"/>
                                </a:solidFill>
                                <a:latin typeface="Cambria Math" panose="02040503050406030204" pitchFamily="18" charset="0"/>
                                <a:cs typeface="Arial" panose="020B0604020202020204" pitchFamily="34" charset="0"/>
                              </a:rPr>
                              <m:t>𝑠</m:t>
                            </m:r>
                          </m:den>
                        </m:f>
                      </m:e>
                    </m:d>
                  </m:oMath>
                </a14:m>
                <a:endParaRPr lang="es-ES" dirty="0">
                  <a:solidFill>
                    <a:srgbClr val="000000"/>
                  </a:solidFill>
                  <a:latin typeface="Arial" panose="020B0604020202020204" pitchFamily="34" charset="0"/>
                  <a:cs typeface="Arial" panose="020B0604020202020204" pitchFamily="34" charset="0"/>
                </a:endParaRPr>
              </a:p>
              <a:p>
                <a:pPr marL="342900" indent="-342900">
                  <a:buAutoNum type="alphaUcParenR"/>
                </a:pPr>
                <a:r>
                  <a:rPr lang="es-ES"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s-ES" i="1" dirty="0" smtClean="0">
                        <a:solidFill>
                          <a:srgbClr val="000000"/>
                        </a:solidFill>
                        <a:latin typeface="Cambria Math" panose="02040503050406030204" pitchFamily="18" charset="0"/>
                        <a:cs typeface="Arial" panose="020B0604020202020204" pitchFamily="34" charset="0"/>
                      </a:rPr>
                      <m:t>30</m:t>
                    </m:r>
                    <m:r>
                      <a:rPr lang="es-ES" b="0" i="1" dirty="0" smtClean="0">
                        <a:solidFill>
                          <a:srgbClr val="000000"/>
                        </a:solidFill>
                        <a:latin typeface="Cambria Math" panose="02040503050406030204" pitchFamily="18" charset="0"/>
                        <a:cs typeface="Arial" panose="020B0604020202020204" pitchFamily="34" charset="0"/>
                      </a:rPr>
                      <m:t> </m:t>
                    </m:r>
                    <m:d>
                      <m:dPr>
                        <m:begChr m:val="["/>
                        <m:endChr m:val="]"/>
                        <m:ctrlPr>
                          <a:rPr lang="es-ES" b="0" i="1" dirty="0" smtClean="0">
                            <a:solidFill>
                              <a:srgbClr val="000000"/>
                            </a:solidFill>
                            <a:latin typeface="Cambria Math" panose="02040503050406030204" pitchFamily="18" charset="0"/>
                            <a:cs typeface="Arial" panose="020B0604020202020204" pitchFamily="34" charset="0"/>
                          </a:rPr>
                        </m:ctrlPr>
                      </m:dPr>
                      <m:e>
                        <m:f>
                          <m:fPr>
                            <m:ctrlPr>
                              <a:rPr lang="es-ES" b="0" i="1" dirty="0" smtClean="0">
                                <a:solidFill>
                                  <a:srgbClr val="000000"/>
                                </a:solidFill>
                                <a:latin typeface="Cambria Math" panose="02040503050406030204" pitchFamily="18" charset="0"/>
                                <a:cs typeface="Arial" panose="020B0604020202020204" pitchFamily="34" charset="0"/>
                              </a:rPr>
                            </m:ctrlPr>
                          </m:fPr>
                          <m:num>
                            <m:r>
                              <a:rPr lang="es-ES" b="0" i="1" dirty="0" smtClean="0">
                                <a:solidFill>
                                  <a:srgbClr val="000000"/>
                                </a:solidFill>
                                <a:latin typeface="Cambria Math" panose="02040503050406030204" pitchFamily="18" charset="0"/>
                                <a:cs typeface="Arial" panose="020B0604020202020204" pitchFamily="34" charset="0"/>
                              </a:rPr>
                              <m:t>𝑚</m:t>
                            </m:r>
                          </m:num>
                          <m:den>
                            <m:r>
                              <a:rPr lang="es-ES" b="0" i="1" dirty="0" smtClean="0">
                                <a:solidFill>
                                  <a:srgbClr val="000000"/>
                                </a:solidFill>
                                <a:latin typeface="Cambria Math" panose="02040503050406030204" pitchFamily="18" charset="0"/>
                                <a:cs typeface="Arial" panose="020B0604020202020204" pitchFamily="34" charset="0"/>
                              </a:rPr>
                              <m:t>𝑠</m:t>
                            </m:r>
                          </m:den>
                        </m:f>
                      </m:e>
                    </m:d>
                  </m:oMath>
                </a14:m>
                <a:endParaRPr lang="es-ES" dirty="0">
                  <a:solidFill>
                    <a:srgbClr val="000000"/>
                  </a:solidFill>
                  <a:latin typeface="Arial" panose="020B0604020202020204" pitchFamily="34" charset="0"/>
                  <a:cs typeface="Arial" panose="020B0604020202020204" pitchFamily="34" charset="0"/>
                </a:endParaRPr>
              </a:p>
              <a:p>
                <a:pPr marL="342900" indent="-342900">
                  <a:buAutoNum type="alphaUcParenR"/>
                </a:pPr>
                <a:r>
                  <a:rPr lang="es-ES" dirty="0">
                    <a:solidFill>
                      <a:srgbClr val="000000"/>
                    </a:solidFill>
                    <a:latin typeface="Arial" panose="020B0604020202020204" pitchFamily="34" charset="0"/>
                    <a:cs typeface="Arial" panose="020B0604020202020204" pitchFamily="34" charset="0"/>
                  </a:rPr>
                  <a:t> </a:t>
                </a:r>
                <a14:m>
                  <m:oMath xmlns:m="http://schemas.openxmlformats.org/officeDocument/2006/math">
                    <m:rad>
                      <m:radPr>
                        <m:degHide m:val="on"/>
                        <m:ctrlP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radPr>
                      <m:deg/>
                      <m:e>
                        <m: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450</m:t>
                        </m:r>
                      </m:e>
                    </m:rad>
                    <m: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 </m:t>
                    </m:r>
                    <m:d>
                      <m:dPr>
                        <m:begChr m:val="["/>
                        <m:endChr m:val="]"/>
                        <m:ctrlP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dPr>
                      <m:e>
                        <m:f>
                          <m:fPr>
                            <m:ctrlP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fPr>
                          <m:num>
                            <m: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num>
                          <m:den>
                            <m:r>
                              <a:rPr lang="es-ES"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𝑠</m:t>
                            </m:r>
                          </m:den>
                        </m:f>
                      </m:e>
                    </m:d>
                  </m:oMath>
                </a14:m>
                <a:endParaRPr lang="es-ES" dirty="0">
                  <a:solidFill>
                    <a:srgbClr val="000000"/>
                  </a:solidFill>
                  <a:latin typeface="Arial" panose="020B0604020202020204" pitchFamily="34" charset="0"/>
                  <a:cs typeface="Arial" panose="020B0604020202020204" pitchFamily="34" charset="0"/>
                </a:endParaRPr>
              </a:p>
            </p:txBody>
          </p:sp>
        </mc:Choice>
        <mc:Fallback xmlns="">
          <p:sp>
            <p:nvSpPr>
              <p:cNvPr id="3" name="CuadroTexto 2">
                <a:extLst>
                  <a:ext uri="{FF2B5EF4-FFF2-40B4-BE49-F238E27FC236}">
                    <a16:creationId xmlns:a16="http://schemas.microsoft.com/office/drawing/2014/main" id="{4A318F33-4290-DB2B-CEA2-12C6158A4416}"/>
                  </a:ext>
                </a:extLst>
              </p:cNvPr>
              <p:cNvSpPr txBox="1">
                <a:spLocks noRot="1" noChangeAspect="1" noMove="1" noResize="1" noEditPoints="1" noAdjustHandles="1" noChangeArrowheads="1" noChangeShapeType="1" noTextEdit="1"/>
              </p:cNvSpPr>
              <p:nvPr/>
            </p:nvSpPr>
            <p:spPr>
              <a:xfrm>
                <a:off x="592421" y="2330791"/>
                <a:ext cx="7713876" cy="1745991"/>
              </a:xfrm>
              <a:prstGeom prst="rect">
                <a:avLst/>
              </a:prstGeom>
              <a:blipFill>
                <a:blip r:embed="rId4"/>
                <a:stretch>
                  <a:fillRect l="-474"/>
                </a:stretch>
              </a:blipFill>
            </p:spPr>
            <p:txBody>
              <a:bodyPr/>
              <a:lstStyle/>
              <a:p>
                <a:r>
                  <a:rPr lang="es-CL">
                    <a:noFill/>
                  </a:rPr>
                  <a:t> </a:t>
                </a:r>
              </a:p>
            </p:txBody>
          </p:sp>
        </mc:Fallback>
      </mc:AlternateContent>
      <p:grpSp>
        <p:nvGrpSpPr>
          <p:cNvPr id="14" name="Grupo 13">
            <a:extLst>
              <a:ext uri="{FF2B5EF4-FFF2-40B4-BE49-F238E27FC236}">
                <a16:creationId xmlns:a16="http://schemas.microsoft.com/office/drawing/2014/main" id="{74C8851C-B8A8-5C76-88D2-0EFE9BC72D00}"/>
              </a:ext>
            </a:extLst>
          </p:cNvPr>
          <p:cNvGrpSpPr/>
          <p:nvPr/>
        </p:nvGrpSpPr>
        <p:grpSpPr>
          <a:xfrm>
            <a:off x="5862901" y="4606267"/>
            <a:ext cx="2986792" cy="1631840"/>
            <a:chOff x="4986465" y="5252457"/>
            <a:chExt cx="2986792" cy="1631840"/>
          </a:xfrm>
        </p:grpSpPr>
        <p:grpSp>
          <p:nvGrpSpPr>
            <p:cNvPr id="15" name="22 Grupo">
              <a:extLst>
                <a:ext uri="{FF2B5EF4-FFF2-40B4-BE49-F238E27FC236}">
                  <a16:creationId xmlns:a16="http://schemas.microsoft.com/office/drawing/2014/main" id="{2FB8452E-78B3-E3FB-87F6-3556C0195DBD}"/>
                </a:ext>
              </a:extLst>
            </p:cNvPr>
            <p:cNvGrpSpPr/>
            <p:nvPr/>
          </p:nvGrpSpPr>
          <p:grpSpPr>
            <a:xfrm>
              <a:off x="4986465" y="5252457"/>
              <a:ext cx="2893465" cy="1631840"/>
              <a:chOff x="5452676" y="595925"/>
              <a:chExt cx="3763223" cy="1811991"/>
            </a:xfrm>
          </p:grpSpPr>
          <p:pic>
            <p:nvPicPr>
              <p:cNvPr id="18" name="Picture 3" descr="C:\Users\karla.hernandez\Desktop\PROGRAMAS ANUALES\TC31\íconos en png para PPT\pos it.png">
                <a:extLst>
                  <a:ext uri="{FF2B5EF4-FFF2-40B4-BE49-F238E27FC236}">
                    <a16:creationId xmlns:a16="http://schemas.microsoft.com/office/drawing/2014/main" id="{703DE5D7-1EE2-4CAD-378D-3F364855A6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2676" y="595925"/>
                <a:ext cx="3481528" cy="1770612"/>
              </a:xfrm>
              <a:prstGeom prst="rect">
                <a:avLst/>
              </a:prstGeom>
              <a:noFill/>
              <a:extLst>
                <a:ext uri="{909E8E84-426E-40DD-AFC4-6F175D3DCCD1}">
                  <a14:hiddenFill xmlns:a14="http://schemas.microsoft.com/office/drawing/2010/main">
                    <a:solidFill>
                      <a:srgbClr val="FFFFFF"/>
                    </a:solidFill>
                  </a14:hiddenFill>
                </a:ext>
              </a:extLst>
            </p:spPr>
          </p:pic>
          <p:sp>
            <p:nvSpPr>
              <p:cNvPr id="19" name="24 Rectángulo">
                <a:extLst>
                  <a:ext uri="{FF2B5EF4-FFF2-40B4-BE49-F238E27FC236}">
                    <a16:creationId xmlns:a16="http://schemas.microsoft.com/office/drawing/2014/main" id="{410BFDD7-99D5-B73F-679A-6D119D8DF191}"/>
                  </a:ext>
                </a:extLst>
              </p:cNvPr>
              <p:cNvSpPr/>
              <p:nvPr/>
            </p:nvSpPr>
            <p:spPr>
              <a:xfrm rot="21211048">
                <a:off x="5908826" y="900795"/>
                <a:ext cx="1861757" cy="375930"/>
              </a:xfrm>
              <a:prstGeom prst="rect">
                <a:avLst/>
              </a:prstGeom>
            </p:spPr>
            <p:txBody>
              <a:bodyPr wrap="square">
                <a:spAutoFit/>
              </a:bodyPr>
              <a:lstStyle/>
              <a:p>
                <a:pPr algn="just"/>
                <a:r>
                  <a:rPr lang="es-ES" altLang="es-CL" sz="1600" b="1" dirty="0">
                    <a:latin typeface="+mj-lt"/>
                    <a:ea typeface="Myriad Arabic"/>
                    <a:cs typeface="Myriad Arabic"/>
                  </a:rPr>
                  <a:t>Habilidad: </a:t>
                </a:r>
              </a:p>
            </p:txBody>
          </p:sp>
          <p:pic>
            <p:nvPicPr>
              <p:cNvPr id="20" name="Picture 5" descr="C:\Users\karla.hernandez\Desktop\PROGRAMAS ANUALES\TC31\íconos en png para PPT\08 ícono.png">
                <a:extLst>
                  <a:ext uri="{FF2B5EF4-FFF2-40B4-BE49-F238E27FC236}">
                    <a16:creationId xmlns:a16="http://schemas.microsoft.com/office/drawing/2014/main" id="{3E9CF327-937E-BBBB-1236-A0F3F6483C8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54915" y="1634571"/>
                <a:ext cx="860984" cy="77334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8 Rectángulo redondeado">
              <a:extLst>
                <a:ext uri="{FF2B5EF4-FFF2-40B4-BE49-F238E27FC236}">
                  <a16:creationId xmlns:a16="http://schemas.microsoft.com/office/drawing/2014/main" id="{4E51A0BA-05AA-20B6-30CE-AFE58FC5EA5E}"/>
                </a:ext>
              </a:extLst>
            </p:cNvPr>
            <p:cNvSpPr/>
            <p:nvPr/>
          </p:nvSpPr>
          <p:spPr>
            <a:xfrm>
              <a:off x="7146136" y="5262137"/>
              <a:ext cx="827121" cy="841634"/>
            </a:xfrm>
            <a:prstGeom prst="roundRect">
              <a:avLst/>
            </a:prstGeom>
            <a:solidFill>
              <a:srgbClr val="008080"/>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4800" b="1" dirty="0"/>
                <a:t>C</a:t>
              </a:r>
              <a:endParaRPr lang="es-CL" sz="4800" b="1" dirty="0"/>
            </a:p>
          </p:txBody>
        </p:sp>
        <p:sp>
          <p:nvSpPr>
            <p:cNvPr id="17" name="CuadroTexto 16">
              <a:extLst>
                <a:ext uri="{FF2B5EF4-FFF2-40B4-BE49-F238E27FC236}">
                  <a16:creationId xmlns:a16="http://schemas.microsoft.com/office/drawing/2014/main" id="{6037DD78-5663-FE55-D7A5-DB208EBCA29F}"/>
                </a:ext>
              </a:extLst>
            </p:cNvPr>
            <p:cNvSpPr txBox="1"/>
            <p:nvPr/>
          </p:nvSpPr>
          <p:spPr>
            <a:xfrm rot="21206444">
              <a:off x="5378807" y="5847974"/>
              <a:ext cx="1739051" cy="584775"/>
            </a:xfrm>
            <a:prstGeom prst="rect">
              <a:avLst/>
            </a:prstGeom>
            <a:noFill/>
          </p:spPr>
          <p:txBody>
            <a:bodyPr wrap="square" rtlCol="0">
              <a:spAutoFit/>
            </a:bodyPr>
            <a:lstStyle/>
            <a:p>
              <a:r>
                <a:rPr lang="es-ES" altLang="es-CL" sz="1600" dirty="0">
                  <a:latin typeface="+mj-lt"/>
                  <a:ea typeface="Myriad Arabic"/>
                  <a:cs typeface="Myriad Arabic"/>
                </a:rPr>
                <a:t>Procesar y analizar la evidencia</a:t>
              </a:r>
            </a:p>
          </p:txBody>
        </p:sp>
      </p:grpSp>
      <mc:AlternateContent xmlns:mc="http://schemas.openxmlformats.org/markup-compatibility/2006">
        <mc:Choice xmlns:p14="http://schemas.microsoft.com/office/powerpoint/2010/main" Requires="p14">
          <p:contentPart p14:bwMode="auto" r:id="rId7">
            <p14:nvContentPartPr>
              <p14:cNvPr id="5" name="Entrada de lápiz 4">
                <a:extLst>
                  <a:ext uri="{FF2B5EF4-FFF2-40B4-BE49-F238E27FC236}">
                    <a16:creationId xmlns:a16="http://schemas.microsoft.com/office/drawing/2014/main" id="{9C1A17C7-26EC-FCDC-BCDE-0B2EE7DAD4A6}"/>
                  </a:ext>
                </a:extLst>
              </p14:cNvPr>
              <p14:cNvContentPartPr/>
              <p14:nvPr/>
            </p14:nvContentPartPr>
            <p14:xfrm>
              <a:off x="887400" y="2509560"/>
              <a:ext cx="7931880" cy="3841560"/>
            </p14:xfrm>
          </p:contentPart>
        </mc:Choice>
        <mc:Fallback>
          <p:pic>
            <p:nvPicPr>
              <p:cNvPr id="5" name="Entrada de lápiz 4">
                <a:extLst>
                  <a:ext uri="{FF2B5EF4-FFF2-40B4-BE49-F238E27FC236}">
                    <a16:creationId xmlns:a16="http://schemas.microsoft.com/office/drawing/2014/main" id="{9C1A17C7-26EC-FCDC-BCDE-0B2EE7DAD4A6}"/>
                  </a:ext>
                </a:extLst>
              </p:cNvPr>
              <p:cNvPicPr/>
              <p:nvPr/>
            </p:nvPicPr>
            <p:blipFill>
              <a:blip r:embed="rId8"/>
              <a:stretch>
                <a:fillRect/>
              </a:stretch>
            </p:blipFill>
            <p:spPr>
              <a:xfrm>
                <a:off x="878040" y="2500200"/>
                <a:ext cx="7950600" cy="3860280"/>
              </a:xfrm>
              <a:prstGeom prst="rect">
                <a:avLst/>
              </a:prstGeom>
            </p:spPr>
          </p:pic>
        </mc:Fallback>
      </mc:AlternateContent>
    </p:spTree>
    <p:extLst>
      <p:ext uri="{BB962C8B-B14F-4D97-AF65-F5344CB8AC3E}">
        <p14:creationId xmlns:p14="http://schemas.microsoft.com/office/powerpoint/2010/main" val="317705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a:picLocks noChangeAspect="1"/>
          </p:cNvPicPr>
          <p:nvPr/>
        </p:nvPicPr>
        <p:blipFill rotWithShape="1">
          <a:blip r:embed="rId2" cstate="print">
            <a:extLst>
              <a:ext uri="{28A0092B-C50C-407E-A947-70E740481C1C}">
                <a14:useLocalDpi xmlns:a14="http://schemas.microsoft.com/office/drawing/2010/main" val="0"/>
              </a:ext>
            </a:extLst>
          </a:blip>
          <a:srcRect l="16160" t="4040" r="66205" b="-4040"/>
          <a:stretch/>
        </p:blipFill>
        <p:spPr>
          <a:xfrm>
            <a:off x="-104996" y="4009938"/>
            <a:ext cx="2912663" cy="3890638"/>
          </a:xfrm>
          <a:prstGeom prst="rect">
            <a:avLst/>
          </a:prstGeom>
        </p:spPr>
      </p:pic>
      <p:grpSp>
        <p:nvGrpSpPr>
          <p:cNvPr id="10" name="Grupo 9"/>
          <p:cNvGrpSpPr/>
          <p:nvPr/>
        </p:nvGrpSpPr>
        <p:grpSpPr>
          <a:xfrm>
            <a:off x="278081" y="695787"/>
            <a:ext cx="4475688" cy="2279783"/>
            <a:chOff x="208895" y="864501"/>
            <a:chExt cx="4475688" cy="2122529"/>
          </a:xfrm>
        </p:grpSpPr>
        <p:grpSp>
          <p:nvGrpSpPr>
            <p:cNvPr id="11" name="Grupo 10"/>
            <p:cNvGrpSpPr/>
            <p:nvPr/>
          </p:nvGrpSpPr>
          <p:grpSpPr>
            <a:xfrm>
              <a:off x="208895" y="864501"/>
              <a:ext cx="4475688" cy="2122529"/>
              <a:chOff x="379491" y="291004"/>
              <a:chExt cx="4475688" cy="2160627"/>
            </a:xfrm>
          </p:grpSpPr>
          <p:sp>
            <p:nvSpPr>
              <p:cNvPr id="14" name="Rectángulo redondeado 9">
                <a:extLst>
                  <a:ext uri="{FF2B5EF4-FFF2-40B4-BE49-F238E27FC236}">
                    <a16:creationId xmlns:a16="http://schemas.microsoft.com/office/drawing/2014/main" id="{F35DF630-0FFD-FA4A-A554-407AD3655C42}"/>
                  </a:ext>
                </a:extLst>
              </p:cNvPr>
              <p:cNvSpPr/>
              <p:nvPr/>
            </p:nvSpPr>
            <p:spPr>
              <a:xfrm>
                <a:off x="673492" y="657318"/>
                <a:ext cx="4181687" cy="1794313"/>
              </a:xfrm>
              <a:prstGeom prst="roundRect">
                <a:avLst>
                  <a:gd name="adj" fmla="val 10291"/>
                </a:avLst>
              </a:prstGeom>
              <a:ln w="38100">
                <a:solidFill>
                  <a:srgbClr val="7030A0"/>
                </a:solidFill>
                <a:prstDash val="sys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sz="1920">
                  <a:solidFill>
                    <a:prstClr val="white"/>
                  </a:solidFill>
                </a:endParaRPr>
              </a:p>
            </p:txBody>
          </p:sp>
          <p:sp>
            <p:nvSpPr>
              <p:cNvPr id="15" name="Freeform 10"/>
              <p:cNvSpPr/>
              <p:nvPr/>
            </p:nvSpPr>
            <p:spPr>
              <a:xfrm>
                <a:off x="379491" y="291004"/>
                <a:ext cx="1011744" cy="732624"/>
              </a:xfrm>
              <a:custGeom>
                <a:avLst/>
                <a:gdLst/>
                <a:ahLst/>
                <a:cxnLst/>
                <a:rect l="l" t="t" r="r" b="b"/>
                <a:pathLst>
                  <a:path w="5120103" h="4114800">
                    <a:moveTo>
                      <a:pt x="0" y="0"/>
                    </a:moveTo>
                    <a:lnTo>
                      <a:pt x="5120103" y="0"/>
                    </a:lnTo>
                    <a:lnTo>
                      <a:pt x="5120103" y="4114800"/>
                    </a:lnTo>
                    <a:lnTo>
                      <a:pt x="0" y="4114800"/>
                    </a:lnTo>
                    <a:lnTo>
                      <a:pt x="0" y="0"/>
                    </a:lnTo>
                    <a:close/>
                  </a:path>
                </a:pathLst>
              </a:custGeom>
              <a:blipFill>
                <a:blip>
                  <a:extLst>
                    <a:ext uri="{96DAC541-7B7A-43D3-8B79-37D633B846F1}">
                      <asvg:svgBlip xmlns:asvg="http://schemas.microsoft.com/office/drawing/2016/SVG/main" r:embed="rId3"/>
                    </a:ext>
                  </a:extLst>
                </a:blip>
                <a:stretch>
                  <a:fillRect/>
                </a:stretch>
              </a:blipFill>
            </p:spPr>
            <p:txBody>
              <a:bodyPr/>
              <a:lstStyle/>
              <a:p>
                <a:endParaRPr lang="es-CL"/>
              </a:p>
            </p:txBody>
          </p:sp>
        </p:grpSp>
        <p:sp>
          <p:nvSpPr>
            <p:cNvPr id="12" name="CuadroTexto 11">
              <a:extLst>
                <a:ext uri="{FF2B5EF4-FFF2-40B4-BE49-F238E27FC236}">
                  <a16:creationId xmlns:a16="http://schemas.microsoft.com/office/drawing/2014/main" id="{AA0FDF26-9D31-2F44-82FD-8BCB5616705D}"/>
                </a:ext>
              </a:extLst>
            </p:cNvPr>
            <p:cNvSpPr txBox="1"/>
            <p:nvPr/>
          </p:nvSpPr>
          <p:spPr>
            <a:xfrm>
              <a:off x="559487" y="2115083"/>
              <a:ext cx="3953040" cy="601748"/>
            </a:xfrm>
            <a:prstGeom prst="rect">
              <a:avLst/>
            </a:prstGeom>
            <a:noFill/>
          </p:spPr>
          <p:txBody>
            <a:bodyPr wrap="square" rtlCol="0">
              <a:spAutoFit/>
            </a:bodyPr>
            <a:lstStyle/>
            <a:p>
              <a:pPr marL="342900" indent="-342900" algn="just">
                <a:buFont typeface="Arial" panose="020B0604020202020204" pitchFamily="34" charset="0"/>
                <a:buChar char="•"/>
              </a:pPr>
              <a:r>
                <a:rPr lang="es-ES" dirty="0"/>
                <a:t>Analizar el </a:t>
              </a:r>
              <a:r>
                <a:rPr lang="es-ES" b="1" dirty="0"/>
                <a:t>movimiento rectilíneo </a:t>
              </a:r>
              <a:r>
                <a:rPr lang="es-ES" dirty="0"/>
                <a:t>mediante </a:t>
              </a:r>
              <a:r>
                <a:rPr lang="es-ES" b="1" dirty="0"/>
                <a:t>ecuaciones</a:t>
              </a:r>
              <a:r>
                <a:rPr lang="es-ES" dirty="0"/>
                <a:t> y </a:t>
              </a:r>
              <a:r>
                <a:rPr lang="es-ES" b="1" dirty="0"/>
                <a:t>gráficos</a:t>
              </a:r>
              <a:r>
                <a:rPr lang="es-ES" dirty="0"/>
                <a:t>.</a:t>
              </a:r>
              <a:endParaRPr lang="es-CL" sz="2000" dirty="0">
                <a:solidFill>
                  <a:prstClr val="black"/>
                </a:solidFill>
              </a:endParaRPr>
            </a:p>
          </p:txBody>
        </p:sp>
        <p:sp>
          <p:nvSpPr>
            <p:cNvPr id="13" name="CuadroTexto 12"/>
            <p:cNvSpPr txBox="1"/>
            <p:nvPr/>
          </p:nvSpPr>
          <p:spPr>
            <a:xfrm>
              <a:off x="943012" y="1307348"/>
              <a:ext cx="3129400" cy="646331"/>
            </a:xfrm>
            <a:prstGeom prst="rect">
              <a:avLst/>
            </a:prstGeom>
            <a:noFill/>
          </p:spPr>
          <p:txBody>
            <a:bodyPr wrap="square" rtlCol="0">
              <a:spAutoFit/>
            </a:bodyPr>
            <a:lstStyle/>
            <a:p>
              <a:pPr algn="ctr"/>
              <a:r>
                <a:rPr lang="es-ES" b="1" dirty="0">
                  <a:latin typeface="Arial Rounded MT Bold" panose="020F0704030504030204" pitchFamily="34" charset="0"/>
                </a:rPr>
                <a:t>¿Cuál es el objetivo de aprendizaje de la clase?</a:t>
              </a:r>
              <a:endParaRPr lang="es-CL" b="1" dirty="0">
                <a:latin typeface="Arial Rounded MT Bold" panose="020F0704030504030204" pitchFamily="34" charset="0"/>
              </a:endParaRPr>
            </a:p>
          </p:txBody>
        </p:sp>
      </p:grpSp>
      <p:grpSp>
        <p:nvGrpSpPr>
          <p:cNvPr id="16" name="Grupo 15"/>
          <p:cNvGrpSpPr/>
          <p:nvPr/>
        </p:nvGrpSpPr>
        <p:grpSpPr>
          <a:xfrm>
            <a:off x="3476049" y="3098186"/>
            <a:ext cx="5447104" cy="3014017"/>
            <a:chOff x="3639362" y="642011"/>
            <a:chExt cx="5447104" cy="3014017"/>
          </a:xfrm>
        </p:grpSpPr>
        <p:grpSp>
          <p:nvGrpSpPr>
            <p:cNvPr id="17" name="Grupo 16"/>
            <p:cNvGrpSpPr/>
            <p:nvPr/>
          </p:nvGrpSpPr>
          <p:grpSpPr>
            <a:xfrm>
              <a:off x="3639362" y="642011"/>
              <a:ext cx="5447104" cy="3014017"/>
              <a:chOff x="3628239" y="2570781"/>
              <a:chExt cx="5116110" cy="3014017"/>
            </a:xfrm>
          </p:grpSpPr>
          <p:sp>
            <p:nvSpPr>
              <p:cNvPr id="20" name="Rectángulo redondeado 9">
                <a:extLst>
                  <a:ext uri="{FF2B5EF4-FFF2-40B4-BE49-F238E27FC236}">
                    <a16:creationId xmlns:a16="http://schemas.microsoft.com/office/drawing/2014/main" id="{F35DF630-0FFD-FA4A-A554-407AD3655C42}"/>
                  </a:ext>
                </a:extLst>
              </p:cNvPr>
              <p:cNvSpPr/>
              <p:nvPr/>
            </p:nvSpPr>
            <p:spPr>
              <a:xfrm>
                <a:off x="3628239" y="2938624"/>
                <a:ext cx="4902215" cy="2646174"/>
              </a:xfrm>
              <a:prstGeom prst="roundRect">
                <a:avLst>
                  <a:gd name="adj" fmla="val 10291"/>
                </a:avLst>
              </a:prstGeom>
              <a:ln w="38100">
                <a:solidFill>
                  <a:srgbClr val="7030A0"/>
                </a:solidFill>
                <a:prstDash val="sys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sz="1920">
                  <a:solidFill>
                    <a:prstClr val="white"/>
                  </a:solidFill>
                </a:endParaRPr>
              </a:p>
            </p:txBody>
          </p:sp>
          <p:sp>
            <p:nvSpPr>
              <p:cNvPr id="21" name="Freeform 9"/>
              <p:cNvSpPr/>
              <p:nvPr/>
            </p:nvSpPr>
            <p:spPr>
              <a:xfrm>
                <a:off x="7821278" y="2570781"/>
                <a:ext cx="923071" cy="858302"/>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s-CL"/>
              </a:p>
            </p:txBody>
          </p:sp>
        </p:grpSp>
        <p:sp>
          <p:nvSpPr>
            <p:cNvPr id="18" name="CuadroTexto 17">
              <a:extLst>
                <a:ext uri="{FF2B5EF4-FFF2-40B4-BE49-F238E27FC236}">
                  <a16:creationId xmlns:a16="http://schemas.microsoft.com/office/drawing/2014/main" id="{FBD59741-4ED3-6041-93B0-86800EE1C3EB}"/>
                </a:ext>
              </a:extLst>
            </p:cNvPr>
            <p:cNvSpPr txBox="1"/>
            <p:nvPr/>
          </p:nvSpPr>
          <p:spPr>
            <a:xfrm>
              <a:off x="4633089" y="1182634"/>
              <a:ext cx="3292962" cy="646331"/>
            </a:xfrm>
            <a:prstGeom prst="rect">
              <a:avLst/>
            </a:prstGeom>
            <a:noFill/>
          </p:spPr>
          <p:txBody>
            <a:bodyPr wrap="square" rtlCol="0">
              <a:spAutoFit/>
            </a:bodyPr>
            <a:lstStyle/>
            <a:p>
              <a:pPr algn="ctr"/>
              <a:r>
                <a:rPr lang="es-ES" b="1" dirty="0">
                  <a:solidFill>
                    <a:prstClr val="black"/>
                  </a:solidFill>
                  <a:latin typeface="Arial Rounded MT Bold" panose="020F0704030504030204" pitchFamily="34" charset="0"/>
                </a:rPr>
                <a:t>¿Qué conocimiento de la ciencia aprenderemos?</a:t>
              </a:r>
              <a:endParaRPr lang="es-CL" b="1" dirty="0">
                <a:solidFill>
                  <a:prstClr val="black"/>
                </a:solidFill>
                <a:latin typeface="Arial Rounded MT Bold" panose="020F0704030504030204" pitchFamily="34" charset="0"/>
              </a:endParaRPr>
            </a:p>
          </p:txBody>
        </p:sp>
        <p:sp>
          <p:nvSpPr>
            <p:cNvPr id="19" name="CuadroTexto 18"/>
            <p:cNvSpPr txBox="1"/>
            <p:nvPr/>
          </p:nvSpPr>
          <p:spPr>
            <a:xfrm>
              <a:off x="3744138" y="1990772"/>
              <a:ext cx="5070864" cy="1477328"/>
            </a:xfrm>
            <a:prstGeom prst="rect">
              <a:avLst/>
            </a:prstGeom>
            <a:noFill/>
          </p:spPr>
          <p:txBody>
            <a:bodyPr wrap="square" rtlCol="0">
              <a:spAutoFit/>
            </a:bodyPr>
            <a:lstStyle/>
            <a:p>
              <a:pPr marL="285750" indent="-285750" algn="just">
                <a:buFont typeface="Arial" panose="020B0604020202020204" pitchFamily="34" charset="0"/>
                <a:buChar char="•"/>
              </a:pPr>
              <a:r>
                <a:rPr lang="es-ES" dirty="0"/>
                <a:t>Movimiento rectilíneo uniforme (MRU).</a:t>
              </a:r>
            </a:p>
            <a:p>
              <a:pPr marL="285750" indent="-285750" algn="just">
                <a:buFont typeface="Arial" panose="020B0604020202020204" pitchFamily="34" charset="0"/>
                <a:buChar char="•"/>
              </a:pPr>
              <a:r>
                <a:rPr lang="es-ES" dirty="0"/>
                <a:t>Movimiento rectilíneo uniformemente acelerado (MRUA) en sistemas horizontales y verticales.</a:t>
              </a:r>
            </a:p>
            <a:p>
              <a:pPr marL="285750" indent="-285750" algn="just">
                <a:buFont typeface="Arial" panose="020B0604020202020204" pitchFamily="34" charset="0"/>
                <a:buChar char="•"/>
              </a:pPr>
              <a:r>
                <a:rPr lang="es-ES" dirty="0"/>
                <a:t>Ecuaciones de itinerario.</a:t>
              </a:r>
            </a:p>
            <a:p>
              <a:pPr marL="285750" indent="-285750" algn="just">
                <a:buFont typeface="Arial" panose="020B0604020202020204" pitchFamily="34" charset="0"/>
                <a:buChar char="•"/>
              </a:pPr>
              <a:r>
                <a:rPr lang="es-ES" dirty="0"/>
                <a:t>Gráficos posición-tiempo y velocidad-tiempo.</a:t>
              </a:r>
            </a:p>
          </p:txBody>
        </p:sp>
      </p:grpSp>
    </p:spTree>
    <p:extLst>
      <p:ext uri="{BB962C8B-B14F-4D97-AF65-F5344CB8AC3E}">
        <p14:creationId xmlns:p14="http://schemas.microsoft.com/office/powerpoint/2010/main" val="4143972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esquinas redondeadas 1">
            <a:extLst>
              <a:ext uri="{FF2B5EF4-FFF2-40B4-BE49-F238E27FC236}">
                <a16:creationId xmlns:a16="http://schemas.microsoft.com/office/drawing/2014/main" id="{955F6E1E-CC1D-2DA6-E635-A42796D6D5A3}"/>
              </a:ext>
            </a:extLst>
          </p:cNvPr>
          <p:cNvSpPr/>
          <p:nvPr/>
        </p:nvSpPr>
        <p:spPr>
          <a:xfrm>
            <a:off x="632268" y="2307026"/>
            <a:ext cx="3939731" cy="2035322"/>
          </a:xfrm>
          <a:prstGeom prst="roundRect">
            <a:avLst/>
          </a:prstGeom>
          <a:solidFill>
            <a:schemeClr val="bg1"/>
          </a:solid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Lanzamiento vertical hacia arriba</a:t>
            </a:r>
          </a:p>
          <a:p>
            <a:pPr algn="ctr"/>
            <a:endParaRPr lang="es-ES" b="1" dirty="0">
              <a:solidFill>
                <a:schemeClr val="tx1"/>
              </a:solidFill>
              <a:cs typeface="Arial" panose="020B0604020202020204" pitchFamily="34" charset="0"/>
            </a:endParaRPr>
          </a:p>
          <a:p>
            <a:pPr marL="285750" indent="-285750" algn="just">
              <a:buFont typeface="Arial" panose="020B0604020202020204" pitchFamily="34" charset="0"/>
              <a:buChar char="•"/>
            </a:pPr>
            <a:r>
              <a:rPr lang="es-ES" b="1" dirty="0">
                <a:solidFill>
                  <a:schemeClr val="tx1"/>
                </a:solidFill>
                <a:cs typeface="Arial" panose="020B0604020202020204" pitchFamily="34" charset="0"/>
              </a:rPr>
              <a:t>La rapidez disminuye durante la subida.</a:t>
            </a:r>
          </a:p>
          <a:p>
            <a:pPr marL="285750" indent="-285750" algn="just">
              <a:buFont typeface="Arial" panose="020B0604020202020204" pitchFamily="34" charset="0"/>
              <a:buChar char="•"/>
            </a:pPr>
            <a:r>
              <a:rPr lang="es-ES" b="1" dirty="0">
                <a:solidFill>
                  <a:schemeClr val="tx1"/>
                </a:solidFill>
                <a:cs typeface="Arial" panose="020B0604020202020204" pitchFamily="34" charset="0"/>
              </a:rPr>
              <a:t>Alcanza una altura máxima donde la velocidad es cero.</a:t>
            </a:r>
          </a:p>
        </p:txBody>
      </p:sp>
      <p:sp>
        <p:nvSpPr>
          <p:cNvPr id="3" name="Rectángulo: esquinas redondeadas 2">
            <a:extLst>
              <a:ext uri="{FF2B5EF4-FFF2-40B4-BE49-F238E27FC236}">
                <a16:creationId xmlns:a16="http://schemas.microsoft.com/office/drawing/2014/main" id="{2F2442BD-52FB-AFAD-2A5C-A9739F150060}"/>
              </a:ext>
            </a:extLst>
          </p:cNvPr>
          <p:cNvSpPr/>
          <p:nvPr/>
        </p:nvSpPr>
        <p:spPr>
          <a:xfrm>
            <a:off x="632267" y="4536822"/>
            <a:ext cx="3939731" cy="1743905"/>
          </a:xfrm>
          <a:prstGeom prst="roundRect">
            <a:avLst/>
          </a:prstGeom>
          <a:solidFill>
            <a:schemeClr val="bg1"/>
          </a:solid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Lanzamiento vertical hacia abajo</a:t>
            </a:r>
          </a:p>
          <a:p>
            <a:pPr algn="ctr"/>
            <a:endParaRPr lang="es-ES" b="1" dirty="0">
              <a:solidFill>
                <a:schemeClr val="tx1"/>
              </a:solidFill>
              <a:cs typeface="Arial" panose="020B0604020202020204" pitchFamily="34" charset="0"/>
            </a:endParaRPr>
          </a:p>
          <a:p>
            <a:pPr marL="285750" indent="-285750" algn="just">
              <a:buFont typeface="Arial" panose="020B0604020202020204" pitchFamily="34" charset="0"/>
              <a:buChar char="•"/>
            </a:pPr>
            <a:r>
              <a:rPr lang="es-ES" b="1" dirty="0">
                <a:solidFill>
                  <a:schemeClr val="tx1"/>
                </a:solidFill>
                <a:cs typeface="Arial" panose="020B0604020202020204" pitchFamily="34" charset="0"/>
              </a:rPr>
              <a:t>Al descender, su rapidez aumenta, alcanzando su valor máximo justo antes de impactar el suelo.</a:t>
            </a:r>
          </a:p>
        </p:txBody>
      </p:sp>
      <p:pic>
        <p:nvPicPr>
          <p:cNvPr id="4" name="Imagen 3">
            <a:extLst>
              <a:ext uri="{FF2B5EF4-FFF2-40B4-BE49-F238E27FC236}">
                <a16:creationId xmlns:a16="http://schemas.microsoft.com/office/drawing/2014/main" id="{C07D1EE2-B49F-4F01-2732-2610C7461298}"/>
              </a:ext>
            </a:extLst>
          </p:cNvPr>
          <p:cNvPicPr>
            <a:picLocks noChangeAspect="1"/>
          </p:cNvPicPr>
          <p:nvPr/>
        </p:nvPicPr>
        <p:blipFill>
          <a:blip r:embed="rId2"/>
          <a:stretch>
            <a:fillRect/>
          </a:stretch>
        </p:blipFill>
        <p:spPr>
          <a:xfrm>
            <a:off x="36000" y="216000"/>
            <a:ext cx="1726517" cy="518406"/>
          </a:xfrm>
          <a:prstGeom prst="rect">
            <a:avLst/>
          </a:prstGeom>
        </p:spPr>
      </p:pic>
      <p:sp>
        <p:nvSpPr>
          <p:cNvPr id="5" name="CuadroTexto 4">
            <a:extLst>
              <a:ext uri="{FF2B5EF4-FFF2-40B4-BE49-F238E27FC236}">
                <a16:creationId xmlns:a16="http://schemas.microsoft.com/office/drawing/2014/main" id="{E0AAE7C9-74D1-B141-81DA-28B8743EC840}"/>
              </a:ext>
            </a:extLst>
          </p:cNvPr>
          <p:cNvSpPr txBox="1"/>
          <p:nvPr/>
        </p:nvSpPr>
        <p:spPr>
          <a:xfrm>
            <a:off x="1095796" y="277616"/>
            <a:ext cx="6952407" cy="646331"/>
          </a:xfrm>
          <a:prstGeom prst="rect">
            <a:avLst/>
          </a:prstGeom>
          <a:noFill/>
        </p:spPr>
        <p:txBody>
          <a:bodyPr wrap="square" rtlCol="0">
            <a:spAutoFit/>
          </a:bodyPr>
          <a:lstStyle/>
          <a:p>
            <a:pPr algn="ctr"/>
            <a:r>
              <a:rPr lang="es-ES" sz="3600" b="1" dirty="0"/>
              <a:t>L</a:t>
            </a:r>
            <a:r>
              <a:rPr lang="es-CL" sz="3600" b="1" dirty="0" err="1"/>
              <a:t>anzamiento</a:t>
            </a:r>
            <a:r>
              <a:rPr lang="es-CL" sz="3600" b="1" dirty="0"/>
              <a:t> vertical</a:t>
            </a:r>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FBBE32A-8A18-0BBB-263C-BBE30BA41C40}"/>
                  </a:ext>
                </a:extLst>
              </p:cNvPr>
              <p:cNvSpPr txBox="1"/>
              <p:nvPr/>
            </p:nvSpPr>
            <p:spPr>
              <a:xfrm>
                <a:off x="563419" y="1051685"/>
                <a:ext cx="8137236" cy="1060868"/>
              </a:xfrm>
              <a:prstGeom prst="rect">
                <a:avLst/>
              </a:prstGeom>
              <a:noFill/>
            </p:spPr>
            <p:txBody>
              <a:bodyPr wrap="square">
                <a:spAutoFit/>
              </a:bodyPr>
              <a:lstStyle/>
              <a:p>
                <a:pPr algn="just"/>
                <a:r>
                  <a:rPr lang="es-ES" dirty="0"/>
                  <a:t>Son </a:t>
                </a:r>
                <a:r>
                  <a:rPr lang="es-ES" b="1" dirty="0"/>
                  <a:t>movimientos con aceleración constante </a:t>
                </a:r>
                <a14:m>
                  <m:oMath xmlns:m="http://schemas.openxmlformats.org/officeDocument/2006/math">
                    <m:d>
                      <m:dPr>
                        <m:ctrlPr>
                          <a:rPr lang="es-ES" i="1" dirty="0" smtClean="0">
                            <a:latin typeface="Cambria Math" panose="02040503050406030204" pitchFamily="18" charset="0"/>
                          </a:rPr>
                        </m:ctrlPr>
                      </m:dPr>
                      <m:e>
                        <m:r>
                          <a:rPr lang="es-ES" i="1" dirty="0" smtClean="0">
                            <a:latin typeface="Cambria Math" panose="02040503050406030204" pitchFamily="18" charset="0"/>
                          </a:rPr>
                          <m:t>𝑔</m:t>
                        </m:r>
                        <m:r>
                          <a:rPr lang="es-ES" i="1" dirty="0" smtClean="0">
                            <a:latin typeface="Cambria Math" panose="02040503050406030204" pitchFamily="18" charset="0"/>
                            <a:ea typeface="Cambria Math" panose="02040503050406030204" pitchFamily="18" charset="0"/>
                          </a:rPr>
                          <m:t>≈</m:t>
                        </m:r>
                        <m:r>
                          <a:rPr lang="es-ES" b="0" i="1" dirty="0" smtClean="0">
                            <a:latin typeface="Cambria Math" panose="02040503050406030204" pitchFamily="18" charset="0"/>
                            <a:ea typeface="Cambria Math" panose="02040503050406030204" pitchFamily="18" charset="0"/>
                          </a:rPr>
                          <m:t>10 </m:t>
                        </m:r>
                        <m:d>
                          <m:dPr>
                            <m:begChr m:val="["/>
                            <m:endChr m:val="]"/>
                            <m:ctrlPr>
                              <a:rPr lang="es-ES" b="0" i="1" dirty="0" smtClean="0">
                                <a:latin typeface="Cambria Math" panose="02040503050406030204" pitchFamily="18" charset="0"/>
                                <a:ea typeface="Cambria Math" panose="02040503050406030204" pitchFamily="18" charset="0"/>
                              </a:rPr>
                            </m:ctrlPr>
                          </m:dPr>
                          <m:e>
                            <m:f>
                              <m:fPr>
                                <m:ctrlPr>
                                  <a:rPr lang="es-ES" b="0" i="1" dirty="0" smtClean="0">
                                    <a:latin typeface="Cambria Math" panose="02040503050406030204" pitchFamily="18" charset="0"/>
                                    <a:ea typeface="Cambria Math" panose="02040503050406030204" pitchFamily="18" charset="0"/>
                                  </a:rPr>
                                </m:ctrlPr>
                              </m:fPr>
                              <m:num>
                                <m:r>
                                  <a:rPr lang="es-ES" b="0" i="1" dirty="0" smtClean="0">
                                    <a:latin typeface="Cambria Math" panose="02040503050406030204" pitchFamily="18" charset="0"/>
                                    <a:ea typeface="Cambria Math" panose="02040503050406030204" pitchFamily="18" charset="0"/>
                                  </a:rPr>
                                  <m:t>𝑚</m:t>
                                </m:r>
                              </m:num>
                              <m:den>
                                <m:sSup>
                                  <m:sSupPr>
                                    <m:ctrlPr>
                                      <a:rPr lang="es-ES" b="0" i="1" dirty="0" smtClean="0">
                                        <a:latin typeface="Cambria Math" panose="02040503050406030204" pitchFamily="18" charset="0"/>
                                        <a:ea typeface="Cambria Math" panose="02040503050406030204" pitchFamily="18" charset="0"/>
                                      </a:rPr>
                                    </m:ctrlPr>
                                  </m:sSupPr>
                                  <m:e>
                                    <m:r>
                                      <a:rPr lang="es-ES" b="0" i="1" dirty="0" smtClean="0">
                                        <a:latin typeface="Cambria Math" panose="02040503050406030204" pitchFamily="18" charset="0"/>
                                        <a:ea typeface="Cambria Math" panose="02040503050406030204" pitchFamily="18" charset="0"/>
                                      </a:rPr>
                                      <m:t>𝑠</m:t>
                                    </m:r>
                                  </m:e>
                                  <m:sup>
                                    <m:r>
                                      <a:rPr lang="es-ES" b="0" i="1" dirty="0" smtClean="0">
                                        <a:latin typeface="Cambria Math" panose="02040503050406030204" pitchFamily="18" charset="0"/>
                                        <a:ea typeface="Cambria Math" panose="02040503050406030204" pitchFamily="18" charset="0"/>
                                      </a:rPr>
                                      <m:t>2</m:t>
                                    </m:r>
                                  </m:sup>
                                </m:sSup>
                              </m:den>
                            </m:f>
                          </m:e>
                        </m:d>
                      </m:e>
                    </m:d>
                  </m:oMath>
                </a14:m>
                <a:r>
                  <a:rPr lang="es-ES" dirty="0"/>
                  <a:t>, por lo que se usan las mismas ecuaciones del MRUA y MRUR. A diferencia de la caída libre, la </a:t>
                </a:r>
                <a:r>
                  <a:rPr lang="es-ES" b="1" dirty="0"/>
                  <a:t>velocidad inicial es distinta de cero</a:t>
                </a:r>
                <a:r>
                  <a:rPr lang="es-ES" dirty="0"/>
                  <a:t> </a:t>
                </a:r>
                <a14:m>
                  <m:oMath xmlns:m="http://schemas.openxmlformats.org/officeDocument/2006/math">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𝑣</m:t>
                        </m:r>
                      </m:e>
                      <m:sub>
                        <m:r>
                          <a:rPr lang="es-ES" b="0" i="1" smtClean="0">
                            <a:latin typeface="Cambria Math" panose="02040503050406030204" pitchFamily="18" charset="0"/>
                          </a:rPr>
                          <m:t>𝑖</m:t>
                        </m:r>
                      </m:sub>
                    </m:sSub>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rPr>
                      <m:t>)</m:t>
                    </m:r>
                  </m:oMath>
                </a14:m>
                <a:r>
                  <a:rPr lang="es-ES" dirty="0"/>
                  <a:t>.</a:t>
                </a:r>
                <a:endParaRPr lang="es-CL" dirty="0"/>
              </a:p>
            </p:txBody>
          </p:sp>
        </mc:Choice>
        <mc:Fallback xmlns="">
          <p:sp>
            <p:nvSpPr>
              <p:cNvPr id="7" name="CuadroTexto 6">
                <a:extLst>
                  <a:ext uri="{FF2B5EF4-FFF2-40B4-BE49-F238E27FC236}">
                    <a16:creationId xmlns:a16="http://schemas.microsoft.com/office/drawing/2014/main" id="{0FBBE32A-8A18-0BBB-263C-BBE30BA41C40}"/>
                  </a:ext>
                </a:extLst>
              </p:cNvPr>
              <p:cNvSpPr txBox="1">
                <a:spLocks noRot="1" noChangeAspect="1" noMove="1" noResize="1" noEditPoints="1" noAdjustHandles="1" noChangeArrowheads="1" noChangeShapeType="1" noTextEdit="1"/>
              </p:cNvSpPr>
              <p:nvPr/>
            </p:nvSpPr>
            <p:spPr>
              <a:xfrm>
                <a:off x="563419" y="1051685"/>
                <a:ext cx="8137236" cy="1060868"/>
              </a:xfrm>
              <a:prstGeom prst="rect">
                <a:avLst/>
              </a:prstGeom>
              <a:blipFill>
                <a:blip r:embed="rId3"/>
                <a:stretch>
                  <a:fillRect l="-599" r="-674" b="-8621"/>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8" name="11 Llamada rectangular redondeada">
                <a:extLst>
                  <a:ext uri="{FF2B5EF4-FFF2-40B4-BE49-F238E27FC236}">
                    <a16:creationId xmlns:a16="http://schemas.microsoft.com/office/drawing/2014/main" id="{1A76C47A-507A-7EDB-D132-EB2C983C8E4D}"/>
                  </a:ext>
                </a:extLst>
              </p:cNvPr>
              <p:cNvSpPr/>
              <p:nvPr/>
            </p:nvSpPr>
            <p:spPr>
              <a:xfrm>
                <a:off x="5858839" y="5466839"/>
                <a:ext cx="1793484" cy="587041"/>
              </a:xfrm>
              <a:prstGeom prst="wedgeRoundRectCallout">
                <a:avLst>
                  <a:gd name="adj1" fmla="val -21432"/>
                  <a:gd name="adj2" fmla="val 12024"/>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lvl="0" algn="ctr">
                  <a:spcBef>
                    <a:spcPct val="20000"/>
                  </a:spcBef>
                </a:pPr>
                <a14:m>
                  <m:oMathPara xmlns:m="http://schemas.openxmlformats.org/officeDocument/2006/math">
                    <m:oMathParaPr>
                      <m:jc m:val="centerGroup"/>
                    </m:oMathParaPr>
                    <m:oMath xmlns:m="http://schemas.openxmlformats.org/officeDocument/2006/math">
                      <m:r>
                        <a:rPr lang="es-ES_tradnl" altLang="es-CL" sz="1600" b="1" i="1" dirty="0" smtClean="0">
                          <a:solidFill>
                            <a:schemeClr val="bg1"/>
                          </a:solidFill>
                          <a:latin typeface="Cambria Math" panose="02040503050406030204" pitchFamily="18" charset="0"/>
                          <a:cs typeface="Arial" charset="0"/>
                        </a:rPr>
                        <m:t>𝒗</m:t>
                      </m:r>
                      <m:r>
                        <a:rPr lang="es-ES_tradnl" altLang="es-CL" sz="1600" b="1" i="1" baseline="-25000" dirty="0" err="1">
                          <a:solidFill>
                            <a:schemeClr val="bg1"/>
                          </a:solidFill>
                          <a:latin typeface="Cambria Math" panose="02040503050406030204" pitchFamily="18" charset="0"/>
                          <a:cs typeface="Arial" charset="0"/>
                        </a:rPr>
                        <m:t>𝒊𝒏𝒊𝒄𝒊𝒂𝒍</m:t>
                      </m:r>
                      <m:r>
                        <a:rPr lang="es-ES_tradnl" altLang="es-CL" sz="1600" b="1" i="1" dirty="0" smtClean="0">
                          <a:solidFill>
                            <a:schemeClr val="bg1"/>
                          </a:solidFill>
                          <a:latin typeface="Cambria Math" panose="02040503050406030204" pitchFamily="18" charset="0"/>
                          <a:cs typeface="Arial" charset="0"/>
                        </a:rPr>
                        <m:t>≠</m:t>
                      </m:r>
                      <m:r>
                        <a:rPr lang="es-ES_tradnl" altLang="es-CL" sz="1600" b="1" i="1" dirty="0">
                          <a:solidFill>
                            <a:schemeClr val="bg1"/>
                          </a:solidFill>
                          <a:latin typeface="Cambria Math" panose="02040503050406030204" pitchFamily="18" charset="0"/>
                          <a:cs typeface="Arial" charset="0"/>
                        </a:rPr>
                        <m:t>𝟎</m:t>
                      </m:r>
                      <m:r>
                        <a:rPr lang="es-ES_tradnl" altLang="es-CL" sz="1600" b="1" i="1" dirty="0">
                          <a:solidFill>
                            <a:schemeClr val="bg1"/>
                          </a:solidFill>
                          <a:latin typeface="Cambria Math" panose="02040503050406030204" pitchFamily="18" charset="0"/>
                          <a:cs typeface="Arial" charset="0"/>
                        </a:rPr>
                        <m:t> </m:t>
                      </m:r>
                      <m:d>
                        <m:dPr>
                          <m:begChr m:val="["/>
                          <m:endChr m:val="]"/>
                          <m:ctrlPr>
                            <a:rPr lang="es-ES_tradnl" altLang="es-CL" sz="1600" b="1" i="1" dirty="0">
                              <a:solidFill>
                                <a:schemeClr val="bg1"/>
                              </a:solidFill>
                              <a:latin typeface="Cambria Math" panose="02040503050406030204" pitchFamily="18" charset="0"/>
                              <a:cs typeface="Arial" charset="0"/>
                            </a:rPr>
                          </m:ctrlPr>
                        </m:dPr>
                        <m:e>
                          <m:f>
                            <m:fPr>
                              <m:ctrlPr>
                                <a:rPr lang="es-ES_tradnl" altLang="es-CL" sz="1600" b="1" i="1" dirty="0" smtClean="0">
                                  <a:solidFill>
                                    <a:schemeClr val="bg1"/>
                                  </a:solidFill>
                                  <a:latin typeface="Cambria Math" panose="02040503050406030204" pitchFamily="18" charset="0"/>
                                  <a:cs typeface="Arial" charset="0"/>
                                </a:rPr>
                              </m:ctrlPr>
                            </m:fPr>
                            <m:num>
                              <m:r>
                                <a:rPr lang="es-ES" altLang="es-CL" sz="1600" b="1" i="1" dirty="0" smtClean="0">
                                  <a:solidFill>
                                    <a:schemeClr val="bg1"/>
                                  </a:solidFill>
                                  <a:latin typeface="Cambria Math" panose="02040503050406030204" pitchFamily="18" charset="0"/>
                                  <a:cs typeface="Arial" charset="0"/>
                                </a:rPr>
                                <m:t>𝒎</m:t>
                              </m:r>
                            </m:num>
                            <m:den>
                              <m:r>
                                <a:rPr lang="es-ES" altLang="es-CL" sz="1600" b="1" i="1" dirty="0" smtClean="0">
                                  <a:solidFill>
                                    <a:schemeClr val="bg1"/>
                                  </a:solidFill>
                                  <a:latin typeface="Cambria Math" panose="02040503050406030204" pitchFamily="18" charset="0"/>
                                  <a:cs typeface="Arial" charset="0"/>
                                </a:rPr>
                                <m:t>𝒔</m:t>
                              </m:r>
                            </m:den>
                          </m:f>
                        </m:e>
                      </m:d>
                    </m:oMath>
                  </m:oMathPara>
                </a14:m>
                <a:endParaRPr/>
              </a:p>
            </p:txBody>
          </p:sp>
        </mc:Choice>
        <mc:Fallback xmlns="">
          <p:sp>
            <p:nvSpPr>
              <p:cNvPr id="8" name="11 Llamada rectangular redondeada">
                <a:extLst>
                  <a:ext uri="{FF2B5EF4-FFF2-40B4-BE49-F238E27FC236}">
                    <a16:creationId xmlns:a16="http://schemas.microsoft.com/office/drawing/2014/main" id="{1A76C47A-507A-7EDB-D132-EB2C983C8E4D}"/>
                  </a:ext>
                </a:extLst>
              </p:cNvPr>
              <p:cNvSpPr>
                <a:spLocks noRot="1" noChangeAspect="1" noMove="1" noResize="1" noEditPoints="1" noAdjustHandles="1" noChangeArrowheads="1" noChangeShapeType="1" noTextEdit="1"/>
              </p:cNvSpPr>
              <p:nvPr/>
            </p:nvSpPr>
            <p:spPr>
              <a:xfrm>
                <a:off x="5858839" y="5466839"/>
                <a:ext cx="1793484" cy="587041"/>
              </a:xfrm>
              <a:prstGeom prst="wedgeRoundRectCallout">
                <a:avLst>
                  <a:gd name="adj1" fmla="val -21432"/>
                  <a:gd name="adj2" fmla="val 12024"/>
                  <a:gd name="adj3" fmla="val 16667"/>
                </a:avLst>
              </a:prstGeom>
              <a:blipFill>
                <a:blip r:embed="rId4"/>
                <a:stretch>
                  <a:fillRect/>
                </a:stretch>
              </a:blipFill>
              <a:ln>
                <a:solidFill>
                  <a:srgbClr val="C00000"/>
                </a:solidFill>
              </a:ln>
              <a:effectLst>
                <a:outerShdw blurRad="50800" dist="38100" dir="2700000" algn="tl" rotWithShape="0">
                  <a:prstClr val="black">
                    <a:alpha val="40000"/>
                  </a:prstClr>
                </a:outerShdw>
              </a:effectLst>
            </p:spPr>
            <p:txBody>
              <a:bodyPr/>
              <a:lstStyle/>
              <a:p>
                <a:r>
                  <a:rPr lang="es-CL">
                    <a:noFill/>
                  </a:rPr>
                  <a:t> </a:t>
                </a:r>
              </a:p>
            </p:txBody>
          </p:sp>
        </mc:Fallback>
      </mc:AlternateContent>
      <p:grpSp>
        <p:nvGrpSpPr>
          <p:cNvPr id="10" name="33 Grupo">
            <a:extLst>
              <a:ext uri="{FF2B5EF4-FFF2-40B4-BE49-F238E27FC236}">
                <a16:creationId xmlns:a16="http://schemas.microsoft.com/office/drawing/2014/main" id="{C202CF7A-9186-FF89-6E86-F9BF1F4328D9}"/>
              </a:ext>
            </a:extLst>
          </p:cNvPr>
          <p:cNvGrpSpPr/>
          <p:nvPr/>
        </p:nvGrpSpPr>
        <p:grpSpPr>
          <a:xfrm>
            <a:off x="4927447" y="2105749"/>
            <a:ext cx="1501739" cy="2815093"/>
            <a:chOff x="6926974" y="2268498"/>
            <a:chExt cx="1893499" cy="3464362"/>
          </a:xfrm>
        </p:grpSpPr>
        <p:grpSp>
          <p:nvGrpSpPr>
            <p:cNvPr id="11" name="34 Grupo">
              <a:extLst>
                <a:ext uri="{FF2B5EF4-FFF2-40B4-BE49-F238E27FC236}">
                  <a16:creationId xmlns:a16="http://schemas.microsoft.com/office/drawing/2014/main" id="{8BC6EDF3-6507-1838-93B7-472DA24F56CC}"/>
                </a:ext>
              </a:extLst>
            </p:cNvPr>
            <p:cNvGrpSpPr/>
            <p:nvPr/>
          </p:nvGrpSpPr>
          <p:grpSpPr>
            <a:xfrm>
              <a:off x="6926974" y="2268498"/>
              <a:ext cx="1893499" cy="3464362"/>
              <a:chOff x="6926652" y="2699901"/>
              <a:chExt cx="1893499" cy="3464362"/>
            </a:xfrm>
          </p:grpSpPr>
          <p:grpSp>
            <p:nvGrpSpPr>
              <p:cNvPr id="15" name="49 Grupo">
                <a:extLst>
                  <a:ext uri="{FF2B5EF4-FFF2-40B4-BE49-F238E27FC236}">
                    <a16:creationId xmlns:a16="http://schemas.microsoft.com/office/drawing/2014/main" id="{C5B51C67-B6F1-1C56-905D-C7067C2F1BD2}"/>
                  </a:ext>
                </a:extLst>
              </p:cNvPr>
              <p:cNvGrpSpPr>
                <a:grpSpLocks/>
              </p:cNvGrpSpPr>
              <p:nvPr/>
            </p:nvGrpSpPr>
            <p:grpSpPr bwMode="auto">
              <a:xfrm>
                <a:off x="6926652" y="2699901"/>
                <a:ext cx="1893499" cy="3464362"/>
                <a:chOff x="3541989" y="3060585"/>
                <a:chExt cx="1894106" cy="3464759"/>
              </a:xfrm>
            </p:grpSpPr>
            <p:grpSp>
              <p:nvGrpSpPr>
                <p:cNvPr id="18" name="Group 9">
                  <a:extLst>
                    <a:ext uri="{FF2B5EF4-FFF2-40B4-BE49-F238E27FC236}">
                      <a16:creationId xmlns:a16="http://schemas.microsoft.com/office/drawing/2014/main" id="{1F20C551-5932-64DA-1177-AD1C20D1B8B2}"/>
                    </a:ext>
                  </a:extLst>
                </p:cNvPr>
                <p:cNvGrpSpPr>
                  <a:grpSpLocks/>
                </p:cNvGrpSpPr>
                <p:nvPr/>
              </p:nvGrpSpPr>
              <p:grpSpPr bwMode="auto">
                <a:xfrm>
                  <a:off x="3579783" y="3089225"/>
                  <a:ext cx="1856312" cy="3436119"/>
                  <a:chOff x="3327" y="1071"/>
                  <a:chExt cx="1945" cy="2482"/>
                </a:xfrm>
              </p:grpSpPr>
              <p:pic>
                <p:nvPicPr>
                  <p:cNvPr id="25" name="Picture 10" descr="cara-o-cruz">
                    <a:extLst>
                      <a:ext uri="{FF2B5EF4-FFF2-40B4-BE49-F238E27FC236}">
                        <a16:creationId xmlns:a16="http://schemas.microsoft.com/office/drawing/2014/main" id="{E3FB3F23-4CB4-57C1-9071-62DE48E7FA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1071"/>
                    <a:ext cx="1893" cy="2482"/>
                  </a:xfrm>
                  <a:prstGeom prst="rect">
                    <a:avLst/>
                  </a:prstGeom>
                  <a:noFill/>
                  <a:ln w="28575">
                    <a:solidFill>
                      <a:schemeClr val="accent4"/>
                    </a:solidFill>
                    <a:miter lim="800000"/>
                    <a:headEnd/>
                    <a:tailEnd/>
                  </a:ln>
                  <a:extLst>
                    <a:ext uri="{909E8E84-426E-40DD-AFC4-6F175D3DCCD1}">
                      <a14:hiddenFill xmlns:a14="http://schemas.microsoft.com/office/drawing/2010/main">
                        <a:solidFill>
                          <a:srgbClr val="FFFFFF"/>
                        </a:solidFill>
                      </a14:hiddenFill>
                    </a:ext>
                  </a:extLst>
                </p:spPr>
              </p:pic>
              <p:sp>
                <p:nvSpPr>
                  <p:cNvPr id="26" name="Line 11">
                    <a:extLst>
                      <a:ext uri="{FF2B5EF4-FFF2-40B4-BE49-F238E27FC236}">
                        <a16:creationId xmlns:a16="http://schemas.microsoft.com/office/drawing/2014/main" id="{4F7AA481-85E4-A166-CE0B-EC6559BF24FB}"/>
                      </a:ext>
                    </a:extLst>
                  </p:cNvPr>
                  <p:cNvSpPr>
                    <a:spLocks noChangeShapeType="1"/>
                  </p:cNvSpPr>
                  <p:nvPr/>
                </p:nvSpPr>
                <p:spPr bwMode="auto">
                  <a:xfrm flipV="1">
                    <a:off x="3645" y="1108"/>
                    <a:ext cx="0" cy="1508"/>
                  </a:xfrm>
                  <a:prstGeom prst="line">
                    <a:avLst/>
                  </a:prstGeom>
                  <a:noFill/>
                  <a:ln w="31750">
                    <a:solidFill>
                      <a:schemeClr val="bg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es-ES"/>
                  </a:p>
                </p:txBody>
              </p:sp>
              <p:sp>
                <p:nvSpPr>
                  <p:cNvPr id="27" name="Text Box 12">
                    <a:extLst>
                      <a:ext uri="{FF2B5EF4-FFF2-40B4-BE49-F238E27FC236}">
                        <a16:creationId xmlns:a16="http://schemas.microsoft.com/office/drawing/2014/main" id="{21ED2D89-9E6F-CC71-CF05-CCCE0648EDA3}"/>
                      </a:ext>
                    </a:extLst>
                  </p:cNvPr>
                  <p:cNvSpPr txBox="1">
                    <a:spLocks noChangeArrowheads="1"/>
                  </p:cNvSpPr>
                  <p:nvPr/>
                </p:nvSpPr>
                <p:spPr bwMode="auto">
                  <a:xfrm>
                    <a:off x="3327" y="1178"/>
                    <a:ext cx="52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s-CL" altLang="es-CL" b="1" dirty="0">
                      <a:solidFill>
                        <a:schemeClr val="bg1"/>
                      </a:solidFill>
                    </a:endParaRPr>
                  </a:p>
                </p:txBody>
              </p:sp>
            </p:grpSp>
            <p:sp>
              <p:nvSpPr>
                <p:cNvPr id="20" name="Line 11">
                  <a:extLst>
                    <a:ext uri="{FF2B5EF4-FFF2-40B4-BE49-F238E27FC236}">
                      <a16:creationId xmlns:a16="http://schemas.microsoft.com/office/drawing/2014/main" id="{F0FFB044-BBB4-B5E9-E2D2-E02406D744A7}"/>
                    </a:ext>
                  </a:extLst>
                </p:cNvPr>
                <p:cNvSpPr>
                  <a:spLocks noChangeShapeType="1"/>
                </p:cNvSpPr>
                <p:nvPr/>
              </p:nvSpPr>
              <p:spPr bwMode="auto">
                <a:xfrm rot="21480000" flipV="1">
                  <a:off x="4572000" y="4229472"/>
                  <a:ext cx="8384" cy="423664"/>
                </a:xfrm>
                <a:prstGeom prst="line">
                  <a:avLst/>
                </a:prstGeom>
                <a:noFill/>
                <a:ln w="31750">
                  <a:solidFill>
                    <a:schemeClr val="bg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es-ES"/>
                </a:p>
              </p:txBody>
            </p:sp>
            <p:sp>
              <p:nvSpPr>
                <p:cNvPr id="21" name="Line 11">
                  <a:extLst>
                    <a:ext uri="{FF2B5EF4-FFF2-40B4-BE49-F238E27FC236}">
                      <a16:creationId xmlns:a16="http://schemas.microsoft.com/office/drawing/2014/main" id="{5EACA08C-BE6E-0DD6-44C5-64FF3DA7D5A4}"/>
                    </a:ext>
                  </a:extLst>
                </p:cNvPr>
                <p:cNvSpPr>
                  <a:spLocks noChangeShapeType="1"/>
                </p:cNvSpPr>
                <p:nvPr/>
              </p:nvSpPr>
              <p:spPr bwMode="auto">
                <a:xfrm rot="21480000" flipV="1">
                  <a:off x="4844257" y="3357010"/>
                  <a:ext cx="8384" cy="423664"/>
                </a:xfrm>
                <a:prstGeom prst="line">
                  <a:avLst/>
                </a:prstGeom>
                <a:noFill/>
                <a:ln w="47625">
                  <a:solidFill>
                    <a:schemeClr val="bg1"/>
                  </a:solidFill>
                  <a:round/>
                  <a:headEnd type="triangle" w="med" len="med"/>
                  <a:tailEnd type="none" w="lg" len="lg"/>
                </a:ln>
                <a:extLst>
                  <a:ext uri="{909E8E84-426E-40DD-AFC4-6F175D3DCCD1}">
                    <a14:hiddenFill xmlns:a14="http://schemas.microsoft.com/office/drawing/2010/main">
                      <a:noFill/>
                    </a14:hiddenFill>
                  </a:ext>
                </a:extLst>
              </p:spPr>
              <p:txBody>
                <a:bodyPr>
                  <a:spAutoFit/>
                </a:bodyPr>
                <a:lstStyle/>
                <a:p>
                  <a:endParaRPr lang="es-ES"/>
                </a:p>
              </p:txBody>
            </p:sp>
            <mc:AlternateContent xmlns:mc="http://schemas.openxmlformats.org/markup-compatibility/2006" xmlns:a14="http://schemas.microsoft.com/office/drawing/2010/main">
              <mc:Choice Requires="a14">
                <p:sp>
                  <p:nvSpPr>
                    <p:cNvPr id="22" name="45 CuadroTexto">
                      <a:extLst>
                        <a:ext uri="{FF2B5EF4-FFF2-40B4-BE49-F238E27FC236}">
                          <a16:creationId xmlns:a16="http://schemas.microsoft.com/office/drawing/2014/main" id="{570E181A-8D33-13D6-46DA-00BF726418BC}"/>
                        </a:ext>
                      </a:extLst>
                    </p:cNvPr>
                    <p:cNvSpPr txBox="1"/>
                    <p:nvPr/>
                  </p:nvSpPr>
                  <p:spPr bwMode="auto">
                    <a:xfrm>
                      <a:off x="4860214" y="3356995"/>
                      <a:ext cx="480548" cy="454566"/>
                    </a:xfrm>
                    <a:prstGeom prst="rect">
                      <a:avLst/>
                    </a:prstGeom>
                    <a:noFill/>
                    <a:ln w="38100">
                      <a:noFill/>
                      <a:miter lim="800000"/>
                      <a:headEnd/>
                      <a:tailEnd/>
                    </a:ln>
                  </p:spPr>
                  <p:txBody>
                    <a:bodyPr wrap="none">
                      <a:spAutoFit/>
                    </a:bodyPr>
                    <a:lstStyle/>
                    <a:p>
                      <a:pPr>
                        <a:defRPr/>
                      </a:pPr>
                      <a14:m>
                        <m:oMathPara xmlns:m="http://schemas.openxmlformats.org/officeDocument/2006/math">
                          <m:oMathParaPr>
                            <m:jc m:val="centerGroup"/>
                          </m:oMathParaPr>
                          <m:oMath xmlns:m="http://schemas.openxmlformats.org/officeDocument/2006/math">
                            <m:acc>
                              <m:accPr>
                                <m:chr m:val="⃗"/>
                                <m:ctrlPr>
                                  <a:rPr lang="es-ES" i="1" dirty="0" smtClean="0">
                                    <a:solidFill>
                                      <a:schemeClr val="bg1"/>
                                    </a:solidFill>
                                    <a:latin typeface="Cambria Math" panose="02040503050406030204" pitchFamily="18" charset="0"/>
                                  </a:rPr>
                                </m:ctrlPr>
                              </m:accPr>
                              <m:e>
                                <m:r>
                                  <a:rPr lang="es-ES" i="1" dirty="0" smtClean="0">
                                    <a:solidFill>
                                      <a:schemeClr val="bg1"/>
                                    </a:solidFill>
                                    <a:latin typeface="Cambria Math" panose="02040503050406030204" pitchFamily="18" charset="0"/>
                                  </a:rPr>
                                  <m:t>𝑔</m:t>
                                </m:r>
                              </m:e>
                            </m:acc>
                          </m:oMath>
                        </m:oMathPara>
                      </a14:m>
                      <a:endParaRPr/>
                    </a:p>
                  </p:txBody>
                </p:sp>
              </mc:Choice>
              <mc:Fallback xmlns="">
                <p:sp>
                  <p:nvSpPr>
                    <p:cNvPr id="22" name="45 CuadroTexto">
                      <a:extLst>
                        <a:ext uri="{FF2B5EF4-FFF2-40B4-BE49-F238E27FC236}">
                          <a16:creationId xmlns:a16="http://schemas.microsoft.com/office/drawing/2014/main" id="{570E181A-8D33-13D6-46DA-00BF726418BC}"/>
                        </a:ext>
                      </a:extLst>
                    </p:cNvPr>
                    <p:cNvSpPr txBox="1">
                      <a:spLocks noRot="1" noChangeAspect="1" noMove="1" noResize="1" noEditPoints="1" noAdjustHandles="1" noChangeArrowheads="1" noChangeShapeType="1" noTextEdit="1"/>
                    </p:cNvSpPr>
                    <p:nvPr/>
                  </p:nvSpPr>
                  <p:spPr bwMode="auto">
                    <a:xfrm>
                      <a:off x="4860214" y="3356995"/>
                      <a:ext cx="480548" cy="454566"/>
                    </a:xfrm>
                    <a:prstGeom prst="rect">
                      <a:avLst/>
                    </a:prstGeom>
                    <a:blipFill>
                      <a:blip r:embed="rId6"/>
                      <a:stretch>
                        <a:fillRect t="-21311" r="-29032" b="-22951"/>
                      </a:stretch>
                    </a:blipFill>
                    <a:ln w="38100">
                      <a:noFill/>
                      <a:miter lim="800000"/>
                      <a:headEnd/>
                      <a:tailEnd/>
                    </a:ln>
                  </p:spPr>
                  <p:txBody>
                    <a:bodyPr/>
                    <a:lstStyle/>
                    <a:p>
                      <a:r>
                        <a:rPr lang="es-CL">
                          <a:noFill/>
                        </a:rPr>
                        <a:t> </a:t>
                      </a:r>
                    </a:p>
                  </p:txBody>
                </p:sp>
              </mc:Fallback>
            </mc:AlternateContent>
            <p:sp>
              <p:nvSpPr>
                <p:cNvPr id="24" name="47 CuadroTexto">
                  <a:extLst>
                    <a:ext uri="{FF2B5EF4-FFF2-40B4-BE49-F238E27FC236}">
                      <a16:creationId xmlns:a16="http://schemas.microsoft.com/office/drawing/2014/main" id="{406AD5C1-8B37-74D5-9186-6C832E7C501C}"/>
                    </a:ext>
                  </a:extLst>
                </p:cNvPr>
                <p:cNvSpPr txBox="1"/>
                <p:nvPr/>
              </p:nvSpPr>
              <p:spPr bwMode="auto">
                <a:xfrm>
                  <a:off x="3541989" y="3060585"/>
                  <a:ext cx="348160" cy="416685"/>
                </a:xfrm>
                <a:prstGeom prst="rect">
                  <a:avLst/>
                </a:prstGeom>
                <a:noFill/>
                <a:ln w="38100">
                  <a:noFill/>
                  <a:miter lim="800000"/>
                  <a:headEnd/>
                  <a:tailEnd/>
                </a:ln>
              </p:spPr>
              <p:txBody>
                <a:bodyPr wrap="none">
                  <a:spAutoFit/>
                </a:bodyPr>
                <a:lstStyle/>
                <a:p>
                  <a:pPr>
                    <a:defRPr/>
                  </a:pPr>
                  <a:r>
                    <a:rPr lang="es-ES" sz="1600" i="1" dirty="0">
                      <a:solidFill>
                        <a:schemeClr val="bg1"/>
                      </a:solidFill>
                      <a:ea typeface="ＭＳ Ｐゴシック" pitchFamily="34" charset="-128"/>
                    </a:rPr>
                    <a:t>y</a:t>
                  </a:r>
                  <a:endParaRPr lang="es-CL" sz="1600" i="1" dirty="0">
                    <a:solidFill>
                      <a:schemeClr val="bg1"/>
                    </a:solidFill>
                    <a:latin typeface="+mn-lt"/>
                    <a:ea typeface="ＭＳ Ｐゴシック" pitchFamily="34" charset="-128"/>
                  </a:endParaRPr>
                </a:p>
              </p:txBody>
            </p:sp>
          </p:grpSp>
          <p:sp>
            <p:nvSpPr>
              <p:cNvPr id="17" name="40 CuadroTexto">
                <a:extLst>
                  <a:ext uri="{FF2B5EF4-FFF2-40B4-BE49-F238E27FC236}">
                    <a16:creationId xmlns:a16="http://schemas.microsoft.com/office/drawing/2014/main" id="{30B19C0C-0782-C312-B9AD-6E20F47407F2}"/>
                  </a:ext>
                </a:extLst>
              </p:cNvPr>
              <p:cNvSpPr txBox="1"/>
              <p:nvPr/>
            </p:nvSpPr>
            <p:spPr bwMode="auto">
              <a:xfrm>
                <a:off x="7092280" y="4221088"/>
                <a:ext cx="327334" cy="400110"/>
              </a:xfrm>
              <a:prstGeom prst="rect">
                <a:avLst/>
              </a:prstGeom>
              <a:noFill/>
              <a:ln w="38100">
                <a:noFill/>
                <a:miter lim="800000"/>
                <a:headEnd/>
                <a:tailEnd/>
              </a:ln>
            </p:spPr>
            <p:txBody>
              <a:bodyPr wrap="none">
                <a:spAutoFit/>
              </a:bodyPr>
              <a:lstStyle/>
              <a:p>
                <a:pPr>
                  <a:defRPr/>
                </a:pPr>
                <a:r>
                  <a:rPr lang="es-ES" sz="2000" b="1" i="1" dirty="0">
                    <a:solidFill>
                      <a:schemeClr val="bg1"/>
                    </a:solidFill>
                    <a:latin typeface="+mn-lt"/>
                    <a:ea typeface="ＭＳ Ｐゴシック" pitchFamily="34" charset="-128"/>
                  </a:rPr>
                  <a:t>_</a:t>
                </a:r>
                <a:endParaRPr lang="es-CL" sz="2000" b="1" i="1" dirty="0">
                  <a:solidFill>
                    <a:schemeClr val="bg1"/>
                  </a:solidFill>
                  <a:latin typeface="+mn-lt"/>
                  <a:ea typeface="ＭＳ Ｐゴシック" pitchFamily="34" charset="-128"/>
                </a:endParaRPr>
              </a:p>
            </p:txBody>
          </p:sp>
        </p:grpSp>
        <mc:AlternateContent xmlns:mc="http://schemas.openxmlformats.org/markup-compatibility/2006" xmlns:a14="http://schemas.microsoft.com/office/drawing/2010/main">
          <mc:Choice Requires="a14">
            <p:sp>
              <p:nvSpPr>
                <p:cNvPr id="13" name="36 CuadroTexto">
                  <a:extLst>
                    <a:ext uri="{FF2B5EF4-FFF2-40B4-BE49-F238E27FC236}">
                      <a16:creationId xmlns:a16="http://schemas.microsoft.com/office/drawing/2014/main" id="{749BA2F6-9C5E-39A0-ECCE-68EC8D615FBD}"/>
                    </a:ext>
                  </a:extLst>
                </p:cNvPr>
                <p:cNvSpPr txBox="1"/>
                <p:nvPr/>
              </p:nvSpPr>
              <p:spPr bwMode="auto">
                <a:xfrm>
                  <a:off x="7949084" y="3515072"/>
                  <a:ext cx="463659" cy="454514"/>
                </a:xfrm>
                <a:prstGeom prst="rect">
                  <a:avLst/>
                </a:prstGeom>
                <a:noFill/>
                <a:ln w="38100">
                  <a:noFill/>
                  <a:miter lim="800000"/>
                  <a:headEnd/>
                  <a:tailEnd/>
                </a:ln>
              </p:spPr>
              <p:txBody>
                <a:bodyPr wrap="none">
                  <a:spAutoFit/>
                </a:bodyPr>
                <a:lstStyle/>
                <a:p>
                  <a:pPr>
                    <a:defRPr/>
                  </a:pPr>
                  <a14:m>
                    <m:oMathPara xmlns:m="http://schemas.openxmlformats.org/officeDocument/2006/math">
                      <m:oMathParaPr>
                        <m:jc m:val="centerGroup"/>
                      </m:oMathParaPr>
                      <m:oMath xmlns:m="http://schemas.openxmlformats.org/officeDocument/2006/math">
                        <m:acc>
                          <m:accPr>
                            <m:chr m:val="⃗"/>
                            <m:ctrlPr>
                              <a:rPr lang="es-ES" b="0" i="1" dirty="0" smtClean="0">
                                <a:solidFill>
                                  <a:schemeClr val="bg1"/>
                                </a:solidFill>
                                <a:latin typeface="Cambria Math" panose="02040503050406030204" pitchFamily="18" charset="0"/>
                              </a:rPr>
                            </m:ctrlPr>
                          </m:accPr>
                          <m:e>
                            <m:r>
                              <a:rPr lang="es-ES" b="0" i="1" dirty="0" smtClean="0">
                                <a:solidFill>
                                  <a:schemeClr val="bg1"/>
                                </a:solidFill>
                                <a:latin typeface="Cambria Math" panose="02040503050406030204" pitchFamily="18" charset="0"/>
                              </a:rPr>
                              <m:t>𝑣</m:t>
                            </m:r>
                          </m:e>
                        </m:acc>
                      </m:oMath>
                    </m:oMathPara>
                  </a14:m>
                  <a:endParaRPr/>
                </a:p>
              </p:txBody>
            </p:sp>
          </mc:Choice>
          <mc:Fallback xmlns="">
            <p:sp>
              <p:nvSpPr>
                <p:cNvPr id="13" name="36 CuadroTexto">
                  <a:extLst>
                    <a:ext uri="{FF2B5EF4-FFF2-40B4-BE49-F238E27FC236}">
                      <a16:creationId xmlns:a16="http://schemas.microsoft.com/office/drawing/2014/main" id="{749BA2F6-9C5E-39A0-ECCE-68EC8D615FBD}"/>
                    </a:ext>
                  </a:extLst>
                </p:cNvPr>
                <p:cNvSpPr txBox="1">
                  <a:spLocks noRot="1" noChangeAspect="1" noMove="1" noResize="1" noEditPoints="1" noAdjustHandles="1" noChangeArrowheads="1" noChangeShapeType="1" noTextEdit="1"/>
                </p:cNvSpPr>
                <p:nvPr/>
              </p:nvSpPr>
              <p:spPr bwMode="auto">
                <a:xfrm>
                  <a:off x="7949084" y="3515072"/>
                  <a:ext cx="463659" cy="454514"/>
                </a:xfrm>
                <a:prstGeom prst="rect">
                  <a:avLst/>
                </a:prstGeom>
                <a:blipFill>
                  <a:blip r:embed="rId7"/>
                  <a:stretch>
                    <a:fillRect t="-21667" r="-26230" b="-25000"/>
                  </a:stretch>
                </a:blipFill>
                <a:ln w="38100">
                  <a:noFill/>
                  <a:miter lim="800000"/>
                  <a:headEnd/>
                  <a:tailEnd/>
                </a:ln>
              </p:spPr>
              <p:txBody>
                <a:bodyPr/>
                <a:lstStyle/>
                <a:p>
                  <a:r>
                    <a:rPr lang="es-CL">
                      <a:noFill/>
                    </a:rPr>
                    <a:t> </a:t>
                  </a:r>
                </a:p>
              </p:txBody>
            </p:sp>
          </mc:Fallback>
        </mc:AlternateContent>
      </p:grpSp>
      <p:grpSp>
        <p:nvGrpSpPr>
          <p:cNvPr id="28" name="5 Grupo">
            <a:extLst>
              <a:ext uri="{FF2B5EF4-FFF2-40B4-BE49-F238E27FC236}">
                <a16:creationId xmlns:a16="http://schemas.microsoft.com/office/drawing/2014/main" id="{20765C68-29C5-D345-D596-7E85EEC1666D}"/>
              </a:ext>
            </a:extLst>
          </p:cNvPr>
          <p:cNvGrpSpPr/>
          <p:nvPr/>
        </p:nvGrpSpPr>
        <p:grpSpPr>
          <a:xfrm>
            <a:off x="6562659" y="3227361"/>
            <a:ext cx="2256711" cy="2101743"/>
            <a:chOff x="6167761" y="2420888"/>
            <a:chExt cx="2796727" cy="2736304"/>
          </a:xfrm>
        </p:grpSpPr>
        <p:pic>
          <p:nvPicPr>
            <p:cNvPr id="29" name="Picture 53">
              <a:extLst>
                <a:ext uri="{FF2B5EF4-FFF2-40B4-BE49-F238E27FC236}">
                  <a16:creationId xmlns:a16="http://schemas.microsoft.com/office/drawing/2014/main" id="{F8760A04-E1F6-5FB9-EA93-1AA1AF8331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7761" y="2420888"/>
              <a:ext cx="2796727" cy="2736304"/>
            </a:xfrm>
            <a:prstGeom prst="rect">
              <a:avLst/>
            </a:prstGeom>
            <a:noFill/>
            <a:ln w="28575">
              <a:solidFill>
                <a:schemeClr val="accent4"/>
              </a:solidFill>
              <a:miter lim="800000"/>
              <a:headEnd/>
              <a:tailEnd/>
            </a:ln>
            <a:extLst>
              <a:ext uri="{909E8E84-426E-40DD-AFC4-6F175D3DCCD1}">
                <a14:hiddenFill xmlns:a14="http://schemas.microsoft.com/office/drawing/2010/main">
                  <a:solidFill>
                    <a:schemeClr val="accent1"/>
                  </a:solidFill>
                </a14:hiddenFill>
              </a:ext>
            </a:extLst>
          </p:spPr>
        </p:pic>
        <p:cxnSp>
          <p:nvCxnSpPr>
            <p:cNvPr id="30" name="4 Conector recto">
              <a:extLst>
                <a:ext uri="{FF2B5EF4-FFF2-40B4-BE49-F238E27FC236}">
                  <a16:creationId xmlns:a16="http://schemas.microsoft.com/office/drawing/2014/main" id="{76A0DB93-4C3B-349A-CEAA-25C967E390BD}"/>
                </a:ext>
              </a:extLst>
            </p:cNvPr>
            <p:cNvCxnSpPr/>
            <p:nvPr/>
          </p:nvCxnSpPr>
          <p:spPr>
            <a:xfrm>
              <a:off x="8424863" y="3933056"/>
              <a:ext cx="0" cy="1224136"/>
            </a:xfrm>
            <a:prstGeom prst="line">
              <a:avLst/>
            </a:prstGeom>
            <a:ln w="15875">
              <a:solidFill>
                <a:srgbClr val="FFFF00"/>
              </a:solidFill>
              <a:prstDash val="dash"/>
            </a:ln>
          </p:spPr>
          <p:style>
            <a:lnRef idx="1">
              <a:schemeClr val="accent1"/>
            </a:lnRef>
            <a:fillRef idx="0">
              <a:schemeClr val="accent1"/>
            </a:fillRef>
            <a:effectRef idx="0">
              <a:schemeClr val="accent1"/>
            </a:effectRef>
            <a:fontRef idx="minor">
              <a:schemeClr val="tx1"/>
            </a:fontRef>
          </p:style>
        </p:cxnSp>
      </p:grpSp>
      <p:sp>
        <p:nvSpPr>
          <p:cNvPr id="33" name="11 Llamada rectangular redondeada">
            <a:extLst>
              <a:ext uri="{FF2B5EF4-FFF2-40B4-BE49-F238E27FC236}">
                <a16:creationId xmlns:a16="http://schemas.microsoft.com/office/drawing/2014/main" id="{A3A1AFDE-542B-C4DF-88FA-1909805E329D}"/>
              </a:ext>
            </a:extLst>
          </p:cNvPr>
          <p:cNvSpPr/>
          <p:nvPr/>
        </p:nvSpPr>
        <p:spPr>
          <a:xfrm>
            <a:off x="2099809" y="5791914"/>
            <a:ext cx="4462850" cy="715089"/>
          </a:xfrm>
          <a:prstGeom prst="wedgeRoundRectCallout">
            <a:avLst>
              <a:gd name="adj1" fmla="val -21432"/>
              <a:gd name="adj2" fmla="val 12024"/>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lvl="0" algn="just">
              <a:spcBef>
                <a:spcPct val="20000"/>
              </a:spcBef>
            </a:pPr>
            <a:r>
              <a:rPr lang="es-ES" altLang="es-CL" b="1" dirty="0">
                <a:solidFill>
                  <a:schemeClr val="bg1"/>
                </a:solidFill>
                <a:cs typeface="Arial" charset="0"/>
              </a:rPr>
              <a:t>Los signos de la velocidad y la aceleración dependen del sistema de referencia elegido. </a:t>
            </a:r>
          </a:p>
        </p:txBody>
      </p:sp>
      <p:pic>
        <p:nvPicPr>
          <p:cNvPr id="34" name="Imagen 33">
            <a:extLst>
              <a:ext uri="{FF2B5EF4-FFF2-40B4-BE49-F238E27FC236}">
                <a16:creationId xmlns:a16="http://schemas.microsoft.com/office/drawing/2014/main" id="{6B3C5370-C799-FCEA-3B52-EA86323FC685}"/>
              </a:ext>
            </a:extLst>
          </p:cNvPr>
          <p:cNvPicPr>
            <a:picLocks noChangeAspect="1"/>
          </p:cNvPicPr>
          <p:nvPr/>
        </p:nvPicPr>
        <p:blipFill rotWithShape="1">
          <a:blip r:embed="rId9">
            <a:extLst>
              <a:ext uri="{28A0092B-C50C-407E-A947-70E740481C1C}">
                <a14:useLocalDpi xmlns:a14="http://schemas.microsoft.com/office/drawing/2010/main" val="0"/>
              </a:ext>
            </a:extLst>
          </a:blip>
          <a:srcRect l="37616" t="50305" r="43841" b="2484"/>
          <a:stretch/>
        </p:blipFill>
        <p:spPr>
          <a:xfrm>
            <a:off x="6746536" y="3429000"/>
            <a:ext cx="2445295" cy="3502015"/>
          </a:xfrm>
          <a:prstGeom prst="rect">
            <a:avLst/>
          </a:prstGeom>
        </p:spPr>
      </p:pic>
    </p:spTree>
    <p:extLst>
      <p:ext uri="{BB962C8B-B14F-4D97-AF65-F5344CB8AC3E}">
        <p14:creationId xmlns:p14="http://schemas.microsoft.com/office/powerpoint/2010/main" val="200080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par>
                                <p:cTn id="38" presetID="10" presetClass="entr" presetSubtype="0" fill="hold"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p:bldP spid="8" grpId="0" animBg="1"/>
      <p:bldP spid="8" grpId="1" animBg="1"/>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40" descr="Torre De Pisa, Pisa, Torre, Hito, Inclinad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6" y="842069"/>
            <a:ext cx="2985653" cy="5971307"/>
          </a:xfrm>
          <a:prstGeom prst="rect">
            <a:avLst/>
          </a:prstGeom>
          <a:noFill/>
          <a:extLst>
            <a:ext uri="{909E8E84-426E-40DD-AFC4-6F175D3DCCD1}">
              <a14:hiddenFill xmlns:a14="http://schemas.microsoft.com/office/drawing/2010/main">
                <a:solidFill>
                  <a:srgbClr val="FFFFFF"/>
                </a:solidFill>
              </a14:hiddenFill>
            </a:ext>
          </a:extLst>
        </p:spPr>
      </p:pic>
      <p:sp>
        <p:nvSpPr>
          <p:cNvPr id="97" name="96 Llamada rectangular redondeada"/>
          <p:cNvSpPr/>
          <p:nvPr/>
        </p:nvSpPr>
        <p:spPr>
          <a:xfrm>
            <a:off x="4094132" y="1078282"/>
            <a:ext cx="1189494" cy="701469"/>
          </a:xfrm>
          <a:prstGeom prst="wedgeRoundRectCallout">
            <a:avLst>
              <a:gd name="adj1" fmla="val -72927"/>
              <a:gd name="adj2" fmla="val -44059"/>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algn="ctr">
              <a:spcBef>
                <a:spcPct val="20000"/>
              </a:spcBef>
            </a:pPr>
            <a:r>
              <a:rPr lang="es-CL" sz="1600" b="1" dirty="0">
                <a:solidFill>
                  <a:schemeClr val="bg1"/>
                </a:solidFill>
                <a:cs typeface="Arial" panose="020B0604020202020204" pitchFamily="34" charset="0"/>
              </a:rPr>
              <a:t>Se trata de</a:t>
            </a:r>
          </a:p>
          <a:p>
            <a:pPr algn="ctr">
              <a:spcBef>
                <a:spcPct val="20000"/>
              </a:spcBef>
            </a:pPr>
            <a:r>
              <a:rPr lang="es-CL" sz="1600" b="1" dirty="0">
                <a:solidFill>
                  <a:schemeClr val="bg1"/>
                </a:solidFill>
                <a:cs typeface="Arial" panose="020B0604020202020204" pitchFamily="34" charset="0"/>
              </a:rPr>
              <a:t>un MRUR.</a:t>
            </a:r>
          </a:p>
        </p:txBody>
      </p:sp>
      <p:sp>
        <p:nvSpPr>
          <p:cNvPr id="98" name="97 Llamada rectangular redondeada"/>
          <p:cNvSpPr/>
          <p:nvPr/>
        </p:nvSpPr>
        <p:spPr>
          <a:xfrm>
            <a:off x="7525247" y="1199596"/>
            <a:ext cx="1508023" cy="973884"/>
          </a:xfrm>
          <a:prstGeom prst="wedgeRoundRectCallout">
            <a:avLst>
              <a:gd name="adj1" fmla="val -74662"/>
              <a:gd name="adj2" fmla="val -43286"/>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algn="ctr">
              <a:spcBef>
                <a:spcPct val="20000"/>
              </a:spcBef>
            </a:pPr>
            <a:r>
              <a:rPr lang="es-CL" sz="1600" b="1" dirty="0">
                <a:solidFill>
                  <a:schemeClr val="bg1"/>
                </a:solidFill>
                <a:cs typeface="Arial" panose="020B0604020202020204" pitchFamily="34" charset="0"/>
              </a:rPr>
              <a:t>Se trata de</a:t>
            </a:r>
          </a:p>
          <a:p>
            <a:pPr algn="ctr">
              <a:spcBef>
                <a:spcPct val="20000"/>
              </a:spcBef>
            </a:pPr>
            <a:r>
              <a:rPr lang="es-CL" sz="1600" b="1" dirty="0">
                <a:solidFill>
                  <a:schemeClr val="bg1"/>
                </a:solidFill>
                <a:cs typeface="Arial" panose="020B0604020202020204" pitchFamily="34" charset="0"/>
              </a:rPr>
              <a:t>una caída libre (MRUA).</a:t>
            </a:r>
          </a:p>
        </p:txBody>
      </p:sp>
      <p:pic>
        <p:nvPicPr>
          <p:cNvPr id="7" name="Imagen 6">
            <a:extLst>
              <a:ext uri="{FF2B5EF4-FFF2-40B4-BE49-F238E27FC236}">
                <a16:creationId xmlns:a16="http://schemas.microsoft.com/office/drawing/2014/main" id="{4764969A-BF4A-B40B-4A94-94E05EF633B3}"/>
              </a:ext>
            </a:extLst>
          </p:cNvPr>
          <p:cNvPicPr>
            <a:picLocks noChangeAspect="1"/>
          </p:cNvPicPr>
          <p:nvPr/>
        </p:nvPicPr>
        <p:blipFill>
          <a:blip r:embed="rId3"/>
          <a:stretch>
            <a:fillRect/>
          </a:stretch>
        </p:blipFill>
        <p:spPr>
          <a:xfrm>
            <a:off x="36000" y="216000"/>
            <a:ext cx="1726517" cy="518406"/>
          </a:xfrm>
          <a:prstGeom prst="rect">
            <a:avLst/>
          </a:prstGeom>
        </p:spPr>
      </p:pic>
      <p:sp>
        <p:nvSpPr>
          <p:cNvPr id="8" name="CuadroTexto 7">
            <a:extLst>
              <a:ext uri="{FF2B5EF4-FFF2-40B4-BE49-F238E27FC236}">
                <a16:creationId xmlns:a16="http://schemas.microsoft.com/office/drawing/2014/main" id="{EA8F5FD2-A39B-72F5-99FC-0086895C7BA4}"/>
              </a:ext>
            </a:extLst>
          </p:cNvPr>
          <p:cNvSpPr txBox="1"/>
          <p:nvPr/>
        </p:nvSpPr>
        <p:spPr>
          <a:xfrm>
            <a:off x="1585323" y="267035"/>
            <a:ext cx="6952407" cy="615553"/>
          </a:xfrm>
          <a:prstGeom prst="rect">
            <a:avLst/>
          </a:prstGeom>
          <a:noFill/>
        </p:spPr>
        <p:txBody>
          <a:bodyPr wrap="square" rtlCol="0">
            <a:spAutoFit/>
          </a:bodyPr>
          <a:lstStyle/>
          <a:p>
            <a:pPr algn="ctr"/>
            <a:r>
              <a:rPr lang="es-ES" sz="3400" b="1" dirty="0"/>
              <a:t>L</a:t>
            </a:r>
            <a:r>
              <a:rPr lang="es-CL" sz="3400" b="1" dirty="0" err="1"/>
              <a:t>anzamiento</a:t>
            </a:r>
            <a:r>
              <a:rPr lang="es-CL" sz="3400" b="1" dirty="0"/>
              <a:t> vertical con caída libre</a:t>
            </a:r>
          </a:p>
        </p:txBody>
      </p:sp>
      <p:grpSp>
        <p:nvGrpSpPr>
          <p:cNvPr id="15" name="Grupo 14">
            <a:extLst>
              <a:ext uri="{FF2B5EF4-FFF2-40B4-BE49-F238E27FC236}">
                <a16:creationId xmlns:a16="http://schemas.microsoft.com/office/drawing/2014/main" id="{4DFC5CDF-7594-B7FC-C1A7-4A9D15D9CD7C}"/>
              </a:ext>
            </a:extLst>
          </p:cNvPr>
          <p:cNvGrpSpPr/>
          <p:nvPr/>
        </p:nvGrpSpPr>
        <p:grpSpPr>
          <a:xfrm>
            <a:off x="2147099" y="899428"/>
            <a:ext cx="2647911" cy="6126144"/>
            <a:chOff x="2147099" y="899428"/>
            <a:chExt cx="2647911" cy="6126144"/>
          </a:xfrm>
        </p:grpSpPr>
        <p:grpSp>
          <p:nvGrpSpPr>
            <p:cNvPr id="48" name="47 Grupo"/>
            <p:cNvGrpSpPr/>
            <p:nvPr/>
          </p:nvGrpSpPr>
          <p:grpSpPr>
            <a:xfrm>
              <a:off x="3409151" y="5785519"/>
              <a:ext cx="1385859" cy="338554"/>
              <a:chOff x="3384000" y="1772816"/>
              <a:chExt cx="1385859" cy="338554"/>
            </a:xfrm>
          </p:grpSpPr>
          <p:cxnSp>
            <p:nvCxnSpPr>
              <p:cNvPr id="49" name="48 Conector recto"/>
              <p:cNvCxnSpPr/>
              <p:nvPr/>
            </p:nvCxnSpPr>
            <p:spPr>
              <a:xfrm>
                <a:off x="3384000" y="1926012"/>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49 CuadroTexto"/>
                  <p:cNvSpPr txBox="1"/>
                  <p:nvPr/>
                </p:nvSpPr>
                <p:spPr>
                  <a:xfrm>
                    <a:off x="3563888" y="1772816"/>
                    <a:ext cx="1205971"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𝟎</m:t>
                          </m:r>
                          <m:r>
                            <a:rPr lang="es-CL" sz="1600" b="1" i="1" dirty="0" smtClean="0">
                              <a:solidFill>
                                <a:srgbClr val="002060"/>
                              </a:solidFill>
                              <a:latin typeface="Cambria Math" panose="02040503050406030204" pitchFamily="18" charset="0"/>
                              <a:cs typeface="Arial" panose="020B0604020202020204" pitchFamily="34" charset="0"/>
                            </a:rPr>
                            <m:t> [</m:t>
                          </m:r>
                          <m:r>
                            <a:rPr lang="es-CL" sz="1600" b="1" i="1" dirty="0" smtClean="0">
                              <a:solidFill>
                                <a:srgbClr val="002060"/>
                              </a:solidFill>
                              <a:latin typeface="Cambria Math" panose="02040503050406030204" pitchFamily="18" charset="0"/>
                              <a:cs typeface="Arial" panose="020B0604020202020204" pitchFamily="34" charset="0"/>
                            </a:rPr>
                            <m:t>𝒎</m:t>
                          </m:r>
                          <m:r>
                            <a:rPr lang="es-CL" sz="1600" b="1" i="1" dirty="0" smtClean="0">
                              <a:solidFill>
                                <a:srgbClr val="002060"/>
                              </a:solidFill>
                              <a:latin typeface="Cambria Math" panose="02040503050406030204" pitchFamily="18" charset="0"/>
                              <a:cs typeface="Arial" panose="020B0604020202020204" pitchFamily="34" charset="0"/>
                            </a:rPr>
                            <m:t>]=</m:t>
                          </m:r>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𝟎</m:t>
                          </m:r>
                        </m:oMath>
                      </m:oMathPara>
                    </a14:m>
                    <a:endParaRPr/>
                  </a:p>
                </p:txBody>
              </p:sp>
            </mc:Choice>
            <mc:Fallback xmlns="">
              <p:sp>
                <p:nvSpPr>
                  <p:cNvPr id="50" name="49 CuadroTexto"/>
                  <p:cNvSpPr txBox="1">
                    <a:spLocks noRot="1" noChangeAspect="1" noMove="1" noResize="1" noEditPoints="1" noAdjustHandles="1" noChangeArrowheads="1" noChangeShapeType="1" noTextEdit="1"/>
                  </p:cNvSpPr>
                  <p:nvPr/>
                </p:nvSpPr>
                <p:spPr>
                  <a:xfrm>
                    <a:off x="3563888" y="1772816"/>
                    <a:ext cx="1205971" cy="338554"/>
                  </a:xfrm>
                  <a:prstGeom prst="rect">
                    <a:avLst/>
                  </a:prstGeom>
                  <a:blipFill>
                    <a:blip r:embed="rId4"/>
                    <a:stretch>
                      <a:fillRect t="-7143" r="-4040" b="-19643"/>
                    </a:stretch>
                  </a:blipFill>
                  <a:ln>
                    <a:noFill/>
                  </a:ln>
                </p:spPr>
                <p:txBody>
                  <a:bodyPr/>
                  <a:lstStyle/>
                  <a:p>
                    <a:r>
                      <a:rPr lang="es-CL">
                        <a:noFill/>
                      </a:rPr>
                      <a:t> </a:t>
                    </a:r>
                  </a:p>
                </p:txBody>
              </p:sp>
            </mc:Fallback>
          </mc:AlternateContent>
        </p:grpSp>
        <p:grpSp>
          <p:nvGrpSpPr>
            <p:cNvPr id="51" name="50 Grupo"/>
            <p:cNvGrpSpPr/>
            <p:nvPr/>
          </p:nvGrpSpPr>
          <p:grpSpPr>
            <a:xfrm>
              <a:off x="3504335" y="1218818"/>
              <a:ext cx="407874" cy="5477182"/>
              <a:chOff x="3491880" y="1218818"/>
              <a:chExt cx="407874" cy="5477182"/>
            </a:xfrm>
          </p:grpSpPr>
          <p:cxnSp>
            <p:nvCxnSpPr>
              <p:cNvPr id="52" name="51 Conector recto de flecha"/>
              <p:cNvCxnSpPr/>
              <p:nvPr/>
            </p:nvCxnSpPr>
            <p:spPr>
              <a:xfrm>
                <a:off x="3491880" y="1260000"/>
                <a:ext cx="0" cy="5436000"/>
              </a:xfrm>
              <a:prstGeom prst="straightConnector1">
                <a:avLst/>
              </a:prstGeom>
              <a:ln w="44450">
                <a:solidFill>
                  <a:srgbClr val="002060"/>
                </a:solidFill>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52 Rectángulo"/>
                  <p:cNvSpPr/>
                  <p:nvPr/>
                </p:nvSpPr>
                <p:spPr>
                  <a:xfrm>
                    <a:off x="3525934" y="1218818"/>
                    <a:ext cx="373820" cy="369332"/>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es-CL" b="1" i="1" dirty="0" smtClean="0">
                              <a:solidFill>
                                <a:srgbClr val="002060"/>
                              </a:solidFill>
                              <a:latin typeface="Cambria Math" panose="02040503050406030204" pitchFamily="18" charset="0"/>
                            </a:rPr>
                            <m:t>𝒚</m:t>
                          </m:r>
                        </m:oMath>
                      </m:oMathPara>
                    </a14:m>
                    <a:endParaRPr/>
                  </a:p>
                </p:txBody>
              </p:sp>
            </mc:Choice>
            <mc:Fallback xmlns="">
              <p:sp>
                <p:nvSpPr>
                  <p:cNvPr id="53" name="52 Rectángulo"/>
                  <p:cNvSpPr>
                    <a:spLocks noRot="1" noChangeAspect="1" noMove="1" noResize="1" noEditPoints="1" noAdjustHandles="1" noChangeArrowheads="1" noChangeShapeType="1" noTextEdit="1"/>
                  </p:cNvSpPr>
                  <p:nvPr/>
                </p:nvSpPr>
                <p:spPr>
                  <a:xfrm>
                    <a:off x="3525934" y="1218818"/>
                    <a:ext cx="373820" cy="369332"/>
                  </a:xfrm>
                  <a:prstGeom prst="rect">
                    <a:avLst/>
                  </a:prstGeom>
                  <a:blipFill>
                    <a:blip r:embed="rId5"/>
                    <a:stretch>
                      <a:fillRect t="-11475" r="-17742" b="-22951"/>
                    </a:stretch>
                  </a:blipFill>
                  <a:ln>
                    <a:noFill/>
                  </a:ln>
                </p:spPr>
                <p:txBody>
                  <a:bodyPr/>
                  <a:lstStyle/>
                  <a:p>
                    <a:r>
                      <a:rPr lang="es-CL">
                        <a:noFill/>
                      </a:rPr>
                      <a:t> </a:t>
                    </a:r>
                  </a:p>
                </p:txBody>
              </p:sp>
            </mc:Fallback>
          </mc:AlternateContent>
        </p:grpSp>
        <p:grpSp>
          <p:nvGrpSpPr>
            <p:cNvPr id="38" name="37 Grupo"/>
            <p:cNvGrpSpPr/>
            <p:nvPr/>
          </p:nvGrpSpPr>
          <p:grpSpPr>
            <a:xfrm>
              <a:off x="3921879" y="2924944"/>
              <a:ext cx="496134" cy="730691"/>
              <a:chOff x="4499992" y="2683777"/>
              <a:chExt cx="496134" cy="730691"/>
            </a:xfrm>
          </p:grpSpPr>
          <p:sp>
            <p:nvSpPr>
              <p:cNvPr id="39" name="38 Flecha abajo"/>
              <p:cNvSpPr/>
              <p:nvPr/>
            </p:nvSpPr>
            <p:spPr>
              <a:xfrm>
                <a:off x="4499992" y="2683777"/>
                <a:ext cx="180000" cy="730691"/>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1" name="40 Objeto"/>
                  <p:cNvGraphicFramePr>
                    <a:graphicFrameLocks noChangeAspect="1"/>
                  </p:cNvGraphicFramePr>
                  <p:nvPr/>
                </p:nvGraphicFramePr>
                <p:xfrm>
                  <a:off x="4716726" y="2852871"/>
                  <a:ext cx="279400" cy="381000"/>
                </p:xfrm>
                <a:graphic>
                  <a:graphicData uri="http://schemas.openxmlformats.org/presentationml/2006/ole">
                    <mc:AlternateContent>
                      <mc:Choice xmlns:v="urn:schemas-microsoft-com:vml" Requires="v">
                        <p:oleObj name="Equation" r:id="rId6" imgW="139680" imgH="190440" progId="Equation.DSMT4">
                          <p:embed/>
                        </p:oleObj>
                      </mc:Choice>
                      <mc:Fallback>
                        <p:oleObj name="Equation" r:id="rId6" imgW="139680" imgH="190440" progId="Equation.DSMT4">
                          <p:embed/>
                          <p:pic>
                            <p:nvPicPr>
                              <p:cNvPr id="41" name="40 Objeto"/>
                              <p:cNvPicPr/>
                              <p:nvPr/>
                            </p:nvPicPr>
                            <p:blipFill>
                              <a:blip r:embed="rId7"/>
                              <a:stretch>
                                <a:fillRect/>
                              </a:stretch>
                            </p:blipFill>
                            <p:spPr>
                              <a:xfrm>
                                <a:off x="4716726" y="2852871"/>
                                <a:ext cx="279400" cy="381000"/>
                              </a:xfrm>
                              <a:prstGeom prst="rect">
                                <a:avLst/>
                              </a:prstGeom>
                            </p:spPr>
                          </p:pic>
                        </p:oleObj>
                      </mc:Fallback>
                    </mc:AlternateContent>
                  </a:graphicData>
                </a:graphic>
              </p:graphicFrame>
            </mc:Choice>
            <mc:Fallback xmlns="">
              <p:graphicFrame>
                <p:nvGraphicFramePr>
                  <p:cNvPr id="41" name="40 Objeto"/>
                  <p:cNvGraphicFramePr>
                    <a:graphicFrameLocks noChangeAspect="1"/>
                  </p:cNvGraphicFramePr>
                  <p:nvPr/>
                </p:nvGraphicFramePr>
                <p:xfrm>
                  <a:off x="4716726" y="2852871"/>
                  <a:ext cx="279400" cy="381000"/>
                </p:xfrm>
                <a:graphic>
                  <a:graphicData uri="http://schemas.openxmlformats.org/presentationml/2006/ole">
                    <mc:AlternateContent>
                      <mc:Choice xmlns:v="urn:schemas-microsoft-com:vml" Requires="v">
                        <p:oleObj name="Equation" r:id="rId8" imgW="139680" imgH="190440" progId="Equation.DSMT4">
                          <p:embed/>
                        </p:oleObj>
                      </mc:Choice>
                      <mc:Fallback>
                        <p:oleObj name="Equation" r:id="rId8" imgW="139680" imgH="190440" progId="Equation.DSMT4">
                          <p:embed/>
                          <p:pic>
                            <p:nvPicPr>
                              <p:cNvPr id="41" name="40 Objeto"/>
                              <p:cNvPicPr/>
                              <p:nvPr/>
                            </p:nvPicPr>
                            <p:blipFill>
                              <a:blip r:embed="rId9"/>
                              <a:stretch>
                                <a:fillRect/>
                              </a:stretch>
                            </p:blipFill>
                            <p:spPr>
                              <a:xfrm>
                                <a:off x="4716726" y="2852871"/>
                                <a:ext cx="279400" cy="381000"/>
                              </a:xfrm>
                              <a:prstGeom prst="rect">
                                <a:avLst/>
                              </a:prstGeom>
                            </p:spPr>
                          </p:pic>
                        </p:oleObj>
                      </mc:Fallback>
                    </mc:AlternateContent>
                  </a:graphicData>
                </a:graphic>
              </p:graphicFrame>
            </mc:Fallback>
          </mc:AlternateContent>
        </p:grpSp>
        <p:grpSp>
          <p:nvGrpSpPr>
            <p:cNvPr id="54" name="53 Grupo"/>
            <p:cNvGrpSpPr/>
            <p:nvPr/>
          </p:nvGrpSpPr>
          <p:grpSpPr>
            <a:xfrm>
              <a:off x="3381941" y="4129335"/>
              <a:ext cx="627446" cy="338554"/>
              <a:chOff x="3384000" y="1844824"/>
              <a:chExt cx="627446" cy="338554"/>
            </a:xfrm>
          </p:grpSpPr>
          <p:cxnSp>
            <p:nvCxnSpPr>
              <p:cNvPr id="55" name="54 Conector recto"/>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55 CuadroTexto"/>
                  <p:cNvSpPr txBox="1"/>
                  <p:nvPr/>
                </p:nvSpPr>
                <p:spPr>
                  <a:xfrm>
                    <a:off x="3563888" y="1844824"/>
                    <a:ext cx="447558" cy="338554"/>
                  </a:xfrm>
                  <a:prstGeom prst="rect">
                    <a:avLst/>
                  </a:prstGeom>
                  <a:noFill/>
                  <a:ln>
                    <a:noFill/>
                  </a:ln>
                </p:spPr>
                <p:txBody>
                  <a:bodyPr wrap="none" rtlCol="0">
                    <a:spAutoFit/>
                  </a:bodyPr>
                  <a:lstStyle/>
                  <a:p>
                    <a14:m>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𝒚</m:t>
                        </m:r>
                        <m:r>
                          <a:rPr lang="es-CL" sz="1600" b="1" i="1" baseline="-25000" dirty="0">
                            <a:solidFill>
                              <a:srgbClr val="002060"/>
                            </a:solidFill>
                            <a:latin typeface="Cambria Math" panose="02040503050406030204" pitchFamily="18" charset="0"/>
                            <a:cs typeface="Arial" panose="020B0604020202020204" pitchFamily="34" charset="0"/>
                          </a:rPr>
                          <m:t>𝟏</m:t>
                        </m:r>
                      </m:oMath>
                    </a14:m>
                    <a:r>
                      <a:rPr lang="es-CL" sz="1600" b="1" dirty="0">
                        <a:solidFill>
                          <a:srgbClr val="002060"/>
                        </a:solidFill>
                        <a:latin typeface="Arial" panose="020B0604020202020204" pitchFamily="34" charset="0"/>
                        <a:cs typeface="Arial" panose="020B0604020202020204" pitchFamily="34" charset="0"/>
                      </a:rPr>
                      <a:t> </a:t>
                    </a:r>
                  </a:p>
                </p:txBody>
              </p:sp>
            </mc:Choice>
            <mc:Fallback xmlns="">
              <p:sp>
                <p:nvSpPr>
                  <p:cNvPr id="56" name="55 CuadroTexto"/>
                  <p:cNvSpPr txBox="1">
                    <a:spLocks noRot="1" noChangeAspect="1" noMove="1" noResize="1" noEditPoints="1" noAdjustHandles="1" noChangeArrowheads="1" noChangeShapeType="1" noTextEdit="1"/>
                  </p:cNvSpPr>
                  <p:nvPr/>
                </p:nvSpPr>
                <p:spPr>
                  <a:xfrm>
                    <a:off x="3563888" y="1844824"/>
                    <a:ext cx="447558" cy="338554"/>
                  </a:xfrm>
                  <a:prstGeom prst="rect">
                    <a:avLst/>
                  </a:prstGeom>
                  <a:blipFill>
                    <a:blip r:embed="rId10"/>
                    <a:stretch>
                      <a:fillRect b="-5357"/>
                    </a:stretch>
                  </a:blipFill>
                  <a:ln>
                    <a:noFill/>
                  </a:ln>
                </p:spPr>
                <p:txBody>
                  <a:bodyPr/>
                  <a:lstStyle/>
                  <a:p>
                    <a:r>
                      <a:rPr lang="es-CL">
                        <a:noFill/>
                      </a:rPr>
                      <a:t> </a:t>
                    </a:r>
                  </a:p>
                </p:txBody>
              </p:sp>
            </mc:Fallback>
          </mc:AlternateContent>
        </p:grpSp>
        <p:grpSp>
          <p:nvGrpSpPr>
            <p:cNvPr id="10" name="9 Grupo"/>
            <p:cNvGrpSpPr/>
            <p:nvPr/>
          </p:nvGrpSpPr>
          <p:grpSpPr>
            <a:xfrm>
              <a:off x="2147099" y="899428"/>
              <a:ext cx="1682577" cy="6126144"/>
              <a:chOff x="3669988" y="899428"/>
              <a:chExt cx="1682577" cy="6126144"/>
            </a:xfrm>
          </p:grpSpPr>
          <p:sp>
            <p:nvSpPr>
              <p:cNvPr id="4" name="3 CuadroTexto"/>
              <p:cNvSpPr txBox="1"/>
              <p:nvPr/>
            </p:nvSpPr>
            <p:spPr>
              <a:xfrm>
                <a:off x="3669988" y="899428"/>
                <a:ext cx="1682577" cy="338554"/>
              </a:xfrm>
              <a:prstGeom prst="rect">
                <a:avLst/>
              </a:prstGeom>
              <a:noFill/>
            </p:spPr>
            <p:txBody>
              <a:bodyPr wrap="none" rtlCol="0">
                <a:spAutoFit/>
              </a:bodyPr>
              <a:lstStyle/>
              <a:p>
                <a:r>
                  <a:rPr lang="es-CL" sz="1600" b="1" dirty="0">
                    <a:solidFill>
                      <a:srgbClr val="C00000"/>
                    </a:solidFill>
                    <a:effectLst>
                      <a:outerShdw blurRad="38100" dist="38100" dir="2700000" algn="tl">
                        <a:srgbClr val="000000">
                          <a:alpha val="43137"/>
                        </a:srgbClr>
                      </a:outerShdw>
                    </a:effectLst>
                    <a:cs typeface="Arial" panose="020B0604020202020204" pitchFamily="34" charset="0"/>
                  </a:rPr>
                  <a:t>Durante la subida</a:t>
                </a:r>
              </a:p>
            </p:txBody>
          </p:sp>
          <p:cxnSp>
            <p:nvCxnSpPr>
              <p:cNvPr id="23" name="22 Conector recto"/>
              <p:cNvCxnSpPr/>
              <p:nvPr/>
            </p:nvCxnSpPr>
            <p:spPr>
              <a:xfrm flipV="1">
                <a:off x="4327728" y="2061584"/>
                <a:ext cx="0" cy="4030538"/>
              </a:xfrm>
              <a:prstGeom prst="line">
                <a:avLst/>
              </a:prstGeom>
              <a:ln w="41275">
                <a:solidFill>
                  <a:srgbClr val="0070C0"/>
                </a:solidFill>
                <a:prstDash val="dash"/>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4082" b="93878" l="3922" r="96078">
                            <a14:foregroundMark x1="43137" y1="12245" x2="33333" y2="7143"/>
                            <a14:foregroundMark x1="84314" y1="60204" x2="84314" y2="65306"/>
                            <a14:foregroundMark x1="43137" y1="93878" x2="43137" y2="93878"/>
                            <a14:foregroundMark x1="5882" y1="61224" x2="19608" y2="5102"/>
                            <a14:foregroundMark x1="82353" y1="8163" x2="96078" y2="57143"/>
                            <a14:backgroundMark x1="3922" y1="69388" x2="3922" y2="69388"/>
                          </a14:backgroundRemoval>
                        </a14:imgEffect>
                      </a14:imgLayer>
                    </a14:imgProps>
                  </a:ext>
                  <a:ext uri="{28A0092B-C50C-407E-A947-70E740481C1C}">
                    <a14:useLocalDpi xmlns:a14="http://schemas.microsoft.com/office/drawing/2010/main" val="0"/>
                  </a:ext>
                </a:extLst>
              </a:blip>
              <a:srcRect/>
              <a:stretch>
                <a:fillRect/>
              </a:stretch>
            </p:blipFill>
            <p:spPr bwMode="auto">
              <a:xfrm>
                <a:off x="4076016" y="6092122"/>
                <a:ext cx="48577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21 Elipse"/>
              <p:cNvSpPr/>
              <p:nvPr/>
            </p:nvSpPr>
            <p:spPr>
              <a:xfrm rot="1703411">
                <a:off x="4148016" y="1836760"/>
                <a:ext cx="360040" cy="360040"/>
              </a:xfrm>
              <a:prstGeom prst="ellipse">
                <a:avLst/>
              </a:prstGeom>
              <a:solidFill>
                <a:srgbClr val="FF7575"/>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28" name="27 Elipse"/>
              <p:cNvSpPr/>
              <p:nvPr/>
            </p:nvSpPr>
            <p:spPr>
              <a:xfrm rot="1703411">
                <a:off x="4148016" y="4069008"/>
                <a:ext cx="360040" cy="360040"/>
              </a:xfrm>
              <a:prstGeom prst="ellipse">
                <a:avLst/>
              </a:prstGeom>
              <a:solidFill>
                <a:srgbClr val="FF7575"/>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43" name="42 Elipse"/>
              <p:cNvSpPr/>
              <p:nvPr/>
            </p:nvSpPr>
            <p:spPr>
              <a:xfrm rot="1703411">
                <a:off x="4140000" y="5741320"/>
                <a:ext cx="360040" cy="360040"/>
              </a:xfrm>
              <a:prstGeom prst="ellipse">
                <a:avLst/>
              </a:prstGeom>
              <a:solidFill>
                <a:srgbClr val="FF7575"/>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61" name="60 Elipse"/>
              <p:cNvSpPr/>
              <p:nvPr/>
            </p:nvSpPr>
            <p:spPr>
              <a:xfrm rot="1703411">
                <a:off x="4148016" y="2772864"/>
                <a:ext cx="360040" cy="360040"/>
              </a:xfrm>
              <a:prstGeom prst="ellipse">
                <a:avLst/>
              </a:prstGeom>
              <a:solidFill>
                <a:srgbClr val="FF7575"/>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grpSp>
        <p:grpSp>
          <p:nvGrpSpPr>
            <p:cNvPr id="5" name="4 Grupo"/>
            <p:cNvGrpSpPr/>
            <p:nvPr/>
          </p:nvGrpSpPr>
          <p:grpSpPr>
            <a:xfrm>
              <a:off x="2725111" y="3573016"/>
              <a:ext cx="465284" cy="700232"/>
              <a:chOff x="4248000" y="3952904"/>
              <a:chExt cx="465284" cy="700232"/>
            </a:xfrm>
          </p:grpSpPr>
          <p:sp>
            <p:nvSpPr>
              <p:cNvPr id="36" name="35 Flecha abajo"/>
              <p:cNvSpPr/>
              <p:nvPr/>
            </p:nvSpPr>
            <p:spPr>
              <a:xfrm rot="10800000">
                <a:off x="4248000" y="4091604"/>
                <a:ext cx="180000" cy="561532"/>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37" name="36 Objeto"/>
                  <p:cNvGraphicFramePr>
                    <a:graphicFrameLocks noChangeAspect="1"/>
                  </p:cNvGraphicFramePr>
                  <p:nvPr/>
                </p:nvGraphicFramePr>
                <p:xfrm>
                  <a:off x="4427984" y="3952904"/>
                  <a:ext cx="285300" cy="412200"/>
                </p:xfrm>
                <a:graphic>
                  <a:graphicData uri="http://schemas.openxmlformats.org/presentationml/2006/ole">
                    <mc:AlternateContent>
                      <mc:Choice xmlns:v="urn:schemas-microsoft-com:vml" Requires="v">
                        <p:oleObj name="Equation" r:id="rId13" imgW="114120" imgH="164880" progId="Equation.DSMT4">
                          <p:embed/>
                        </p:oleObj>
                      </mc:Choice>
                      <mc:Fallback>
                        <p:oleObj name="Equation" r:id="rId13" imgW="114120" imgH="164880" progId="Equation.DSMT4">
                          <p:embed/>
                          <p:pic>
                            <p:nvPicPr>
                              <p:cNvPr id="37" name="36 Objeto"/>
                              <p:cNvPicPr/>
                              <p:nvPr/>
                            </p:nvPicPr>
                            <p:blipFill>
                              <a:blip r:embed="rId14"/>
                              <a:stretch>
                                <a:fillRect/>
                              </a:stretch>
                            </p:blipFill>
                            <p:spPr>
                              <a:xfrm>
                                <a:off x="4427984" y="3952904"/>
                                <a:ext cx="285300" cy="412200"/>
                              </a:xfrm>
                              <a:prstGeom prst="rect">
                                <a:avLst/>
                              </a:prstGeom>
                            </p:spPr>
                          </p:pic>
                        </p:oleObj>
                      </mc:Fallback>
                    </mc:AlternateContent>
                  </a:graphicData>
                </a:graphic>
              </p:graphicFrame>
            </mc:Choice>
            <mc:Fallback xmlns="">
              <p:graphicFrame>
                <p:nvGraphicFramePr>
                  <p:cNvPr id="37" name="36 Objeto"/>
                  <p:cNvGraphicFramePr>
                    <a:graphicFrameLocks noChangeAspect="1"/>
                  </p:cNvGraphicFramePr>
                  <p:nvPr/>
                </p:nvGraphicFramePr>
                <p:xfrm>
                  <a:off x="4427984" y="3952904"/>
                  <a:ext cx="285300" cy="412200"/>
                </p:xfrm>
                <a:graphic>
                  <a:graphicData uri="http://schemas.openxmlformats.org/presentationml/2006/ole">
                    <mc:AlternateContent>
                      <mc:Choice xmlns:v="urn:schemas-microsoft-com:vml" Requires="v">
                        <p:oleObj name="Equation" r:id="rId15" imgW="114120" imgH="164880" progId="Equation.DSMT4">
                          <p:embed/>
                        </p:oleObj>
                      </mc:Choice>
                      <mc:Fallback>
                        <p:oleObj name="Equation" r:id="rId15" imgW="114120" imgH="164880" progId="Equation.DSMT4">
                          <p:embed/>
                          <p:pic>
                            <p:nvPicPr>
                              <p:cNvPr id="37" name="36 Objeto"/>
                              <p:cNvPicPr/>
                              <p:nvPr/>
                            </p:nvPicPr>
                            <p:blipFill>
                              <a:blip r:embed="rId16"/>
                              <a:stretch>
                                <a:fillRect/>
                              </a:stretch>
                            </p:blipFill>
                            <p:spPr>
                              <a:xfrm>
                                <a:off x="4427984" y="3952904"/>
                                <a:ext cx="285300" cy="412200"/>
                              </a:xfrm>
                              <a:prstGeom prst="rect">
                                <a:avLst/>
                              </a:prstGeom>
                            </p:spPr>
                          </p:pic>
                        </p:oleObj>
                      </mc:Fallback>
                    </mc:AlternateContent>
                  </a:graphicData>
                </a:graphic>
              </p:graphicFrame>
            </mc:Fallback>
          </mc:AlternateContent>
        </p:grpSp>
        <p:grpSp>
          <p:nvGrpSpPr>
            <p:cNvPr id="67" name="66 Grupo"/>
            <p:cNvGrpSpPr/>
            <p:nvPr/>
          </p:nvGrpSpPr>
          <p:grpSpPr>
            <a:xfrm>
              <a:off x="3402016" y="1872000"/>
              <a:ext cx="811792" cy="338554"/>
              <a:chOff x="3384000" y="1844824"/>
              <a:chExt cx="811792" cy="338554"/>
            </a:xfrm>
          </p:grpSpPr>
          <p:cxnSp>
            <p:nvCxnSpPr>
              <p:cNvPr id="68" name="67 Conector recto"/>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68 CuadroTexto"/>
                  <p:cNvSpPr txBox="1"/>
                  <p:nvPr/>
                </p:nvSpPr>
                <p:spPr>
                  <a:xfrm>
                    <a:off x="3563888" y="1844824"/>
                    <a:ext cx="631904"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cs typeface="Arial" panose="020B0604020202020204" pitchFamily="34" charset="0"/>
                            </a:rPr>
                            <m:t>𝒉</m:t>
                          </m:r>
                          <m:r>
                            <a:rPr lang="es-CL" sz="1600" b="1" i="1" baseline="-25000" dirty="0" err="1">
                              <a:solidFill>
                                <a:srgbClr val="002060"/>
                              </a:solidFill>
                              <a:latin typeface="Cambria Math" panose="02040503050406030204" pitchFamily="18" charset="0"/>
                              <a:cs typeface="Arial" panose="020B0604020202020204" pitchFamily="34" charset="0"/>
                            </a:rPr>
                            <m:t>𝒎</m:t>
                          </m:r>
                          <m:r>
                            <a:rPr lang="es-ES" sz="1600" b="1" i="1" baseline="-25000" dirty="0" smtClean="0">
                              <a:solidFill>
                                <a:srgbClr val="002060"/>
                              </a:solidFill>
                              <a:latin typeface="Cambria Math" panose="02040503050406030204" pitchFamily="18" charset="0"/>
                              <a:cs typeface="Arial" panose="020B0604020202020204" pitchFamily="34" charset="0"/>
                            </a:rPr>
                            <m:t>á</m:t>
                          </m:r>
                          <m:r>
                            <a:rPr lang="es-CL" sz="1600" b="1" i="1" baseline="-25000" dirty="0" err="1">
                              <a:solidFill>
                                <a:srgbClr val="002060"/>
                              </a:solidFill>
                              <a:latin typeface="Cambria Math" panose="02040503050406030204" pitchFamily="18" charset="0"/>
                              <a:cs typeface="Arial" panose="020B0604020202020204" pitchFamily="34" charset="0"/>
                            </a:rPr>
                            <m:t>𝒙</m:t>
                          </m:r>
                        </m:oMath>
                      </m:oMathPara>
                    </a14:m>
                    <a:endParaRPr dirty="0"/>
                  </a:p>
                </p:txBody>
              </p:sp>
            </mc:Choice>
            <mc:Fallback xmlns="">
              <p:sp>
                <p:nvSpPr>
                  <p:cNvPr id="69" name="68 CuadroTexto"/>
                  <p:cNvSpPr txBox="1">
                    <a:spLocks noRot="1" noChangeAspect="1" noMove="1" noResize="1" noEditPoints="1" noAdjustHandles="1" noChangeArrowheads="1" noChangeShapeType="1" noTextEdit="1"/>
                  </p:cNvSpPr>
                  <p:nvPr/>
                </p:nvSpPr>
                <p:spPr>
                  <a:xfrm>
                    <a:off x="3563888" y="1844824"/>
                    <a:ext cx="631904" cy="338554"/>
                  </a:xfrm>
                  <a:prstGeom prst="rect">
                    <a:avLst/>
                  </a:prstGeom>
                  <a:blipFill>
                    <a:blip r:embed="rId17"/>
                    <a:stretch>
                      <a:fillRect/>
                    </a:stretch>
                  </a:blipFill>
                  <a:ln>
                    <a:noFill/>
                  </a:ln>
                </p:spPr>
                <p:txBody>
                  <a:bodyPr/>
                  <a:lstStyle/>
                  <a:p>
                    <a:r>
                      <a:rPr lang="es-CL">
                        <a:noFill/>
                      </a:rPr>
                      <a:t> </a:t>
                    </a:r>
                  </a:p>
                </p:txBody>
              </p:sp>
            </mc:Fallback>
          </mc:AlternateContent>
        </p:gr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9AA387D2-1860-7499-1657-5141F2384DAB}"/>
                    </a:ext>
                  </a:extLst>
                </p:cNvPr>
                <p:cNvSpPr txBox="1"/>
                <p:nvPr/>
              </p:nvSpPr>
              <p:spPr>
                <a:xfrm>
                  <a:off x="2297972" y="1341489"/>
                  <a:ext cx="993157" cy="438262"/>
                </a:xfrm>
                <a:prstGeom prst="rect">
                  <a:avLst/>
                </a:prstGeom>
                <a:solidFill>
                  <a:schemeClr val="bg1"/>
                </a:solidFill>
                <a:ln w="1905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𝑣</m:t>
                            </m:r>
                          </m:e>
                          <m:sub>
                            <m:r>
                              <a:rPr lang="es-ES" sz="1600" b="0" i="1" smtClean="0">
                                <a:latin typeface="Cambria Math" panose="02040503050406030204" pitchFamily="18" charset="0"/>
                              </a:rPr>
                              <m:t>𝑓</m:t>
                            </m:r>
                          </m:sub>
                        </m:sSub>
                        <m:r>
                          <a:rPr lang="es-ES" sz="1600" b="0" i="1" smtClean="0">
                            <a:latin typeface="Cambria Math" panose="02040503050406030204" pitchFamily="18" charset="0"/>
                          </a:rPr>
                          <m:t>=0</m:t>
                        </m:r>
                        <m:d>
                          <m:dPr>
                            <m:begChr m:val="["/>
                            <m:endChr m:val="]"/>
                            <m:ctrlPr>
                              <a:rPr lang="es-ES" sz="1600" b="0" i="1" smtClean="0">
                                <a:latin typeface="Cambria Math" panose="02040503050406030204" pitchFamily="18" charset="0"/>
                              </a:rPr>
                            </m:ctrlPr>
                          </m:dPr>
                          <m:e>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𝑚</m:t>
                                </m:r>
                              </m:num>
                              <m:den>
                                <m:r>
                                  <a:rPr lang="es-ES" sz="1600" b="0" i="1" smtClean="0">
                                    <a:latin typeface="Cambria Math" panose="02040503050406030204" pitchFamily="18" charset="0"/>
                                  </a:rPr>
                                  <m:t>𝑠</m:t>
                                </m:r>
                              </m:den>
                            </m:f>
                          </m:e>
                        </m:d>
                      </m:oMath>
                    </m:oMathPara>
                  </a14:m>
                  <a:endParaRPr lang="es-CL" sz="1600" dirty="0"/>
                </a:p>
              </p:txBody>
            </p:sp>
          </mc:Choice>
          <mc:Fallback xmlns="">
            <p:sp>
              <p:nvSpPr>
                <p:cNvPr id="12" name="CuadroTexto 11">
                  <a:extLst>
                    <a:ext uri="{FF2B5EF4-FFF2-40B4-BE49-F238E27FC236}">
                      <a16:creationId xmlns:a16="http://schemas.microsoft.com/office/drawing/2014/main" id="{9AA387D2-1860-7499-1657-5141F2384DAB}"/>
                    </a:ext>
                  </a:extLst>
                </p:cNvPr>
                <p:cNvSpPr txBox="1">
                  <a:spLocks noRot="1" noChangeAspect="1" noMove="1" noResize="1" noEditPoints="1" noAdjustHandles="1" noChangeArrowheads="1" noChangeShapeType="1" noTextEdit="1"/>
                </p:cNvSpPr>
                <p:nvPr/>
              </p:nvSpPr>
              <p:spPr>
                <a:xfrm>
                  <a:off x="2297972" y="1341489"/>
                  <a:ext cx="993157" cy="438262"/>
                </a:xfrm>
                <a:prstGeom prst="rect">
                  <a:avLst/>
                </a:prstGeom>
                <a:blipFill>
                  <a:blip r:embed="rId18"/>
                  <a:stretch>
                    <a:fillRect l="-2410" b="-6667"/>
                  </a:stretch>
                </a:blipFill>
                <a:ln w="19050">
                  <a:solidFill>
                    <a:srgbClr val="C00000"/>
                  </a:solidFill>
                </a:ln>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26C3ED5B-CE64-A7E1-4CBC-EDCE0E93C2B1}"/>
                    </a:ext>
                  </a:extLst>
                </p:cNvPr>
                <p:cNvSpPr txBox="1"/>
                <p:nvPr/>
              </p:nvSpPr>
              <p:spPr>
                <a:xfrm>
                  <a:off x="2412188" y="5235051"/>
                  <a:ext cx="969753" cy="438262"/>
                </a:xfrm>
                <a:prstGeom prst="rect">
                  <a:avLst/>
                </a:prstGeom>
                <a:solidFill>
                  <a:schemeClr val="bg1"/>
                </a:solidFill>
                <a:ln w="1905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𝑣</m:t>
                            </m:r>
                          </m:e>
                          <m:sub>
                            <m:r>
                              <a:rPr lang="es-ES" sz="1600" b="0" i="1" smtClean="0">
                                <a:latin typeface="Cambria Math" panose="02040503050406030204" pitchFamily="18" charset="0"/>
                              </a:rPr>
                              <m:t>𝑖</m:t>
                            </m:r>
                          </m:sub>
                        </m:sSub>
                        <m:r>
                          <a:rPr lang="es-ES" sz="1600" b="0" i="1" smtClean="0">
                            <a:latin typeface="Cambria Math" panose="02040503050406030204" pitchFamily="18" charset="0"/>
                            <a:ea typeface="Cambria Math" panose="02040503050406030204" pitchFamily="18" charset="0"/>
                          </a:rPr>
                          <m:t>≠0</m:t>
                        </m:r>
                        <m:d>
                          <m:dPr>
                            <m:begChr m:val="["/>
                            <m:endChr m:val="]"/>
                            <m:ctrlPr>
                              <a:rPr lang="es-ES" sz="1600" b="0" i="1" smtClean="0">
                                <a:latin typeface="Cambria Math" panose="02040503050406030204" pitchFamily="18" charset="0"/>
                              </a:rPr>
                            </m:ctrlPr>
                          </m:dPr>
                          <m:e>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𝑚</m:t>
                                </m:r>
                              </m:num>
                              <m:den>
                                <m:r>
                                  <a:rPr lang="es-ES" sz="1600" b="0" i="1" smtClean="0">
                                    <a:latin typeface="Cambria Math" panose="02040503050406030204" pitchFamily="18" charset="0"/>
                                  </a:rPr>
                                  <m:t>𝑠</m:t>
                                </m:r>
                              </m:den>
                            </m:f>
                          </m:e>
                        </m:d>
                      </m:oMath>
                    </m:oMathPara>
                  </a14:m>
                  <a:endParaRPr lang="es-CL" sz="1600" dirty="0"/>
                </a:p>
              </p:txBody>
            </p:sp>
          </mc:Choice>
          <mc:Fallback xmlns="">
            <p:sp>
              <p:nvSpPr>
                <p:cNvPr id="13" name="CuadroTexto 12">
                  <a:extLst>
                    <a:ext uri="{FF2B5EF4-FFF2-40B4-BE49-F238E27FC236}">
                      <a16:creationId xmlns:a16="http://schemas.microsoft.com/office/drawing/2014/main" id="{26C3ED5B-CE64-A7E1-4CBC-EDCE0E93C2B1}"/>
                    </a:ext>
                  </a:extLst>
                </p:cNvPr>
                <p:cNvSpPr txBox="1">
                  <a:spLocks noRot="1" noChangeAspect="1" noMove="1" noResize="1" noEditPoints="1" noAdjustHandles="1" noChangeArrowheads="1" noChangeShapeType="1" noTextEdit="1"/>
                </p:cNvSpPr>
                <p:nvPr/>
              </p:nvSpPr>
              <p:spPr>
                <a:xfrm>
                  <a:off x="2412188" y="5235051"/>
                  <a:ext cx="969753" cy="438262"/>
                </a:xfrm>
                <a:prstGeom prst="rect">
                  <a:avLst/>
                </a:prstGeom>
                <a:blipFill>
                  <a:blip r:embed="rId19"/>
                  <a:stretch>
                    <a:fillRect l="-2469" b="-5333"/>
                  </a:stretch>
                </a:blipFill>
                <a:ln w="19050">
                  <a:solidFill>
                    <a:srgbClr val="C00000"/>
                  </a:solidFill>
                </a:ln>
              </p:spPr>
              <p:txBody>
                <a:bodyPr/>
                <a:lstStyle/>
                <a:p>
                  <a:r>
                    <a:rPr lang="es-CL">
                      <a:noFill/>
                    </a:rPr>
                    <a:t> </a:t>
                  </a:r>
                </a:p>
              </p:txBody>
            </p:sp>
          </mc:Fallback>
        </mc:AlternateContent>
      </p:grpSp>
      <p:grpSp>
        <p:nvGrpSpPr>
          <p:cNvPr id="19" name="Grupo 18">
            <a:extLst>
              <a:ext uri="{FF2B5EF4-FFF2-40B4-BE49-F238E27FC236}">
                <a16:creationId xmlns:a16="http://schemas.microsoft.com/office/drawing/2014/main" id="{D9217130-A127-AB8D-85EC-7C54D99CAA8E}"/>
              </a:ext>
            </a:extLst>
          </p:cNvPr>
          <p:cNvGrpSpPr/>
          <p:nvPr/>
        </p:nvGrpSpPr>
        <p:grpSpPr>
          <a:xfrm>
            <a:off x="5458658" y="911894"/>
            <a:ext cx="2107632" cy="5779224"/>
            <a:chOff x="5518954" y="916776"/>
            <a:chExt cx="2107632" cy="5779224"/>
          </a:xfrm>
        </p:grpSpPr>
        <p:grpSp>
          <p:nvGrpSpPr>
            <p:cNvPr id="17" name="Grupo 16">
              <a:extLst>
                <a:ext uri="{FF2B5EF4-FFF2-40B4-BE49-F238E27FC236}">
                  <a16:creationId xmlns:a16="http://schemas.microsoft.com/office/drawing/2014/main" id="{4E0F3E80-CCEA-4383-83D1-ECABD009AAD1}"/>
                </a:ext>
              </a:extLst>
            </p:cNvPr>
            <p:cNvGrpSpPr/>
            <p:nvPr/>
          </p:nvGrpSpPr>
          <p:grpSpPr>
            <a:xfrm>
              <a:off x="5518954" y="916776"/>
              <a:ext cx="2107632" cy="5779224"/>
              <a:chOff x="5663838" y="899428"/>
              <a:chExt cx="2107632" cy="5779224"/>
            </a:xfrm>
          </p:grpSpPr>
          <p:grpSp>
            <p:nvGrpSpPr>
              <p:cNvPr id="14" name="Grupo 13">
                <a:extLst>
                  <a:ext uri="{FF2B5EF4-FFF2-40B4-BE49-F238E27FC236}">
                    <a16:creationId xmlns:a16="http://schemas.microsoft.com/office/drawing/2014/main" id="{D4E40670-ECF7-85F7-4E35-ABDC2DD534E2}"/>
                  </a:ext>
                </a:extLst>
              </p:cNvPr>
              <p:cNvGrpSpPr/>
              <p:nvPr/>
            </p:nvGrpSpPr>
            <p:grpSpPr>
              <a:xfrm>
                <a:off x="5677461" y="1341489"/>
                <a:ext cx="2094009" cy="5337163"/>
                <a:chOff x="5677461" y="1341489"/>
                <a:chExt cx="2094009" cy="5337163"/>
              </a:xfrm>
            </p:grpSpPr>
            <p:sp>
              <p:nvSpPr>
                <p:cNvPr id="62" name="61 Flecha abajo"/>
                <p:cNvSpPr/>
                <p:nvPr/>
              </p:nvSpPr>
              <p:spPr>
                <a:xfrm>
                  <a:off x="6975908" y="2883508"/>
                  <a:ext cx="180000" cy="730691"/>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74" name="73 Elipse"/>
                <p:cNvSpPr/>
                <p:nvPr/>
              </p:nvSpPr>
              <p:spPr>
                <a:xfrm rot="1703411">
                  <a:off x="5706605" y="5725192"/>
                  <a:ext cx="360040" cy="360040"/>
                </a:xfrm>
                <a:prstGeom prst="ellipse">
                  <a:avLst/>
                </a:prstGeom>
                <a:solidFill>
                  <a:srgbClr val="D60000"/>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75" name="74 Elipse"/>
                <p:cNvSpPr/>
                <p:nvPr/>
              </p:nvSpPr>
              <p:spPr>
                <a:xfrm rot="1703411">
                  <a:off x="5677805" y="2772864"/>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76" name="75 Elipse"/>
                <p:cNvSpPr/>
                <p:nvPr/>
              </p:nvSpPr>
              <p:spPr>
                <a:xfrm rot="1703411">
                  <a:off x="5677805" y="4085136"/>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grpSp>
              <p:nvGrpSpPr>
                <p:cNvPr id="77" name="76 Grupo"/>
                <p:cNvGrpSpPr/>
                <p:nvPr/>
              </p:nvGrpSpPr>
              <p:grpSpPr>
                <a:xfrm>
                  <a:off x="6385611" y="1772816"/>
                  <a:ext cx="1385859" cy="338554"/>
                  <a:chOff x="3384000" y="1772816"/>
                  <a:chExt cx="1385859" cy="338554"/>
                </a:xfrm>
              </p:grpSpPr>
              <p:cxnSp>
                <p:nvCxnSpPr>
                  <p:cNvPr id="78" name="77 Conector recto"/>
                  <p:cNvCxnSpPr/>
                  <p:nvPr/>
                </p:nvCxnSpPr>
                <p:spPr>
                  <a:xfrm>
                    <a:off x="3384000" y="1926012"/>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78 CuadroTexto"/>
                      <p:cNvSpPr txBox="1"/>
                      <p:nvPr/>
                    </p:nvSpPr>
                    <p:spPr>
                      <a:xfrm>
                        <a:off x="3563888" y="1772816"/>
                        <a:ext cx="1205971"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𝒚</m:t>
                              </m:r>
                              <m:r>
                                <a:rPr lang="es-CL" sz="1600" b="1" i="1" baseline="-25000" dirty="0">
                                  <a:solidFill>
                                    <a:srgbClr val="002060"/>
                                  </a:solidFill>
                                  <a:latin typeface="Cambria Math" panose="02040503050406030204" pitchFamily="18" charset="0"/>
                                </a:rPr>
                                <m:t>𝟎</m:t>
                              </m:r>
                              <m:r>
                                <a:rPr lang="es-CL" sz="1600" b="1" i="1" dirty="0" smtClean="0">
                                  <a:solidFill>
                                    <a:srgbClr val="002060"/>
                                  </a:solidFill>
                                  <a:latin typeface="Cambria Math" panose="02040503050406030204" pitchFamily="18" charset="0"/>
                                </a:rPr>
                                <m:t>=</m:t>
                              </m:r>
                              <m:r>
                                <a:rPr lang="es-CL" sz="1600" b="1" i="1" dirty="0">
                                  <a:solidFill>
                                    <a:srgbClr val="002060"/>
                                  </a:solidFill>
                                  <a:latin typeface="Cambria Math" panose="02040503050406030204" pitchFamily="18" charset="0"/>
                                </a:rPr>
                                <m:t>𝟎</m:t>
                              </m:r>
                              <m:r>
                                <a:rPr lang="es-CL" sz="1600" b="1" i="1" dirty="0">
                                  <a:solidFill>
                                    <a:srgbClr val="002060"/>
                                  </a:solidFill>
                                  <a:latin typeface="Cambria Math" panose="02040503050406030204" pitchFamily="18" charset="0"/>
                                </a:rPr>
                                <m:t> [</m:t>
                              </m:r>
                              <m:r>
                                <a:rPr lang="es-CL" sz="1600" b="1" i="1" dirty="0">
                                  <a:solidFill>
                                    <a:srgbClr val="002060"/>
                                  </a:solidFill>
                                  <a:latin typeface="Cambria Math" panose="02040503050406030204" pitchFamily="18" charset="0"/>
                                </a:rPr>
                                <m:t>𝒎</m:t>
                              </m:r>
                              <m:r>
                                <a:rPr lang="es-CL" sz="1600" b="1" i="1" dirty="0">
                                  <a:solidFill>
                                    <a:srgbClr val="002060"/>
                                  </a:solidFill>
                                  <a:latin typeface="Cambria Math" panose="02040503050406030204" pitchFamily="18" charset="0"/>
                                </a:rPr>
                                <m:t>]</m:t>
                              </m:r>
                            </m:oMath>
                          </m:oMathPara>
                        </a14:m>
                        <a:endParaRPr/>
                      </a:p>
                    </p:txBody>
                  </p:sp>
                </mc:Choice>
                <mc:Fallback xmlns="">
                  <p:sp>
                    <p:nvSpPr>
                      <p:cNvPr id="79" name="78 CuadroTexto"/>
                      <p:cNvSpPr txBox="1">
                        <a:spLocks noRot="1" noChangeAspect="1" noMove="1" noResize="1" noEditPoints="1" noAdjustHandles="1" noChangeArrowheads="1" noChangeShapeType="1" noTextEdit="1"/>
                      </p:cNvSpPr>
                      <p:nvPr/>
                    </p:nvSpPr>
                    <p:spPr>
                      <a:xfrm>
                        <a:off x="3563888" y="1772816"/>
                        <a:ext cx="1205971" cy="338554"/>
                      </a:xfrm>
                      <a:prstGeom prst="rect">
                        <a:avLst/>
                      </a:prstGeom>
                      <a:blipFill>
                        <a:blip r:embed="rId21"/>
                        <a:stretch>
                          <a:fillRect t="-7273" r="-4545" b="-21818"/>
                        </a:stretch>
                      </a:blipFill>
                      <a:ln>
                        <a:noFill/>
                      </a:ln>
                    </p:spPr>
                    <p:txBody>
                      <a:bodyPr/>
                      <a:lstStyle/>
                      <a:p>
                        <a:r>
                          <a:rPr lang="es-CL">
                            <a:noFill/>
                          </a:rPr>
                          <a:t> </a:t>
                        </a:r>
                      </a:p>
                    </p:txBody>
                  </p:sp>
                </mc:Fallback>
              </mc:AlternateContent>
            </p:grpSp>
            <p:grpSp>
              <p:nvGrpSpPr>
                <p:cNvPr id="80" name="79 Grupo"/>
                <p:cNvGrpSpPr/>
                <p:nvPr/>
              </p:nvGrpSpPr>
              <p:grpSpPr>
                <a:xfrm>
                  <a:off x="6385611" y="2764800"/>
                  <a:ext cx="614622" cy="338554"/>
                  <a:chOff x="3384000" y="1812568"/>
                  <a:chExt cx="614622" cy="338554"/>
                </a:xfrm>
              </p:grpSpPr>
              <p:cxnSp>
                <p:nvCxnSpPr>
                  <p:cNvPr id="81" name="80 Conector recto"/>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81 CuadroTexto"/>
                      <p:cNvSpPr txBox="1"/>
                      <p:nvPr/>
                    </p:nvSpPr>
                    <p:spPr>
                      <a:xfrm>
                        <a:off x="3563888" y="1812568"/>
                        <a:ext cx="434734" cy="33855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𝒚</m:t>
                              </m:r>
                              <m:r>
                                <a:rPr lang="es-CL" sz="1600" b="1" i="1" baseline="-25000" dirty="0">
                                  <a:solidFill>
                                    <a:srgbClr val="002060"/>
                                  </a:solidFill>
                                  <a:latin typeface="Cambria Math" panose="02040503050406030204" pitchFamily="18" charset="0"/>
                                </a:rPr>
                                <m:t>𝟏</m:t>
                              </m:r>
                            </m:oMath>
                          </m:oMathPara>
                        </a14:m>
                        <a:endParaRPr/>
                      </a:p>
                    </p:txBody>
                  </p:sp>
                </mc:Choice>
                <mc:Fallback xmlns="">
                  <p:sp>
                    <p:nvSpPr>
                      <p:cNvPr id="82" name="81 CuadroTexto"/>
                      <p:cNvSpPr txBox="1">
                        <a:spLocks noRot="1" noChangeAspect="1" noMove="1" noResize="1" noEditPoints="1" noAdjustHandles="1" noChangeArrowheads="1" noChangeShapeType="1" noTextEdit="1"/>
                      </p:cNvSpPr>
                      <p:nvPr/>
                    </p:nvSpPr>
                    <p:spPr>
                      <a:xfrm>
                        <a:off x="3563888" y="1812568"/>
                        <a:ext cx="434734" cy="338554"/>
                      </a:xfrm>
                      <a:prstGeom prst="rect">
                        <a:avLst/>
                      </a:prstGeom>
                      <a:blipFill>
                        <a:blip r:embed="rId22"/>
                        <a:stretch>
                          <a:fillRect t="-7143" r="-11111" b="-19643"/>
                        </a:stretch>
                      </a:blipFill>
                      <a:ln>
                        <a:noFill/>
                      </a:ln>
                    </p:spPr>
                    <p:txBody>
                      <a:bodyPr/>
                      <a:lstStyle/>
                      <a:p>
                        <a:r>
                          <a:rPr lang="es-CL">
                            <a:noFill/>
                          </a:rPr>
                          <a:t> </a:t>
                        </a:r>
                      </a:p>
                    </p:txBody>
                  </p:sp>
                </mc:Fallback>
              </mc:AlternateContent>
            </p:grpSp>
            <p:grpSp>
              <p:nvGrpSpPr>
                <p:cNvPr id="83" name="82 Grupo"/>
                <p:cNvGrpSpPr/>
                <p:nvPr/>
              </p:nvGrpSpPr>
              <p:grpSpPr>
                <a:xfrm>
                  <a:off x="6385611" y="3974492"/>
                  <a:ext cx="614622" cy="338554"/>
                  <a:chOff x="3384000" y="1812465"/>
                  <a:chExt cx="614622" cy="338554"/>
                </a:xfrm>
              </p:grpSpPr>
              <p:cxnSp>
                <p:nvCxnSpPr>
                  <p:cNvPr id="84" name="83 Conector recto"/>
                  <p:cNvCxnSpPr/>
                  <p:nvPr/>
                </p:nvCxnSpPr>
                <p:spPr>
                  <a:xfrm>
                    <a:off x="3384000" y="1998020"/>
                    <a:ext cx="216024" cy="0"/>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84 CuadroTexto"/>
                      <p:cNvSpPr txBox="1"/>
                      <p:nvPr/>
                    </p:nvSpPr>
                    <p:spPr>
                      <a:xfrm>
                        <a:off x="3563888" y="1812465"/>
                        <a:ext cx="43473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CL" sz="1600" b="1" i="1" dirty="0" smtClean="0">
                                  <a:solidFill>
                                    <a:srgbClr val="002060"/>
                                  </a:solidFill>
                                  <a:latin typeface="Cambria Math" panose="02040503050406030204" pitchFamily="18" charset="0"/>
                                </a:rPr>
                                <m:t>𝒚</m:t>
                              </m:r>
                              <m:r>
                                <a:rPr lang="es-CL" sz="1600" b="1" i="1" baseline="-25000" dirty="0">
                                  <a:solidFill>
                                    <a:srgbClr val="002060"/>
                                  </a:solidFill>
                                  <a:latin typeface="Cambria Math" panose="02040503050406030204" pitchFamily="18" charset="0"/>
                                </a:rPr>
                                <m:t>𝟐</m:t>
                              </m:r>
                            </m:oMath>
                          </m:oMathPara>
                        </a14:m>
                        <a:endParaRPr/>
                      </a:p>
                    </p:txBody>
                  </p:sp>
                </mc:Choice>
                <mc:Fallback xmlns="">
                  <p:sp>
                    <p:nvSpPr>
                      <p:cNvPr id="85" name="84 CuadroTexto"/>
                      <p:cNvSpPr txBox="1">
                        <a:spLocks noRot="1" noChangeAspect="1" noMove="1" noResize="1" noEditPoints="1" noAdjustHandles="1" noChangeArrowheads="1" noChangeShapeType="1" noTextEdit="1"/>
                      </p:cNvSpPr>
                      <p:nvPr/>
                    </p:nvSpPr>
                    <p:spPr>
                      <a:xfrm>
                        <a:off x="3563888" y="1812465"/>
                        <a:ext cx="434734" cy="338554"/>
                      </a:xfrm>
                      <a:prstGeom prst="rect">
                        <a:avLst/>
                      </a:prstGeom>
                      <a:blipFill>
                        <a:blip r:embed="rId23"/>
                        <a:stretch>
                          <a:fillRect t="-7273" r="-11111" b="-21818"/>
                        </a:stretch>
                      </a:blipFill>
                    </p:spPr>
                    <p:txBody>
                      <a:bodyPr/>
                      <a:lstStyle/>
                      <a:p>
                        <a:r>
                          <a:rPr lang="es-CL">
                            <a:noFill/>
                          </a:rPr>
                          <a:t> </a:t>
                        </a:r>
                      </a:p>
                    </p:txBody>
                  </p:sp>
                </mc:Fallback>
              </mc:AlternateContent>
            </p:grpSp>
            <p:grpSp>
              <p:nvGrpSpPr>
                <p:cNvPr id="86" name="85 Grupo"/>
                <p:cNvGrpSpPr/>
                <p:nvPr/>
              </p:nvGrpSpPr>
              <p:grpSpPr>
                <a:xfrm>
                  <a:off x="6480795" y="1341489"/>
                  <a:ext cx="445828" cy="5337163"/>
                  <a:chOff x="3491880" y="1341489"/>
                  <a:chExt cx="445828" cy="5337163"/>
                </a:xfrm>
              </p:grpSpPr>
              <p:cxnSp>
                <p:nvCxnSpPr>
                  <p:cNvPr id="87" name="86 Conector recto de flecha"/>
                  <p:cNvCxnSpPr>
                    <a:cxnSpLocks/>
                  </p:cNvCxnSpPr>
                  <p:nvPr/>
                </p:nvCxnSpPr>
                <p:spPr>
                  <a:xfrm>
                    <a:off x="3491880" y="1341489"/>
                    <a:ext cx="0" cy="5320639"/>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87 Rectángulo"/>
                      <p:cNvSpPr/>
                      <p:nvPr/>
                    </p:nvSpPr>
                    <p:spPr>
                      <a:xfrm>
                        <a:off x="3563888" y="6309320"/>
                        <a:ext cx="3738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CL" b="1" i="1" dirty="0" smtClean="0">
                                  <a:solidFill>
                                    <a:srgbClr val="002060"/>
                                  </a:solidFill>
                                  <a:latin typeface="Cambria Math" panose="02040503050406030204" pitchFamily="18" charset="0"/>
                                </a:rPr>
                                <m:t>𝒚</m:t>
                              </m:r>
                            </m:oMath>
                          </m:oMathPara>
                        </a14:m>
                        <a:endParaRPr/>
                      </a:p>
                    </p:txBody>
                  </p:sp>
                </mc:Choice>
                <mc:Fallback xmlns="">
                  <p:sp>
                    <p:nvSpPr>
                      <p:cNvPr id="88" name="87 Rectángulo"/>
                      <p:cNvSpPr>
                        <a:spLocks noRot="1" noChangeAspect="1" noMove="1" noResize="1" noEditPoints="1" noAdjustHandles="1" noChangeArrowheads="1" noChangeShapeType="1" noTextEdit="1"/>
                      </p:cNvSpPr>
                      <p:nvPr/>
                    </p:nvSpPr>
                    <p:spPr>
                      <a:xfrm>
                        <a:off x="3563888" y="6309320"/>
                        <a:ext cx="373820" cy="369332"/>
                      </a:xfrm>
                      <a:prstGeom prst="rect">
                        <a:avLst/>
                      </a:prstGeom>
                      <a:blipFill>
                        <a:blip r:embed="rId24"/>
                        <a:stretch>
                          <a:fillRect t="-11667" r="-19672" b="-25000"/>
                        </a:stretch>
                      </a:blipFill>
                    </p:spPr>
                    <p:txBody>
                      <a:bodyPr/>
                      <a:lstStyle/>
                      <a:p>
                        <a:r>
                          <a:rPr lang="es-CL">
                            <a:noFill/>
                          </a:rPr>
                          <a:t> </a:t>
                        </a:r>
                      </a:p>
                    </p:txBody>
                  </p:sp>
                </mc:Fallback>
              </mc:AlternateContent>
            </p:grpSp>
            <p:grpSp>
              <p:nvGrpSpPr>
                <p:cNvPr id="89" name="88 Grupo"/>
                <p:cNvGrpSpPr/>
                <p:nvPr/>
              </p:nvGrpSpPr>
              <p:grpSpPr>
                <a:xfrm>
                  <a:off x="5785589" y="4307628"/>
                  <a:ext cx="501300" cy="561532"/>
                  <a:chOff x="-972616" y="3550628"/>
                  <a:chExt cx="501300" cy="561532"/>
                </a:xfrm>
              </p:grpSpPr>
              <p:sp>
                <p:nvSpPr>
                  <p:cNvPr id="90" name="89 Flecha abajo"/>
                  <p:cNvSpPr/>
                  <p:nvPr/>
                </p:nvSpPr>
                <p:spPr>
                  <a:xfrm>
                    <a:off x="-972616" y="3550628"/>
                    <a:ext cx="180000" cy="561532"/>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mc:AlternateContent xmlns:mc="http://schemas.openxmlformats.org/markup-compatibility/2006" xmlns:a14="http://schemas.microsoft.com/office/drawing/2010/main">
                <mc:Choice Requires="a14">
                  <p:graphicFrame>
                    <p:nvGraphicFramePr>
                      <p:cNvPr id="91" name="90 Objeto"/>
                      <p:cNvGraphicFramePr>
                        <a:graphicFrameLocks noChangeAspect="1"/>
                      </p:cNvGraphicFramePr>
                      <p:nvPr/>
                    </p:nvGraphicFramePr>
                    <p:xfrm>
                      <a:off x="-756616" y="3560044"/>
                      <a:ext cx="285300" cy="412200"/>
                    </p:xfrm>
                    <a:graphic>
                      <a:graphicData uri="http://schemas.openxmlformats.org/presentationml/2006/ole">
                        <mc:AlternateContent>
                          <mc:Choice xmlns:v="urn:schemas-microsoft-com:vml" Requires="v">
                            <p:oleObj name="Equation" r:id="rId15" imgW="114120" imgH="164880" progId="Equation.DSMT4">
                              <p:embed/>
                            </p:oleObj>
                          </mc:Choice>
                          <mc:Fallback>
                            <p:oleObj name="Equation" r:id="rId15" imgW="114120" imgH="164880" progId="Equation.DSMT4">
                              <p:embed/>
                              <p:pic>
                                <p:nvPicPr>
                                  <p:cNvPr id="91" name="90 Objeto"/>
                                  <p:cNvPicPr/>
                                  <p:nvPr/>
                                </p:nvPicPr>
                                <p:blipFill>
                                  <a:blip r:embed="rId14"/>
                                  <a:stretch>
                                    <a:fillRect/>
                                  </a:stretch>
                                </p:blipFill>
                                <p:spPr>
                                  <a:xfrm>
                                    <a:off x="-756616" y="3560044"/>
                                    <a:ext cx="285300" cy="412200"/>
                                  </a:xfrm>
                                  <a:prstGeom prst="rect">
                                    <a:avLst/>
                                  </a:prstGeom>
                                </p:spPr>
                              </p:pic>
                            </p:oleObj>
                          </mc:Fallback>
                        </mc:AlternateContent>
                      </a:graphicData>
                    </a:graphic>
                  </p:graphicFrame>
                </mc:Choice>
                <mc:Fallback xmlns="">
                  <p:graphicFrame>
                    <p:nvGraphicFramePr>
                      <p:cNvPr id="91" name="90 Objeto"/>
                      <p:cNvGraphicFramePr>
                        <a:graphicFrameLocks noChangeAspect="1"/>
                      </p:cNvGraphicFramePr>
                      <p:nvPr/>
                    </p:nvGraphicFramePr>
                    <p:xfrm>
                      <a:off x="-756616" y="3560044"/>
                      <a:ext cx="285300" cy="412200"/>
                    </p:xfrm>
                    <a:graphic>
                      <a:graphicData uri="http://schemas.openxmlformats.org/presentationml/2006/ole">
                        <mc:AlternateContent>
                          <mc:Choice xmlns:v="urn:schemas-microsoft-com:vml" Requires="v">
                            <p:oleObj name="Equation" r:id="rId15" imgW="114120" imgH="164880" progId="Equation.DSMT4">
                              <p:embed/>
                            </p:oleObj>
                          </mc:Choice>
                          <mc:Fallback>
                            <p:oleObj name="Equation" r:id="rId15" imgW="114120" imgH="164880" progId="Equation.DSMT4">
                              <p:embed/>
                              <p:pic>
                                <p:nvPicPr>
                                  <p:cNvPr id="91" name="90 Objeto"/>
                                  <p:cNvPicPr/>
                                  <p:nvPr/>
                                </p:nvPicPr>
                                <p:blipFill>
                                  <a:blip r:embed="rId16"/>
                                  <a:stretch>
                                    <a:fillRect/>
                                  </a:stretch>
                                </p:blipFill>
                                <p:spPr>
                                  <a:xfrm>
                                    <a:off x="-756616" y="3560044"/>
                                    <a:ext cx="285300" cy="412200"/>
                                  </a:xfrm>
                                  <a:prstGeom prst="rect">
                                    <a:avLst/>
                                  </a:prstGeom>
                                </p:spPr>
                              </p:pic>
                            </p:oleObj>
                          </mc:Fallback>
                        </mc:AlternateContent>
                      </a:graphicData>
                    </a:graphic>
                  </p:graphicFrame>
                </mc:Fallback>
              </mc:AlternateContent>
            </p:grpSp>
            <p:sp>
              <p:nvSpPr>
                <p:cNvPr id="95" name="94 Elipse"/>
                <p:cNvSpPr/>
                <p:nvPr/>
              </p:nvSpPr>
              <p:spPr>
                <a:xfrm rot="1703411">
                  <a:off x="5677461" y="1836000"/>
                  <a:ext cx="360040" cy="360040"/>
                </a:xfrm>
                <a:prstGeom prst="ellipse">
                  <a:avLst/>
                </a:prstGeom>
                <a:solidFill>
                  <a:srgbClr val="FF4B4B">
                    <a:alpha val="50000"/>
                  </a:srgbClr>
                </a:solidFill>
                <a:ln>
                  <a:noFill/>
                </a:ln>
                <a:scene3d>
                  <a:camera prst="orthographicFront">
                    <a:rot lat="0" lon="0" rev="0"/>
                  </a:camera>
                  <a:lightRig rig="brightRoom" dir="t">
                    <a:rot lat="0" lon="0" rev="11400000"/>
                  </a:lightRig>
                </a:scene3d>
                <a:sp3d extrusionH="76200" contourW="12700" prstMaterial="metal">
                  <a:bevelT w="171450" h="82550"/>
                  <a:bevelB w="6350" h="0"/>
                  <a:extrusionClr>
                    <a:schemeClr val="bg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grpSp>
          <p:sp>
            <p:nvSpPr>
              <p:cNvPr id="96" name="95 CuadroTexto"/>
              <p:cNvSpPr txBox="1"/>
              <p:nvPr/>
            </p:nvSpPr>
            <p:spPr>
              <a:xfrm>
                <a:off x="5663838" y="899428"/>
                <a:ext cx="1695401" cy="338554"/>
              </a:xfrm>
              <a:prstGeom prst="rect">
                <a:avLst/>
              </a:prstGeom>
              <a:noFill/>
            </p:spPr>
            <p:txBody>
              <a:bodyPr wrap="none" rtlCol="0">
                <a:spAutoFit/>
              </a:bodyPr>
              <a:lstStyle/>
              <a:p>
                <a:r>
                  <a:rPr lang="es-CL" sz="1600" b="1" dirty="0">
                    <a:solidFill>
                      <a:srgbClr val="C00000"/>
                    </a:solidFill>
                    <a:effectLst>
                      <a:outerShdw blurRad="38100" dist="38100" dir="2700000" algn="tl">
                        <a:srgbClr val="000000">
                          <a:alpha val="43137"/>
                        </a:srgbClr>
                      </a:outerShdw>
                    </a:effectLst>
                    <a:cs typeface="Arial" panose="020B0604020202020204" pitchFamily="34" charset="0"/>
                  </a:rPr>
                  <a:t>Durante la bajada</a:t>
                </a:r>
              </a:p>
            </p:txBody>
          </p:sp>
        </p:gr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4C20D7AE-B833-787B-4E31-EE1332FAD79C}"/>
                    </a:ext>
                  </a:extLst>
                </p:cNvPr>
                <p:cNvSpPr txBox="1"/>
                <p:nvPr/>
              </p:nvSpPr>
              <p:spPr>
                <a:xfrm>
                  <a:off x="5885596" y="1342101"/>
                  <a:ext cx="969753" cy="438262"/>
                </a:xfrm>
                <a:prstGeom prst="rect">
                  <a:avLst/>
                </a:prstGeom>
                <a:solidFill>
                  <a:schemeClr val="bg1"/>
                </a:solidFill>
                <a:ln w="19050">
                  <a:solidFill>
                    <a:srgbClr val="C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𝑣</m:t>
                            </m:r>
                          </m:e>
                          <m:sub>
                            <m:r>
                              <a:rPr lang="es-ES" sz="1600" b="0" i="1" smtClean="0">
                                <a:latin typeface="Cambria Math" panose="02040503050406030204" pitchFamily="18" charset="0"/>
                              </a:rPr>
                              <m:t>𝑖</m:t>
                            </m:r>
                          </m:sub>
                        </m:sSub>
                        <m:r>
                          <a:rPr lang="es-ES" sz="1600" b="0" i="1" smtClean="0">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0</m:t>
                        </m:r>
                        <m:d>
                          <m:dPr>
                            <m:begChr m:val="["/>
                            <m:endChr m:val="]"/>
                            <m:ctrlPr>
                              <a:rPr lang="es-ES" sz="1600" b="0" i="1" smtClean="0">
                                <a:latin typeface="Cambria Math" panose="02040503050406030204" pitchFamily="18" charset="0"/>
                              </a:rPr>
                            </m:ctrlPr>
                          </m:dPr>
                          <m:e>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𝑚</m:t>
                                </m:r>
                              </m:num>
                              <m:den>
                                <m:r>
                                  <a:rPr lang="es-ES" sz="1600" b="0" i="1" smtClean="0">
                                    <a:latin typeface="Cambria Math" panose="02040503050406030204" pitchFamily="18" charset="0"/>
                                  </a:rPr>
                                  <m:t>𝑠</m:t>
                                </m:r>
                              </m:den>
                            </m:f>
                          </m:e>
                        </m:d>
                      </m:oMath>
                    </m:oMathPara>
                  </a14:m>
                  <a:endParaRPr lang="es-CL" sz="1600" dirty="0"/>
                </a:p>
              </p:txBody>
            </p:sp>
          </mc:Choice>
          <mc:Fallback xmlns="">
            <p:sp>
              <p:nvSpPr>
                <p:cNvPr id="18" name="CuadroTexto 17">
                  <a:extLst>
                    <a:ext uri="{FF2B5EF4-FFF2-40B4-BE49-F238E27FC236}">
                      <a16:creationId xmlns:a16="http://schemas.microsoft.com/office/drawing/2014/main" id="{4C20D7AE-B833-787B-4E31-EE1332FAD79C}"/>
                    </a:ext>
                  </a:extLst>
                </p:cNvPr>
                <p:cNvSpPr txBox="1">
                  <a:spLocks noRot="1" noChangeAspect="1" noMove="1" noResize="1" noEditPoints="1" noAdjustHandles="1" noChangeArrowheads="1" noChangeShapeType="1" noTextEdit="1"/>
                </p:cNvSpPr>
                <p:nvPr/>
              </p:nvSpPr>
              <p:spPr>
                <a:xfrm>
                  <a:off x="5885596" y="1342101"/>
                  <a:ext cx="969753" cy="438262"/>
                </a:xfrm>
                <a:prstGeom prst="rect">
                  <a:avLst/>
                </a:prstGeom>
                <a:blipFill>
                  <a:blip r:embed="rId25"/>
                  <a:stretch>
                    <a:fillRect l="-1840" b="-6667"/>
                  </a:stretch>
                </a:blipFill>
                <a:ln w="19050">
                  <a:solidFill>
                    <a:srgbClr val="C00000"/>
                  </a:solidFill>
                </a:ln>
              </p:spPr>
              <p:txBody>
                <a:bodyPr/>
                <a:lstStyle/>
                <a:p>
                  <a:r>
                    <a:rPr lang="es-CL">
                      <a:noFill/>
                    </a:rPr>
                    <a:t> </a:t>
                  </a:r>
                </a:p>
              </p:txBody>
            </p:sp>
          </mc:Fallback>
        </mc:AlternateContent>
      </p:grpSp>
      <p:pic>
        <p:nvPicPr>
          <p:cNvPr id="20" name="Imagen 19">
            <a:extLst>
              <a:ext uri="{FF2B5EF4-FFF2-40B4-BE49-F238E27FC236}">
                <a16:creationId xmlns:a16="http://schemas.microsoft.com/office/drawing/2014/main" id="{5FDB1292-A976-F494-07DD-A7D1EF4461B9}"/>
              </a:ext>
            </a:extLst>
          </p:cNvPr>
          <p:cNvPicPr>
            <a:picLocks noChangeAspect="1"/>
          </p:cNvPicPr>
          <p:nvPr/>
        </p:nvPicPr>
        <p:blipFill rotWithShape="1">
          <a:blip r:embed="rId26">
            <a:extLst>
              <a:ext uri="{28A0092B-C50C-407E-A947-70E740481C1C}">
                <a14:useLocalDpi xmlns:a14="http://schemas.microsoft.com/office/drawing/2010/main" val="0"/>
              </a:ext>
            </a:extLst>
          </a:blip>
          <a:srcRect l="37616" t="50305" r="43841" b="2484"/>
          <a:stretch/>
        </p:blipFill>
        <p:spPr>
          <a:xfrm>
            <a:off x="6746536" y="3464372"/>
            <a:ext cx="2445295" cy="3502015"/>
          </a:xfrm>
          <a:prstGeom prst="rect">
            <a:avLst/>
          </a:prstGeom>
        </p:spPr>
      </p:pic>
      <mc:AlternateContent xmlns:mc="http://schemas.openxmlformats.org/markup-compatibility/2006" xmlns:a14="http://schemas.microsoft.com/office/drawing/2010/main">
        <mc:Choice Requires="a14">
          <p:sp>
            <p:nvSpPr>
              <p:cNvPr id="24" name="11 Llamada rectangular redondeada">
                <a:extLst>
                  <a:ext uri="{FF2B5EF4-FFF2-40B4-BE49-F238E27FC236}">
                    <a16:creationId xmlns:a16="http://schemas.microsoft.com/office/drawing/2014/main" id="{7D8D6E70-999A-3172-941A-554607B1F650}"/>
                  </a:ext>
                </a:extLst>
              </p:cNvPr>
              <p:cNvSpPr/>
              <p:nvPr/>
            </p:nvSpPr>
            <p:spPr>
              <a:xfrm>
                <a:off x="1369254" y="5305891"/>
                <a:ext cx="5253476" cy="1021556"/>
              </a:xfrm>
              <a:prstGeom prst="wedgeRoundRectCallout">
                <a:avLst>
                  <a:gd name="adj1" fmla="val -21432"/>
                  <a:gd name="adj2" fmla="val 12024"/>
                  <a:gd name="adj3" fmla="val 16667"/>
                </a:avLst>
              </a:prstGeom>
              <a:solidFill>
                <a:schemeClr val="accent2">
                  <a:lumMod val="75000"/>
                </a:schemeClr>
              </a:solid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p>
                <a:pPr lvl="0" algn="just">
                  <a:spcBef>
                    <a:spcPct val="20000"/>
                  </a:spcBef>
                </a:pPr>
                <a:r>
                  <a:rPr lang="es-ES" altLang="es-CL" b="1" dirty="0">
                    <a:solidFill>
                      <a:schemeClr val="bg1"/>
                    </a:solidFill>
                    <a:cs typeface="Arial" charset="0"/>
                  </a:rPr>
                  <a:t>Cuando se lanza un objeto hacia arriba, al alcanzar su altura máxima se detiene momentáneamente y luego comienza a descender. </a:t>
                </a:r>
              </a:p>
            </p:txBody>
          </p:sp>
        </mc:Choice>
        <mc:Fallback xmlns="">
          <p:sp>
            <p:nvSpPr>
              <p:cNvPr id="24" name="11 Llamada rectangular redondeada">
                <a:extLst>
                  <a:ext uri="{FF2B5EF4-FFF2-40B4-BE49-F238E27FC236}">
                    <a16:creationId xmlns:a16="http://schemas.microsoft.com/office/drawing/2014/main" id="{7D8D6E70-999A-3172-941A-554607B1F650}"/>
                  </a:ext>
                </a:extLst>
              </p:cNvPr>
              <p:cNvSpPr>
                <a:spLocks noRot="1" noChangeAspect="1" noMove="1" noResize="1" noEditPoints="1" noAdjustHandles="1" noChangeArrowheads="1" noChangeShapeType="1" noTextEdit="1"/>
              </p:cNvSpPr>
              <p:nvPr/>
            </p:nvSpPr>
            <p:spPr>
              <a:xfrm>
                <a:off x="1369254" y="5305891"/>
                <a:ext cx="5253476" cy="1021556"/>
              </a:xfrm>
              <a:prstGeom prst="wedgeRoundRectCallout">
                <a:avLst>
                  <a:gd name="adj1" fmla="val -21432"/>
                  <a:gd name="adj2" fmla="val 12024"/>
                  <a:gd name="adj3" fmla="val 16667"/>
                </a:avLst>
              </a:prstGeom>
              <a:blipFill>
                <a:blip r:embed="rId27"/>
                <a:stretch>
                  <a:fillRect/>
                </a:stretch>
              </a:blipFill>
              <a:ln>
                <a:solidFill>
                  <a:schemeClr val="accent2">
                    <a:lumMod val="75000"/>
                  </a:schemeClr>
                </a:solidFill>
              </a:ln>
              <a:effectLst>
                <a:outerShdw blurRad="50800" dist="38100" dir="2700000" algn="tl" rotWithShape="0">
                  <a:prstClr val="black">
                    <a:alpha val="40000"/>
                  </a:prstClr>
                </a:outerShdw>
              </a:effectLst>
            </p:spPr>
            <p:txBody>
              <a:bodyPr/>
              <a:lstStyle/>
              <a:p>
                <a:r>
                  <a:rPr lang="es-CL">
                    <a:noFill/>
                  </a:rPr>
                  <a:t> </a:t>
                </a:r>
              </a:p>
            </p:txBody>
          </p:sp>
        </mc:Fallback>
      </mc:AlternateContent>
      <p:graphicFrame>
        <p:nvGraphicFramePr>
          <p:cNvPr id="2" name="40 Objeto">
            <a:extLst>
              <a:ext uri="{FF2B5EF4-FFF2-40B4-BE49-F238E27FC236}">
                <a16:creationId xmlns:a16="http://schemas.microsoft.com/office/drawing/2014/main" id="{04CB0E77-531A-89A5-C29C-0B63F09E67BF}"/>
              </a:ext>
            </a:extLst>
          </p:cNvPr>
          <p:cNvGraphicFramePr>
            <a:graphicFrameLocks noChangeAspect="1"/>
          </p:cNvGraphicFramePr>
          <p:nvPr>
            <p:extLst>
              <p:ext uri="{D42A27DB-BD31-4B8C-83A1-F6EECF244321}">
                <p14:modId xmlns:p14="http://schemas.microsoft.com/office/powerpoint/2010/main" val="785560112"/>
              </p:ext>
            </p:extLst>
          </p:nvPr>
        </p:nvGraphicFramePr>
        <p:xfrm>
          <a:off x="6963304" y="3047856"/>
          <a:ext cx="279400" cy="381000"/>
        </p:xfrm>
        <a:graphic>
          <a:graphicData uri="http://schemas.openxmlformats.org/presentationml/2006/ole">
            <mc:AlternateContent xmlns:mc="http://schemas.openxmlformats.org/markup-compatibility/2006">
              <mc:Choice xmlns:v="urn:schemas-microsoft-com:vml" Requires="v">
                <p:oleObj name="Equation" r:id="rId6" imgW="139680" imgH="190440" progId="Equation.DSMT4">
                  <p:embed/>
                </p:oleObj>
              </mc:Choice>
              <mc:Fallback>
                <p:oleObj name="Equation" r:id="rId6" imgW="139680" imgH="190440" progId="Equation.DSMT4">
                  <p:embed/>
                  <p:pic>
                    <p:nvPicPr>
                      <p:cNvPr id="2" name="40 Objeto">
                        <a:extLst>
                          <a:ext uri="{FF2B5EF4-FFF2-40B4-BE49-F238E27FC236}">
                            <a16:creationId xmlns:a16="http://schemas.microsoft.com/office/drawing/2014/main" id="{04CB0E77-531A-89A5-C29C-0B63F09E67BF}"/>
                          </a:ext>
                        </a:extLst>
                      </p:cNvPr>
                      <p:cNvPicPr/>
                      <p:nvPr/>
                    </p:nvPicPr>
                    <p:blipFill>
                      <a:blip r:embed="rId7"/>
                      <a:stretch>
                        <a:fillRect/>
                      </a:stretch>
                    </p:blipFill>
                    <p:spPr>
                      <a:xfrm>
                        <a:off x="6963304" y="3047856"/>
                        <a:ext cx="279400" cy="381000"/>
                      </a:xfrm>
                      <a:prstGeom prst="rect">
                        <a:avLst/>
                      </a:prstGeom>
                    </p:spPr>
                  </p:pic>
                </p:oleObj>
              </mc:Fallback>
            </mc:AlternateContent>
          </a:graphicData>
        </a:graphic>
      </p:graphicFrame>
    </p:spTree>
    <p:extLst>
      <p:ext uri="{BB962C8B-B14F-4D97-AF65-F5344CB8AC3E}">
        <p14:creationId xmlns:p14="http://schemas.microsoft.com/office/powerpoint/2010/main" val="849154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20"/>
                                        </p:tgtEl>
                                      </p:cBhvr>
                                    </p:animEffect>
                                    <p:set>
                                      <p:cBhvr>
                                        <p:cTn id="15" dur="1" fill="hold">
                                          <p:stCondLst>
                                            <p:cond delay="499"/>
                                          </p:stCondLst>
                                        </p:cTn>
                                        <p:tgtEl>
                                          <p:spTgt spid="20"/>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24"/>
                                        </p:tgtEl>
                                      </p:cBhvr>
                                    </p:animEffect>
                                    <p:set>
                                      <p:cBhvr>
                                        <p:cTn id="18" dur="1" fill="hold">
                                          <p:stCondLst>
                                            <p:cond delay="499"/>
                                          </p:stCondLst>
                                        </p:cTn>
                                        <p:tgtEl>
                                          <p:spTgt spid="24"/>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fade">
                                      <p:cBhvr>
                                        <p:cTn id="30" dur="500"/>
                                        <p:tgtEl>
                                          <p:spTgt spid="9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par>
                                <p:cTn id="36" presetID="10" presetClass="entr" presetSubtype="0"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98"/>
                                        </p:tgtEl>
                                        <p:attrNameLst>
                                          <p:attrName>style.visibility</p:attrName>
                                        </p:attrNameLst>
                                      </p:cBhvr>
                                      <p:to>
                                        <p:strVal val="visible"/>
                                      </p:to>
                                    </p:set>
                                    <p:animEffect transition="in" filter="fade">
                                      <p:cBhvr>
                                        <p:cTn id="4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8" grpId="0" animBg="1"/>
      <p:bldP spid="24" grpId="0" animBg="1"/>
      <p:bldP spid="2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C0761A-C825-EDDE-8DBD-08A899FE6A31}"/>
            </a:ext>
          </a:extLst>
        </p:cNvPr>
        <p:cNvGrpSpPr/>
        <p:nvPr/>
      </p:nvGrpSpPr>
      <p:grpSpPr>
        <a:xfrm>
          <a:off x="0" y="0"/>
          <a:ext cx="0" cy="0"/>
          <a:chOff x="0" y="0"/>
          <a:chExt cx="0" cy="0"/>
        </a:xfrm>
      </p:grpSpPr>
      <p:sp>
        <p:nvSpPr>
          <p:cNvPr id="16" name="CuadroTexto 15">
            <a:extLst>
              <a:ext uri="{FF2B5EF4-FFF2-40B4-BE49-F238E27FC236}">
                <a16:creationId xmlns:a16="http://schemas.microsoft.com/office/drawing/2014/main" id="{B4463AC9-278C-F19D-066C-C2E551574707}"/>
              </a:ext>
            </a:extLst>
          </p:cNvPr>
          <p:cNvSpPr txBox="1"/>
          <p:nvPr/>
        </p:nvSpPr>
        <p:spPr>
          <a:xfrm>
            <a:off x="82475" y="6469132"/>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sz="1000" b="1" dirty="0">
                <a:cs typeface="Arial" panose="020B0604020202020204" pitchFamily="34" charset="0"/>
              </a:rPr>
              <a:t>Pregunta 8 – Análisis del movimiento, Cuaderno de ejercicios. CPECH.</a:t>
            </a:r>
            <a:endParaRPr lang="es-CL" sz="1000" b="1" dirty="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4DED0444-E6E3-E27D-11C5-4034E79891AD}"/>
                  </a:ext>
                </a:extLst>
              </p:cNvPr>
              <p:cNvSpPr/>
              <p:nvPr/>
            </p:nvSpPr>
            <p:spPr>
              <a:xfrm>
                <a:off x="590733" y="900872"/>
                <a:ext cx="7962531" cy="5122813"/>
              </a:xfrm>
              <a:prstGeom prst="rect">
                <a:avLst/>
              </a:prstGeom>
            </p:spPr>
            <p:txBody>
              <a:bodyPr wrap="square">
                <a:spAutoFit/>
              </a:bodyPr>
              <a:lstStyle/>
              <a:p>
                <a:pPr algn="just"/>
                <a:r>
                  <a:rPr lang="es-ES" dirty="0">
                    <a:latin typeface="Arial" panose="020B0604020202020204" pitchFamily="34" charset="0"/>
                    <a:cs typeface="Arial" panose="020B0604020202020204" pitchFamily="34" charset="0"/>
                  </a:rPr>
                  <a:t>Un globo asciende verticalmente con velocidad constante de 5 m/s, llevando un objeto sujeto a él:</a:t>
                </a: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r>
                  <a:rPr lang="es-ES" dirty="0">
                    <a:latin typeface="Arial" panose="020B0604020202020204" pitchFamily="34" charset="0"/>
                    <a:cs typeface="Arial" panose="020B0604020202020204" pitchFamily="34" charset="0"/>
                  </a:rPr>
                  <a:t>La altura del objeto mientras está sujeto al globo se puede describir mediante la ecuación: </a:t>
                </a:r>
              </a:p>
              <a:p>
                <a:pPr algn="just"/>
                <a:endParaRPr lang="es-ES" dirty="0">
                  <a:latin typeface="Arial" panose="020B0604020202020204" pitchFamily="34" charset="0"/>
                  <a:cs typeface="Arial" panose="020B0604020202020204" pitchFamily="34" charset="0"/>
                </a:endParaRPr>
              </a:p>
              <a:p>
                <a:pPr algn="just"/>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cs typeface="Arial" panose="020B0604020202020204" pitchFamily="34" charset="0"/>
                            </a:rPr>
                          </m:ctrlPr>
                        </m:sSubPr>
                        <m:e>
                          <m:r>
                            <a:rPr lang="es-ES" i="1">
                              <a:latin typeface="Cambria Math" panose="02040503050406030204" pitchFamily="18" charset="0"/>
                              <a:cs typeface="Arial" panose="020B0604020202020204" pitchFamily="34" charset="0"/>
                            </a:rPr>
                            <m:t>𝑥</m:t>
                          </m:r>
                        </m:e>
                        <m:sub>
                          <m:r>
                            <a:rPr lang="es-ES" i="1">
                              <a:latin typeface="Cambria Math" panose="02040503050406030204" pitchFamily="18" charset="0"/>
                              <a:cs typeface="Arial" panose="020B0604020202020204" pitchFamily="34" charset="0"/>
                            </a:rPr>
                            <m:t>𝑓</m:t>
                          </m:r>
                        </m:sub>
                      </m:sSub>
                      <m:r>
                        <a:rPr lang="es-ES" i="1">
                          <a:latin typeface="Cambria Math" panose="02040503050406030204" pitchFamily="18" charset="0"/>
                          <a:cs typeface="Arial" panose="020B0604020202020204" pitchFamily="34" charset="0"/>
                        </a:rPr>
                        <m:t>=8+5</m:t>
                      </m:r>
                      <m:r>
                        <a:rPr lang="es-ES" i="1">
                          <a:latin typeface="Cambria Math" panose="02040503050406030204" pitchFamily="18" charset="0"/>
                          <a:cs typeface="Arial" panose="020B0604020202020204" pitchFamily="34" charset="0"/>
                        </a:rPr>
                        <m:t>𝑡</m:t>
                      </m:r>
                      <m:r>
                        <a:rPr lang="es-ES" b="0" i="0" smtClean="0">
                          <a:latin typeface="Cambria Math" panose="02040503050406030204" pitchFamily="18" charset="0"/>
                          <a:cs typeface="Arial" panose="020B0604020202020204" pitchFamily="34" charset="0"/>
                        </a:rPr>
                        <m:t> </m:t>
                      </m:r>
                    </m:oMath>
                  </m:oMathPara>
                </a14:m>
                <a:endParaRPr lang="es-ES" dirty="0">
                  <a:latin typeface="Arial" panose="020B0604020202020204" pitchFamily="34" charset="0"/>
                  <a:cs typeface="Arial" panose="020B0604020202020204" pitchFamily="34" charset="0"/>
                </a:endParaRPr>
              </a:p>
              <a:p>
                <a:pPr algn="just"/>
                <a:endParaRPr lang="es-ES" dirty="0">
                  <a:latin typeface="Arial" panose="020B0604020202020204" pitchFamily="34" charset="0"/>
                  <a:cs typeface="Arial" panose="020B0604020202020204" pitchFamily="34" charset="0"/>
                </a:endParaRPr>
              </a:p>
              <a:p>
                <a:pPr algn="just"/>
                <a:r>
                  <a:rPr lang="es-ES" dirty="0">
                    <a:latin typeface="Arial" panose="020B0604020202020204" pitchFamily="34" charset="0"/>
                    <a:cs typeface="Arial" panose="020B0604020202020204" pitchFamily="34" charset="0"/>
                  </a:rPr>
                  <a:t>donde </a:t>
                </a:r>
                <a14:m>
                  <m:oMath xmlns:m="http://schemas.openxmlformats.org/officeDocument/2006/math">
                    <m:sSub>
                      <m:sSubPr>
                        <m:ctrlPr>
                          <a:rPr lang="es-ES" b="0" i="1" dirty="0" smtClean="0">
                            <a:latin typeface="Cambria Math" panose="02040503050406030204" pitchFamily="18" charset="0"/>
                            <a:cs typeface="Arial" panose="020B0604020202020204" pitchFamily="34" charset="0"/>
                          </a:rPr>
                        </m:ctrlPr>
                      </m:sSubPr>
                      <m:e>
                        <m:r>
                          <a:rPr lang="es-ES" i="1" dirty="0" smtClean="0">
                            <a:latin typeface="Cambria Math" panose="02040503050406030204" pitchFamily="18" charset="0"/>
                            <a:cs typeface="Arial" panose="020B0604020202020204" pitchFamily="34" charset="0"/>
                          </a:rPr>
                          <m:t>𝑥</m:t>
                        </m:r>
                      </m:e>
                      <m:sub>
                        <m:r>
                          <a:rPr lang="es-ES" b="0" i="1" dirty="0" smtClean="0">
                            <a:latin typeface="Cambria Math" panose="02040503050406030204" pitchFamily="18" charset="0"/>
                            <a:cs typeface="Arial" panose="020B0604020202020204" pitchFamily="34" charset="0"/>
                          </a:rPr>
                          <m:t>𝑓</m:t>
                        </m:r>
                      </m:sub>
                    </m:sSub>
                  </m:oMath>
                </a14:m>
                <a:r>
                  <a:rPr lang="es-ES" dirty="0">
                    <a:latin typeface="Arial" panose="020B0604020202020204" pitchFamily="34" charset="0"/>
                    <a:cs typeface="Arial" panose="020B0604020202020204" pitchFamily="34" charset="0"/>
                  </a:rPr>
                  <a:t> es la posición final en metros y </a:t>
                </a:r>
                <a14:m>
                  <m:oMath xmlns:m="http://schemas.openxmlformats.org/officeDocument/2006/math">
                    <m:r>
                      <a:rPr lang="es-ES" i="1" dirty="0" smtClean="0">
                        <a:latin typeface="Cambria Math" panose="02040503050406030204" pitchFamily="18" charset="0"/>
                        <a:cs typeface="Arial" panose="020B0604020202020204" pitchFamily="34" charset="0"/>
                      </a:rPr>
                      <m:t>𝑡</m:t>
                    </m:r>
                  </m:oMath>
                </a14:m>
                <a:r>
                  <a:rPr lang="es-ES" dirty="0">
                    <a:latin typeface="Arial" panose="020B0604020202020204" pitchFamily="34" charset="0"/>
                    <a:cs typeface="Arial" panose="020B0604020202020204" pitchFamily="34" charset="0"/>
                  </a:rPr>
                  <a:t> el tiempo en segundos.</a:t>
                </a:r>
              </a:p>
            </p:txBody>
          </p:sp>
        </mc:Choice>
        <mc:Fallback xmlns="">
          <p:sp>
            <p:nvSpPr>
              <p:cNvPr id="6" name="Rectángulo 5">
                <a:extLst>
                  <a:ext uri="{FF2B5EF4-FFF2-40B4-BE49-F238E27FC236}">
                    <a16:creationId xmlns:a16="http://schemas.microsoft.com/office/drawing/2014/main" id="{4DED0444-E6E3-E27D-11C5-4034E79891AD}"/>
                  </a:ext>
                </a:extLst>
              </p:cNvPr>
              <p:cNvSpPr>
                <a:spLocks noRot="1" noChangeAspect="1" noMove="1" noResize="1" noEditPoints="1" noAdjustHandles="1" noChangeArrowheads="1" noChangeShapeType="1" noTextEdit="1"/>
              </p:cNvSpPr>
              <p:nvPr/>
            </p:nvSpPr>
            <p:spPr>
              <a:xfrm>
                <a:off x="590733" y="900872"/>
                <a:ext cx="7962531" cy="5122813"/>
              </a:xfrm>
              <a:prstGeom prst="rect">
                <a:avLst/>
              </a:prstGeom>
              <a:blipFill>
                <a:blip r:embed="rId3"/>
                <a:stretch>
                  <a:fillRect l="-689" t="-714" r="-613" b="-476"/>
                </a:stretch>
              </a:blipFill>
            </p:spPr>
            <p:txBody>
              <a:bodyPr/>
              <a:lstStyle/>
              <a:p>
                <a:r>
                  <a:rPr lang="es-CL">
                    <a:noFill/>
                  </a:rPr>
                  <a:t> </a:t>
                </a:r>
              </a:p>
            </p:txBody>
          </p:sp>
        </mc:Fallback>
      </mc:AlternateContent>
      <p:pic>
        <p:nvPicPr>
          <p:cNvPr id="2" name="Imagen 1">
            <a:extLst>
              <a:ext uri="{FF2B5EF4-FFF2-40B4-BE49-F238E27FC236}">
                <a16:creationId xmlns:a16="http://schemas.microsoft.com/office/drawing/2014/main" id="{DDDB3C8E-C93A-F04D-8D3A-B41A53E10D12}"/>
              </a:ext>
            </a:extLst>
          </p:cNvPr>
          <p:cNvPicPr>
            <a:picLocks noChangeAspect="1"/>
          </p:cNvPicPr>
          <p:nvPr/>
        </p:nvPicPr>
        <p:blipFill>
          <a:blip r:embed="rId4"/>
          <a:stretch>
            <a:fillRect/>
          </a:stretch>
        </p:blipFill>
        <p:spPr>
          <a:xfrm>
            <a:off x="36000" y="216000"/>
            <a:ext cx="1726517" cy="518406"/>
          </a:xfrm>
          <a:prstGeom prst="rect">
            <a:avLst/>
          </a:prstGeom>
        </p:spPr>
      </p:pic>
      <p:pic>
        <p:nvPicPr>
          <p:cNvPr id="4" name="Imagen 3">
            <a:extLst>
              <a:ext uri="{FF2B5EF4-FFF2-40B4-BE49-F238E27FC236}">
                <a16:creationId xmlns:a16="http://schemas.microsoft.com/office/drawing/2014/main" id="{01A8D962-7286-0D9F-6FAE-70752EBC9776}"/>
              </a:ext>
            </a:extLst>
          </p:cNvPr>
          <p:cNvPicPr>
            <a:picLocks noChangeAspect="1"/>
          </p:cNvPicPr>
          <p:nvPr/>
        </p:nvPicPr>
        <p:blipFill>
          <a:blip r:embed="rId5"/>
          <a:stretch>
            <a:fillRect/>
          </a:stretch>
        </p:blipFill>
        <p:spPr>
          <a:xfrm>
            <a:off x="3641217" y="1403238"/>
            <a:ext cx="1861565" cy="2656312"/>
          </a:xfrm>
          <a:prstGeom prst="rect">
            <a:avLst/>
          </a:prstGeom>
        </p:spPr>
      </p:pic>
      <p:pic>
        <p:nvPicPr>
          <p:cNvPr id="5" name="Imagen 4">
            <a:extLst>
              <a:ext uri="{FF2B5EF4-FFF2-40B4-BE49-F238E27FC236}">
                <a16:creationId xmlns:a16="http://schemas.microsoft.com/office/drawing/2014/main" id="{A54FC725-698A-AFA2-3A60-99CEBAAF672A}"/>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0" b="100000" l="0" r="100000">
                        <a14:foregroundMark x1="21584" y1="56592" x2="21584" y2="56592"/>
                        <a14:foregroundMark x1="33972" y1="56270" x2="33972" y2="55627"/>
                        <a14:foregroundMark x1="48148" y1="54341" x2="48148" y2="54341"/>
                        <a14:foregroundMark x1="72158" y1="47910" x2="84036" y2="48553"/>
                        <a14:foregroundMark x1="80460" y1="33441" x2="83397" y2="42122"/>
                        <a14:foregroundMark x1="85568" y1="47267" x2="83780" y2="52090"/>
                      </a14:backgroundRemoval>
                    </a14:imgEffect>
                  </a14:imgLayer>
                </a14:imgProps>
              </a:ext>
            </a:extLst>
          </a:blip>
          <a:srcRect r="45014"/>
          <a:stretch/>
        </p:blipFill>
        <p:spPr>
          <a:xfrm>
            <a:off x="8344398" y="6117255"/>
            <a:ext cx="657556" cy="474987"/>
          </a:xfrm>
          <a:prstGeom prst="rect">
            <a:avLst/>
          </a:prstGeom>
        </p:spPr>
      </p:pic>
    </p:spTree>
    <p:extLst>
      <p:ext uri="{BB962C8B-B14F-4D97-AF65-F5344CB8AC3E}">
        <p14:creationId xmlns:p14="http://schemas.microsoft.com/office/powerpoint/2010/main" val="32626374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4BEF07-4D84-A11D-EF98-86536AA7E6E9}"/>
            </a:ext>
          </a:extLst>
        </p:cNvPr>
        <p:cNvGrpSpPr/>
        <p:nvPr/>
      </p:nvGrpSpPr>
      <p:grpSpPr>
        <a:xfrm>
          <a:off x="0" y="0"/>
          <a:ext cx="0" cy="0"/>
          <a:chOff x="0" y="0"/>
          <a:chExt cx="0" cy="0"/>
        </a:xfrm>
      </p:grpSpPr>
      <p:sp>
        <p:nvSpPr>
          <p:cNvPr id="16" name="CuadroTexto 15">
            <a:extLst>
              <a:ext uri="{FF2B5EF4-FFF2-40B4-BE49-F238E27FC236}">
                <a16:creationId xmlns:a16="http://schemas.microsoft.com/office/drawing/2014/main" id="{16F002FC-E8EE-5348-F29B-85987A64FE99}"/>
              </a:ext>
            </a:extLst>
          </p:cNvPr>
          <p:cNvSpPr txBox="1"/>
          <p:nvPr/>
        </p:nvSpPr>
        <p:spPr>
          <a:xfrm>
            <a:off x="82475" y="6469132"/>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sz="1000" b="1" dirty="0">
                <a:cs typeface="Arial" panose="020B0604020202020204" pitchFamily="34" charset="0"/>
              </a:rPr>
              <a:t>Pregunta 8 – Análisis del movimiento, Cuaderno de ejercicios. CPECH.</a:t>
            </a:r>
            <a:endParaRPr lang="es-CL" sz="1000" b="1" dirty="0">
              <a:cs typeface="Arial" panose="020B0604020202020204" pitchFamily="34" charset="0"/>
            </a:endParaRPr>
          </a:p>
        </p:txBody>
      </p:sp>
      <p:sp>
        <p:nvSpPr>
          <p:cNvPr id="6" name="Rectángulo 5">
            <a:extLst>
              <a:ext uri="{FF2B5EF4-FFF2-40B4-BE49-F238E27FC236}">
                <a16:creationId xmlns:a16="http://schemas.microsoft.com/office/drawing/2014/main" id="{2E9321F9-4329-4C80-11A1-2B02AC27C419}"/>
              </a:ext>
            </a:extLst>
          </p:cNvPr>
          <p:cNvSpPr/>
          <p:nvPr/>
        </p:nvSpPr>
        <p:spPr>
          <a:xfrm>
            <a:off x="544160" y="972304"/>
            <a:ext cx="7995616" cy="646331"/>
          </a:xfrm>
          <a:prstGeom prst="rect">
            <a:avLst/>
          </a:prstGeom>
        </p:spPr>
        <p:txBody>
          <a:bodyPr wrap="square">
            <a:spAutoFit/>
          </a:bodyPr>
          <a:lstStyle/>
          <a:p>
            <a:pPr algn="just"/>
            <a:r>
              <a:rPr lang="es-ES" dirty="0">
                <a:latin typeface="Arial" panose="020B0604020202020204" pitchFamily="34" charset="0"/>
                <a:cs typeface="Arial" panose="020B0604020202020204" pitchFamily="34" charset="0"/>
              </a:rPr>
              <a:t>Si a cierta altura la cuerda que sujeta el objeto se corta, ¿cuál de las siguientes afirmaciones sobre su movimiento es correcta?</a:t>
            </a:r>
            <a:endParaRPr lang="es-CL"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A66A455C-3844-AD23-8858-6DC1019450B0}"/>
                  </a:ext>
                </a:extLst>
              </p:cNvPr>
              <p:cNvSpPr txBox="1"/>
              <p:nvPr/>
            </p:nvSpPr>
            <p:spPr>
              <a:xfrm>
                <a:off x="544160" y="1792906"/>
                <a:ext cx="7995616" cy="2443811"/>
              </a:xfrm>
              <a:prstGeom prst="rect">
                <a:avLst/>
              </a:prstGeom>
              <a:noFill/>
            </p:spPr>
            <p:txBody>
              <a:bodyPr wrap="square">
                <a:spAutoFit/>
              </a:bodyPr>
              <a:lstStyle/>
              <a:p>
                <a:pPr marL="342900" indent="-342900" algn="just">
                  <a:buAutoNum type="alphaUcParenR"/>
                </a:pPr>
                <a:r>
                  <a:rPr lang="es-ES" dirty="0">
                    <a:latin typeface="Arial" panose="020B0604020202020204" pitchFamily="34" charset="0"/>
                    <a:cs typeface="Arial" panose="020B0604020202020204" pitchFamily="34" charset="0"/>
                  </a:rPr>
                  <a:t>El globo mientras permanece sujeto a la cuerda sube con una aceleración de </a:t>
                </a:r>
                <a14:m>
                  <m:oMath xmlns:m="http://schemas.openxmlformats.org/officeDocument/2006/math">
                    <m:r>
                      <a:rPr lang="es-ES" b="0" i="1" smtClean="0">
                        <a:latin typeface="Cambria Math" panose="02040503050406030204" pitchFamily="18" charset="0"/>
                        <a:cs typeface="Arial" panose="020B0604020202020204" pitchFamily="34" charset="0"/>
                      </a:rPr>
                      <m:t>8 </m:t>
                    </m:r>
                    <m:d>
                      <m:dPr>
                        <m:begChr m:val="["/>
                        <m:endChr m:val="]"/>
                        <m:ctrlPr>
                          <a:rPr lang="es-ES" b="0" i="1" smtClean="0">
                            <a:latin typeface="Cambria Math" panose="02040503050406030204" pitchFamily="18" charset="0"/>
                            <a:cs typeface="Arial" panose="020B0604020202020204" pitchFamily="34" charset="0"/>
                          </a:rPr>
                        </m:ctrlPr>
                      </m:dPr>
                      <m:e>
                        <m:f>
                          <m:fPr>
                            <m:ctrlPr>
                              <a:rPr lang="es-ES" b="0" i="1" smtClean="0">
                                <a:latin typeface="Cambria Math" panose="02040503050406030204" pitchFamily="18" charset="0"/>
                                <a:cs typeface="Arial" panose="020B0604020202020204" pitchFamily="34" charset="0"/>
                              </a:rPr>
                            </m:ctrlPr>
                          </m:fPr>
                          <m:num>
                            <m:r>
                              <a:rPr lang="es-ES" b="0" i="1" smtClean="0">
                                <a:latin typeface="Cambria Math" panose="02040503050406030204" pitchFamily="18" charset="0"/>
                                <a:cs typeface="Arial" panose="020B0604020202020204" pitchFamily="34" charset="0"/>
                              </a:rPr>
                              <m:t>𝑚</m:t>
                            </m:r>
                          </m:num>
                          <m:den>
                            <m:sSup>
                              <m:sSupPr>
                                <m:ctrlPr>
                                  <a:rPr lang="es-ES" b="0" i="1" smtClean="0">
                                    <a:latin typeface="Cambria Math" panose="02040503050406030204" pitchFamily="18" charset="0"/>
                                    <a:cs typeface="Arial" panose="020B0604020202020204" pitchFamily="34" charset="0"/>
                                  </a:rPr>
                                </m:ctrlPr>
                              </m:sSupPr>
                              <m:e>
                                <m:r>
                                  <a:rPr lang="es-ES" b="0" i="1" smtClean="0">
                                    <a:latin typeface="Cambria Math" panose="02040503050406030204" pitchFamily="18" charset="0"/>
                                    <a:cs typeface="Arial" panose="020B0604020202020204" pitchFamily="34" charset="0"/>
                                  </a:rPr>
                                  <m:t>𝑠</m:t>
                                </m:r>
                              </m:e>
                              <m:sup>
                                <m:r>
                                  <a:rPr lang="es-ES" b="0" i="1" smtClean="0">
                                    <a:latin typeface="Cambria Math" panose="02040503050406030204" pitchFamily="18" charset="0"/>
                                    <a:cs typeface="Arial" panose="020B0604020202020204" pitchFamily="34" charset="0"/>
                                  </a:rPr>
                                  <m:t>2</m:t>
                                </m:r>
                              </m:sup>
                            </m:sSup>
                          </m:den>
                        </m:f>
                      </m:e>
                    </m:d>
                  </m:oMath>
                </a14:m>
                <a:r>
                  <a:rPr lang="es-ES" dirty="0">
                    <a:latin typeface="Arial" panose="020B0604020202020204" pitchFamily="34" charset="0"/>
                    <a:cs typeface="Arial" panose="020B0604020202020204" pitchFamily="34" charset="0"/>
                  </a:rPr>
                  <a:t>.</a:t>
                </a:r>
              </a:p>
              <a:p>
                <a:pPr marL="342900" indent="-342900" algn="just">
                  <a:buAutoNum type="alphaUcParenR"/>
                </a:pPr>
                <a:r>
                  <a:rPr lang="es-ES" dirty="0">
                    <a:latin typeface="Arial" panose="020B0604020202020204" pitchFamily="34" charset="0"/>
                    <a:cs typeface="Arial" panose="020B0604020202020204" pitchFamily="34" charset="0"/>
                  </a:rPr>
                  <a:t>Al momento de cortarse la cuerda, el objeto de inmediato comienza a caer libremente.</a:t>
                </a:r>
              </a:p>
              <a:p>
                <a:pPr marL="342900" indent="-342900" algn="just">
                  <a:buAutoNum type="alphaUcParenR"/>
                </a:pPr>
                <a:r>
                  <a:rPr lang="es-ES" dirty="0">
                    <a:latin typeface="Arial" panose="020B0604020202020204" pitchFamily="34" charset="0"/>
                    <a:cs typeface="Arial" panose="020B0604020202020204" pitchFamily="34" charset="0"/>
                  </a:rPr>
                  <a:t>La rapidez con la que el objeto llega al suelo es la misma con la que el globo asciende.</a:t>
                </a:r>
              </a:p>
              <a:p>
                <a:pPr marL="342900" indent="-342900" algn="just">
                  <a:buAutoNum type="alphaUcParenR"/>
                </a:pPr>
                <a:r>
                  <a:rPr lang="es-ES" dirty="0">
                    <a:latin typeface="Arial" panose="020B0604020202020204" pitchFamily="34" charset="0"/>
                    <a:cs typeface="Arial" panose="020B0604020202020204" pitchFamily="34" charset="0"/>
                  </a:rPr>
                  <a:t>El objeto continúa moviéndose hacia arriba con velocidad inicial de 5 m/s antes de empezar a caer.</a:t>
                </a:r>
                <a:endParaRPr lang="es-ES" dirty="0">
                  <a:solidFill>
                    <a:srgbClr val="000000"/>
                  </a:solidFill>
                  <a:latin typeface="Arial" panose="020B0604020202020204" pitchFamily="34" charset="0"/>
                  <a:cs typeface="Arial" panose="020B0604020202020204" pitchFamily="34" charset="0"/>
                </a:endParaRPr>
              </a:p>
            </p:txBody>
          </p:sp>
        </mc:Choice>
        <mc:Fallback xmlns="">
          <p:sp>
            <p:nvSpPr>
              <p:cNvPr id="18" name="CuadroTexto 17">
                <a:extLst>
                  <a:ext uri="{FF2B5EF4-FFF2-40B4-BE49-F238E27FC236}">
                    <a16:creationId xmlns:a16="http://schemas.microsoft.com/office/drawing/2014/main" id="{A66A455C-3844-AD23-8858-6DC1019450B0}"/>
                  </a:ext>
                </a:extLst>
              </p:cNvPr>
              <p:cNvSpPr txBox="1">
                <a:spLocks noRot="1" noChangeAspect="1" noMove="1" noResize="1" noEditPoints="1" noAdjustHandles="1" noChangeArrowheads="1" noChangeShapeType="1" noTextEdit="1"/>
              </p:cNvSpPr>
              <p:nvPr/>
            </p:nvSpPr>
            <p:spPr>
              <a:xfrm>
                <a:off x="544160" y="1792906"/>
                <a:ext cx="7995616" cy="2443811"/>
              </a:xfrm>
              <a:prstGeom prst="rect">
                <a:avLst/>
              </a:prstGeom>
              <a:blipFill>
                <a:blip r:embed="rId3"/>
                <a:stretch>
                  <a:fillRect l="-457" t="-1247" r="-686" b="-2993"/>
                </a:stretch>
              </a:blipFill>
            </p:spPr>
            <p:txBody>
              <a:bodyPr/>
              <a:lstStyle/>
              <a:p>
                <a:r>
                  <a:rPr lang="es-CL">
                    <a:noFill/>
                  </a:rPr>
                  <a:t> </a:t>
                </a:r>
              </a:p>
            </p:txBody>
          </p:sp>
        </mc:Fallback>
      </mc:AlternateContent>
      <p:pic>
        <p:nvPicPr>
          <p:cNvPr id="2" name="Imagen 1">
            <a:extLst>
              <a:ext uri="{FF2B5EF4-FFF2-40B4-BE49-F238E27FC236}">
                <a16:creationId xmlns:a16="http://schemas.microsoft.com/office/drawing/2014/main" id="{CF345DC8-C805-F501-C02D-F3B1DEF85DBA}"/>
              </a:ext>
            </a:extLst>
          </p:cNvPr>
          <p:cNvPicPr>
            <a:picLocks noChangeAspect="1"/>
          </p:cNvPicPr>
          <p:nvPr/>
        </p:nvPicPr>
        <p:blipFill>
          <a:blip r:embed="rId4"/>
          <a:stretch>
            <a:fillRect/>
          </a:stretch>
        </p:blipFill>
        <p:spPr>
          <a:xfrm>
            <a:off x="36000" y="216000"/>
            <a:ext cx="1726517" cy="518406"/>
          </a:xfrm>
          <a:prstGeom prst="rect">
            <a:avLst/>
          </a:prstGeom>
        </p:spPr>
      </p:pic>
      <p:pic>
        <p:nvPicPr>
          <p:cNvPr id="4" name="Imagen 3">
            <a:extLst>
              <a:ext uri="{FF2B5EF4-FFF2-40B4-BE49-F238E27FC236}">
                <a16:creationId xmlns:a16="http://schemas.microsoft.com/office/drawing/2014/main" id="{58511DB5-34D1-8C62-D648-62AE87B2A39A}"/>
              </a:ext>
            </a:extLst>
          </p:cNvPr>
          <p:cNvPicPr>
            <a:picLocks noChangeAspect="1"/>
          </p:cNvPicPr>
          <p:nvPr/>
        </p:nvPicPr>
        <p:blipFill>
          <a:blip r:embed="rId5"/>
          <a:stretch>
            <a:fillRect/>
          </a:stretch>
        </p:blipFill>
        <p:spPr>
          <a:xfrm>
            <a:off x="544160" y="4489052"/>
            <a:ext cx="1210841" cy="1727778"/>
          </a:xfrm>
          <a:prstGeom prst="rect">
            <a:avLst/>
          </a:prstGeom>
        </p:spPr>
      </p:pic>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C3D02BC7-92E3-D3FB-4EEE-243D49787A7E}"/>
                  </a:ext>
                </a:extLst>
              </p:cNvPr>
              <p:cNvSpPr txBox="1"/>
              <p:nvPr/>
            </p:nvSpPr>
            <p:spPr>
              <a:xfrm>
                <a:off x="1531608" y="5825248"/>
                <a:ext cx="1629177" cy="391582"/>
              </a:xfrm>
              <a:prstGeom prst="rect">
                <a:avLst/>
              </a:prstGeom>
              <a:solidFill>
                <a:schemeClr val="accent2">
                  <a:lumMod val="40000"/>
                  <a:lumOff val="60000"/>
                </a:schemeClr>
              </a:solidFill>
              <a:ln>
                <a:solidFill>
                  <a:schemeClr val="accent2">
                    <a:lumMod val="50000"/>
                  </a:schemeClr>
                </a:solidFill>
              </a:ln>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cs typeface="Arial" panose="020B0604020202020204" pitchFamily="34" charset="0"/>
                            </a:rPr>
                          </m:ctrlPr>
                        </m:sSubPr>
                        <m:e>
                          <m:r>
                            <a:rPr lang="es-ES" i="1">
                              <a:latin typeface="Cambria Math" panose="02040503050406030204" pitchFamily="18" charset="0"/>
                              <a:cs typeface="Arial" panose="020B0604020202020204" pitchFamily="34" charset="0"/>
                            </a:rPr>
                            <m:t>𝑥</m:t>
                          </m:r>
                        </m:e>
                        <m:sub>
                          <m:r>
                            <a:rPr lang="es-ES" i="1">
                              <a:latin typeface="Cambria Math" panose="02040503050406030204" pitchFamily="18" charset="0"/>
                              <a:cs typeface="Arial" panose="020B0604020202020204" pitchFamily="34" charset="0"/>
                            </a:rPr>
                            <m:t>𝑓</m:t>
                          </m:r>
                        </m:sub>
                      </m:sSub>
                      <m:r>
                        <a:rPr lang="es-ES" i="1">
                          <a:latin typeface="Cambria Math" panose="02040503050406030204" pitchFamily="18" charset="0"/>
                          <a:cs typeface="Arial" panose="020B0604020202020204" pitchFamily="34" charset="0"/>
                        </a:rPr>
                        <m:t>=8+5</m:t>
                      </m:r>
                      <m:r>
                        <a:rPr lang="es-ES" i="1">
                          <a:latin typeface="Cambria Math" panose="02040503050406030204" pitchFamily="18" charset="0"/>
                          <a:cs typeface="Arial" panose="020B0604020202020204" pitchFamily="34" charset="0"/>
                        </a:rPr>
                        <m:t>𝑡</m:t>
                      </m:r>
                      <m:r>
                        <a:rPr lang="es-ES" b="0" i="0" smtClean="0">
                          <a:latin typeface="Cambria Math" panose="02040503050406030204" pitchFamily="18" charset="0"/>
                          <a:cs typeface="Arial" panose="020B0604020202020204" pitchFamily="34" charset="0"/>
                        </a:rPr>
                        <m:t> </m:t>
                      </m:r>
                    </m:oMath>
                  </m:oMathPara>
                </a14:m>
                <a:endParaRPr lang="es-ES" dirty="0">
                  <a:latin typeface="Arial" panose="020B0604020202020204" pitchFamily="34" charset="0"/>
                  <a:cs typeface="Arial" panose="020B0604020202020204" pitchFamily="34" charset="0"/>
                </a:endParaRPr>
              </a:p>
            </p:txBody>
          </p:sp>
        </mc:Choice>
        <mc:Fallback xmlns="">
          <p:sp>
            <p:nvSpPr>
              <p:cNvPr id="5" name="CuadroTexto 4">
                <a:extLst>
                  <a:ext uri="{FF2B5EF4-FFF2-40B4-BE49-F238E27FC236}">
                    <a16:creationId xmlns:a16="http://schemas.microsoft.com/office/drawing/2014/main" id="{C3D02BC7-92E3-D3FB-4EEE-243D49787A7E}"/>
                  </a:ext>
                </a:extLst>
              </p:cNvPr>
              <p:cNvSpPr txBox="1">
                <a:spLocks noRot="1" noChangeAspect="1" noMove="1" noResize="1" noEditPoints="1" noAdjustHandles="1" noChangeArrowheads="1" noChangeShapeType="1" noTextEdit="1"/>
              </p:cNvSpPr>
              <p:nvPr/>
            </p:nvSpPr>
            <p:spPr>
              <a:xfrm>
                <a:off x="1531608" y="5825248"/>
                <a:ext cx="1629177" cy="391582"/>
              </a:xfrm>
              <a:prstGeom prst="rect">
                <a:avLst/>
              </a:prstGeom>
              <a:blipFill>
                <a:blip r:embed="rId8"/>
                <a:stretch>
                  <a:fillRect b="-7576"/>
                </a:stretch>
              </a:blipFill>
              <a:ln>
                <a:solidFill>
                  <a:schemeClr val="accent2">
                    <a:lumMod val="50000"/>
                  </a:schemeClr>
                </a:solidFill>
              </a:ln>
            </p:spPr>
            <p:txBody>
              <a:bodyPr/>
              <a:lstStyle/>
              <a:p>
                <a:r>
                  <a:rPr lang="es-CL">
                    <a:noFill/>
                  </a:rPr>
                  <a:t> </a:t>
                </a:r>
              </a:p>
            </p:txBody>
          </p:sp>
        </mc:Fallback>
      </mc:AlternateContent>
      <p:grpSp>
        <p:nvGrpSpPr>
          <p:cNvPr id="3" name="Grupo 2">
            <a:extLst>
              <a:ext uri="{FF2B5EF4-FFF2-40B4-BE49-F238E27FC236}">
                <a16:creationId xmlns:a16="http://schemas.microsoft.com/office/drawing/2014/main" id="{2E565AD6-F8E2-39D0-D4E5-FA7AD7412D00}"/>
              </a:ext>
            </a:extLst>
          </p:cNvPr>
          <p:cNvGrpSpPr/>
          <p:nvPr/>
        </p:nvGrpSpPr>
        <p:grpSpPr>
          <a:xfrm>
            <a:off x="5862901" y="4606267"/>
            <a:ext cx="2986792" cy="1631840"/>
            <a:chOff x="4986465" y="5252457"/>
            <a:chExt cx="2986792" cy="1631840"/>
          </a:xfrm>
        </p:grpSpPr>
        <p:grpSp>
          <p:nvGrpSpPr>
            <p:cNvPr id="7" name="22 Grupo">
              <a:extLst>
                <a:ext uri="{FF2B5EF4-FFF2-40B4-BE49-F238E27FC236}">
                  <a16:creationId xmlns:a16="http://schemas.microsoft.com/office/drawing/2014/main" id="{E0B1088E-916B-1982-D8E7-47AB4A3138DF}"/>
                </a:ext>
              </a:extLst>
            </p:cNvPr>
            <p:cNvGrpSpPr/>
            <p:nvPr/>
          </p:nvGrpSpPr>
          <p:grpSpPr>
            <a:xfrm>
              <a:off x="4986465" y="5252457"/>
              <a:ext cx="2893465" cy="1631840"/>
              <a:chOff x="5452676" y="595925"/>
              <a:chExt cx="3763223" cy="1811991"/>
            </a:xfrm>
          </p:grpSpPr>
          <p:pic>
            <p:nvPicPr>
              <p:cNvPr id="10" name="Picture 3" descr="C:\Users\karla.hernandez\Desktop\PROGRAMAS ANUALES\TC31\íconos en png para PPT\pos it.png">
                <a:extLst>
                  <a:ext uri="{FF2B5EF4-FFF2-40B4-BE49-F238E27FC236}">
                    <a16:creationId xmlns:a16="http://schemas.microsoft.com/office/drawing/2014/main" id="{A718B24E-B8C8-BD5B-C995-266E8034F1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2676" y="595925"/>
                <a:ext cx="3481528" cy="1770612"/>
              </a:xfrm>
              <a:prstGeom prst="rect">
                <a:avLst/>
              </a:prstGeom>
              <a:noFill/>
              <a:extLst>
                <a:ext uri="{909E8E84-426E-40DD-AFC4-6F175D3DCCD1}">
                  <a14:hiddenFill xmlns:a14="http://schemas.microsoft.com/office/drawing/2010/main">
                    <a:solidFill>
                      <a:srgbClr val="FFFFFF"/>
                    </a:solidFill>
                  </a14:hiddenFill>
                </a:ext>
              </a:extLst>
            </p:spPr>
          </p:pic>
          <p:sp>
            <p:nvSpPr>
              <p:cNvPr id="11" name="24 Rectángulo">
                <a:extLst>
                  <a:ext uri="{FF2B5EF4-FFF2-40B4-BE49-F238E27FC236}">
                    <a16:creationId xmlns:a16="http://schemas.microsoft.com/office/drawing/2014/main" id="{E4B100DD-2B14-4CF9-1E7A-CF4E0DD0CA51}"/>
                  </a:ext>
                </a:extLst>
              </p:cNvPr>
              <p:cNvSpPr/>
              <p:nvPr/>
            </p:nvSpPr>
            <p:spPr>
              <a:xfrm rot="21211048">
                <a:off x="5908826" y="900795"/>
                <a:ext cx="1861757" cy="375930"/>
              </a:xfrm>
              <a:prstGeom prst="rect">
                <a:avLst/>
              </a:prstGeom>
            </p:spPr>
            <p:txBody>
              <a:bodyPr wrap="square">
                <a:spAutoFit/>
              </a:bodyPr>
              <a:lstStyle/>
              <a:p>
                <a:pPr algn="just"/>
                <a:r>
                  <a:rPr lang="es-ES" altLang="es-CL" sz="1600" b="1" dirty="0">
                    <a:latin typeface="+mj-lt"/>
                    <a:ea typeface="Myriad Arabic"/>
                    <a:cs typeface="Myriad Arabic"/>
                  </a:rPr>
                  <a:t>Habilidad: </a:t>
                </a:r>
              </a:p>
            </p:txBody>
          </p:sp>
          <p:pic>
            <p:nvPicPr>
              <p:cNvPr id="12" name="Picture 5" descr="C:\Users\karla.hernandez\Desktop\PROGRAMAS ANUALES\TC31\íconos en png para PPT\08 ícono.png">
                <a:extLst>
                  <a:ext uri="{FF2B5EF4-FFF2-40B4-BE49-F238E27FC236}">
                    <a16:creationId xmlns:a16="http://schemas.microsoft.com/office/drawing/2014/main" id="{7E02FB68-99DD-8A22-3BF6-DB2D2795B84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54915" y="1634571"/>
                <a:ext cx="860984" cy="773345"/>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8 Rectángulo redondeado">
              <a:extLst>
                <a:ext uri="{FF2B5EF4-FFF2-40B4-BE49-F238E27FC236}">
                  <a16:creationId xmlns:a16="http://schemas.microsoft.com/office/drawing/2014/main" id="{1F833770-A823-8686-5B13-11E9C09B3D5E}"/>
                </a:ext>
              </a:extLst>
            </p:cNvPr>
            <p:cNvSpPr/>
            <p:nvPr/>
          </p:nvSpPr>
          <p:spPr>
            <a:xfrm>
              <a:off x="7146136" y="5262137"/>
              <a:ext cx="827121" cy="841634"/>
            </a:xfrm>
            <a:prstGeom prst="roundRect">
              <a:avLst/>
            </a:prstGeom>
            <a:solidFill>
              <a:srgbClr val="008080"/>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4800" b="1" dirty="0"/>
                <a:t>D</a:t>
              </a:r>
              <a:endParaRPr lang="es-CL" sz="4800" b="1" dirty="0"/>
            </a:p>
          </p:txBody>
        </p:sp>
        <p:sp>
          <p:nvSpPr>
            <p:cNvPr id="9" name="CuadroTexto 8">
              <a:extLst>
                <a:ext uri="{FF2B5EF4-FFF2-40B4-BE49-F238E27FC236}">
                  <a16:creationId xmlns:a16="http://schemas.microsoft.com/office/drawing/2014/main" id="{14B13842-E917-324A-0AC7-1C17F30099B3}"/>
                </a:ext>
              </a:extLst>
            </p:cNvPr>
            <p:cNvSpPr txBox="1"/>
            <p:nvPr/>
          </p:nvSpPr>
          <p:spPr>
            <a:xfrm rot="21206444">
              <a:off x="5378807" y="5847974"/>
              <a:ext cx="1739051" cy="584775"/>
            </a:xfrm>
            <a:prstGeom prst="rect">
              <a:avLst/>
            </a:prstGeom>
            <a:noFill/>
          </p:spPr>
          <p:txBody>
            <a:bodyPr wrap="square" rtlCol="0">
              <a:spAutoFit/>
            </a:bodyPr>
            <a:lstStyle/>
            <a:p>
              <a:r>
                <a:rPr lang="es-ES" altLang="es-CL" sz="1600" dirty="0">
                  <a:latin typeface="+mj-lt"/>
                  <a:ea typeface="Myriad Arabic"/>
                  <a:cs typeface="Myriad Arabic"/>
                </a:rPr>
                <a:t>Procesar y analizar la evidencia</a:t>
              </a:r>
            </a:p>
          </p:txBody>
        </p:sp>
      </p:grpSp>
    </p:spTree>
    <p:extLst>
      <p:ext uri="{BB962C8B-B14F-4D97-AF65-F5344CB8AC3E}">
        <p14:creationId xmlns:p14="http://schemas.microsoft.com/office/powerpoint/2010/main" val="918056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a 4">
            <a:extLst>
              <a:ext uri="{FF2B5EF4-FFF2-40B4-BE49-F238E27FC236}">
                <a16:creationId xmlns:a16="http://schemas.microsoft.com/office/drawing/2014/main" id="{DA4545C6-090A-75FA-3B1D-ABD6ABA08D72}"/>
              </a:ext>
            </a:extLst>
          </p:cNvPr>
          <p:cNvGraphicFramePr>
            <a:graphicFrameLocks noGrp="1"/>
          </p:cNvGraphicFramePr>
          <p:nvPr>
            <p:extLst>
              <p:ext uri="{D42A27DB-BD31-4B8C-83A1-F6EECF244321}">
                <p14:modId xmlns:p14="http://schemas.microsoft.com/office/powerpoint/2010/main" val="2170761384"/>
              </p:ext>
            </p:extLst>
          </p:nvPr>
        </p:nvGraphicFramePr>
        <p:xfrm>
          <a:off x="219713" y="1171488"/>
          <a:ext cx="4221018" cy="5244581"/>
        </p:xfrm>
        <a:graphic>
          <a:graphicData uri="http://schemas.openxmlformats.org/drawingml/2006/table">
            <a:tbl>
              <a:tblPr firstRow="1" bandRow="1">
                <a:tableStyleId>{72833802-FEF1-4C79-8D5D-14CF1EAF98D9}</a:tableStyleId>
              </a:tblPr>
              <a:tblGrid>
                <a:gridCol w="4221018">
                  <a:extLst>
                    <a:ext uri="{9D8B030D-6E8A-4147-A177-3AD203B41FA5}">
                      <a16:colId xmlns:a16="http://schemas.microsoft.com/office/drawing/2014/main" val="248600748"/>
                    </a:ext>
                  </a:extLst>
                </a:gridCol>
              </a:tblGrid>
              <a:tr h="459221">
                <a:tc>
                  <a:txBody>
                    <a:bodyPr/>
                    <a:lstStyle/>
                    <a:p>
                      <a:pPr algn="ctr"/>
                      <a:r>
                        <a:rPr lang="es-ES" dirty="0"/>
                        <a:t>Columna A</a:t>
                      </a:r>
                      <a:endParaRPr lang="es-CL" dirty="0"/>
                    </a:p>
                  </a:txBody>
                  <a:tcPr/>
                </a:tc>
                <a:extLst>
                  <a:ext uri="{0D108BD9-81ED-4DB2-BD59-A6C34878D82A}">
                    <a16:rowId xmlns:a16="http://schemas.microsoft.com/office/drawing/2014/main" val="2768510798"/>
                  </a:ext>
                </a:extLst>
              </a:tr>
              <a:tr h="459221">
                <a:tc>
                  <a:txBody>
                    <a:bodyPr/>
                    <a:lstStyle/>
                    <a:p>
                      <a:pPr algn="just"/>
                      <a:r>
                        <a:rPr lang="es-ES" sz="1600" dirty="0"/>
                        <a:t>Magnitud física que es representada por la pendiente de la recta en el gráfico velocidad vs. tiempo.</a:t>
                      </a:r>
                      <a:endParaRPr lang="es-CL" sz="1600" dirty="0"/>
                    </a:p>
                  </a:txBody>
                  <a:tcPr/>
                </a:tc>
                <a:extLst>
                  <a:ext uri="{0D108BD9-81ED-4DB2-BD59-A6C34878D82A}">
                    <a16:rowId xmlns:a16="http://schemas.microsoft.com/office/drawing/2014/main" val="1131852990"/>
                  </a:ext>
                </a:extLst>
              </a:tr>
              <a:tr h="459221">
                <a:tc>
                  <a:txBody>
                    <a:bodyPr/>
                    <a:lstStyle/>
                    <a:p>
                      <a:pPr algn="just"/>
                      <a:r>
                        <a:rPr lang="es-ES" sz="1600" dirty="0"/>
                        <a:t>Movimiento rectilíneo caracterizado por el aumento constante de la rapidez de un móvil.</a:t>
                      </a:r>
                      <a:endParaRPr lang="es-CL" sz="1600" dirty="0"/>
                    </a:p>
                  </a:txBody>
                  <a:tcPr/>
                </a:tc>
                <a:extLst>
                  <a:ext uri="{0D108BD9-81ED-4DB2-BD59-A6C34878D82A}">
                    <a16:rowId xmlns:a16="http://schemas.microsoft.com/office/drawing/2014/main" val="2332399269"/>
                  </a:ext>
                </a:extLst>
              </a:tr>
              <a:tr h="459221">
                <a:tc>
                  <a:txBody>
                    <a:bodyPr/>
                    <a:lstStyle/>
                    <a:p>
                      <a:pPr algn="just"/>
                      <a:r>
                        <a:rPr lang="es-ES" sz="1600" dirty="0"/>
                        <a:t>Magnitud física que se obtiene al calcular el área bajo la curva de un gráfico de velocidad vs. tiempo.</a:t>
                      </a:r>
                      <a:endParaRPr lang="es-CL" sz="1600" dirty="0"/>
                    </a:p>
                  </a:txBody>
                  <a:tcPr/>
                </a:tc>
                <a:extLst>
                  <a:ext uri="{0D108BD9-81ED-4DB2-BD59-A6C34878D82A}">
                    <a16:rowId xmlns:a16="http://schemas.microsoft.com/office/drawing/2014/main" val="2714443281"/>
                  </a:ext>
                </a:extLst>
              </a:tr>
              <a:tr h="459221">
                <a:tc>
                  <a:txBody>
                    <a:bodyPr/>
                    <a:lstStyle/>
                    <a:p>
                      <a:pPr algn="just"/>
                      <a:r>
                        <a:rPr lang="es-ES" sz="1600" dirty="0"/>
                        <a:t>Movimiento rectilíneo caracterizado por la disminución progresiva de la distancia que puede recorrer un móvil por unidad de tiempo.</a:t>
                      </a:r>
                      <a:endParaRPr lang="es-CL" sz="1600" dirty="0"/>
                    </a:p>
                  </a:txBody>
                  <a:tcPr/>
                </a:tc>
                <a:extLst>
                  <a:ext uri="{0D108BD9-81ED-4DB2-BD59-A6C34878D82A}">
                    <a16:rowId xmlns:a16="http://schemas.microsoft.com/office/drawing/2014/main" val="2624066638"/>
                  </a:ext>
                </a:extLst>
              </a:tr>
              <a:tr h="459221">
                <a:tc>
                  <a:txBody>
                    <a:bodyPr/>
                    <a:lstStyle/>
                    <a:p>
                      <a:pPr algn="just"/>
                      <a:r>
                        <a:rPr lang="es-ES" sz="1600" dirty="0"/>
                        <a:t>Magnitud obtenida al dividir la distancia recorrida por el tiempo empleado en recorrerla.</a:t>
                      </a:r>
                      <a:endParaRPr lang="es-CL" sz="1600" dirty="0"/>
                    </a:p>
                  </a:txBody>
                  <a:tcPr/>
                </a:tc>
                <a:extLst>
                  <a:ext uri="{0D108BD9-81ED-4DB2-BD59-A6C34878D82A}">
                    <a16:rowId xmlns:a16="http://schemas.microsoft.com/office/drawing/2014/main" val="847064182"/>
                  </a:ext>
                </a:extLst>
              </a:tr>
              <a:tr h="459221">
                <a:tc>
                  <a:txBody>
                    <a:bodyPr/>
                    <a:lstStyle/>
                    <a:p>
                      <a:pPr algn="just"/>
                      <a:r>
                        <a:rPr lang="es-ES" sz="1600" dirty="0"/>
                        <a:t>Movimiento rectilíneo en el cual un móvil recorre distancias iguales en tiempos iguales.</a:t>
                      </a:r>
                      <a:endParaRPr lang="es-CL" sz="1600" dirty="0"/>
                    </a:p>
                  </a:txBody>
                  <a:tcPr/>
                </a:tc>
                <a:extLst>
                  <a:ext uri="{0D108BD9-81ED-4DB2-BD59-A6C34878D82A}">
                    <a16:rowId xmlns:a16="http://schemas.microsoft.com/office/drawing/2014/main" val="3510880738"/>
                  </a:ext>
                </a:extLst>
              </a:tr>
              <a:tr h="459221">
                <a:tc>
                  <a:txBody>
                    <a:bodyPr/>
                    <a:lstStyle/>
                    <a:p>
                      <a:pPr algn="just"/>
                      <a:r>
                        <a:rPr lang="es-ES" sz="1600" dirty="0"/>
                        <a:t>Magnitud física que representa el cambio de posición por unidad de tiempo.</a:t>
                      </a:r>
                      <a:endParaRPr lang="es-CL" sz="1600" dirty="0"/>
                    </a:p>
                  </a:txBody>
                  <a:tcPr/>
                </a:tc>
                <a:extLst>
                  <a:ext uri="{0D108BD9-81ED-4DB2-BD59-A6C34878D82A}">
                    <a16:rowId xmlns:a16="http://schemas.microsoft.com/office/drawing/2014/main" val="1585886465"/>
                  </a:ext>
                </a:extLst>
              </a:tr>
            </a:tbl>
          </a:graphicData>
        </a:graphic>
      </p:graphicFrame>
      <p:graphicFrame>
        <p:nvGraphicFramePr>
          <p:cNvPr id="10" name="Tabla 9">
            <a:extLst>
              <a:ext uri="{FF2B5EF4-FFF2-40B4-BE49-F238E27FC236}">
                <a16:creationId xmlns:a16="http://schemas.microsoft.com/office/drawing/2014/main" id="{58F3FBA6-E124-A1A7-AF5F-02488B2D67C6}"/>
              </a:ext>
            </a:extLst>
          </p:cNvPr>
          <p:cNvGraphicFramePr>
            <a:graphicFrameLocks noGrp="1"/>
          </p:cNvGraphicFramePr>
          <p:nvPr>
            <p:extLst>
              <p:ext uri="{D42A27DB-BD31-4B8C-83A1-F6EECF244321}">
                <p14:modId xmlns:p14="http://schemas.microsoft.com/office/powerpoint/2010/main" val="3066500565"/>
              </p:ext>
            </p:extLst>
          </p:nvPr>
        </p:nvGraphicFramePr>
        <p:xfrm>
          <a:off x="5489598" y="1619814"/>
          <a:ext cx="3459017" cy="3913566"/>
        </p:xfrm>
        <a:graphic>
          <a:graphicData uri="http://schemas.openxmlformats.org/drawingml/2006/table">
            <a:tbl>
              <a:tblPr firstRow="1" bandRow="1">
                <a:tableStyleId>{72833802-FEF1-4C79-8D5D-14CF1EAF98D9}</a:tableStyleId>
              </a:tblPr>
              <a:tblGrid>
                <a:gridCol w="3459017">
                  <a:extLst>
                    <a:ext uri="{9D8B030D-6E8A-4147-A177-3AD203B41FA5}">
                      <a16:colId xmlns:a16="http://schemas.microsoft.com/office/drawing/2014/main" val="248600748"/>
                    </a:ext>
                  </a:extLst>
                </a:gridCol>
              </a:tblGrid>
              <a:tr h="459221">
                <a:tc>
                  <a:txBody>
                    <a:bodyPr/>
                    <a:lstStyle/>
                    <a:p>
                      <a:pPr algn="ctr"/>
                      <a:r>
                        <a:rPr lang="es-ES" dirty="0"/>
                        <a:t>Columna B</a:t>
                      </a:r>
                      <a:endParaRPr lang="es-CL" dirty="0"/>
                    </a:p>
                  </a:txBody>
                  <a:tcPr/>
                </a:tc>
                <a:extLst>
                  <a:ext uri="{0D108BD9-81ED-4DB2-BD59-A6C34878D82A}">
                    <a16:rowId xmlns:a16="http://schemas.microsoft.com/office/drawing/2014/main" val="2768510798"/>
                  </a:ext>
                </a:extLst>
              </a:tr>
              <a:tr h="459221">
                <a:tc>
                  <a:txBody>
                    <a:bodyPr/>
                    <a:lstStyle/>
                    <a:p>
                      <a:pPr algn="just"/>
                      <a:r>
                        <a:rPr lang="es-ES" sz="1600" dirty="0"/>
                        <a:t>Movimiento rectilíneo uniformemente retardado (MRUR).</a:t>
                      </a:r>
                      <a:endParaRPr lang="es-CL" sz="1600" dirty="0"/>
                    </a:p>
                  </a:txBody>
                  <a:tcPr/>
                </a:tc>
                <a:extLst>
                  <a:ext uri="{0D108BD9-81ED-4DB2-BD59-A6C34878D82A}">
                    <a16:rowId xmlns:a16="http://schemas.microsoft.com/office/drawing/2014/main" val="1131852990"/>
                  </a:ext>
                </a:extLst>
              </a:tr>
              <a:tr h="459221">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s-ES" sz="1600" dirty="0"/>
                        <a:t>Movimiento rectilíneo uniforme (MRU).</a:t>
                      </a:r>
                      <a:endParaRPr lang="es-CL" sz="1600" dirty="0"/>
                    </a:p>
                  </a:txBody>
                  <a:tcPr/>
                </a:tc>
                <a:extLst>
                  <a:ext uri="{0D108BD9-81ED-4DB2-BD59-A6C34878D82A}">
                    <a16:rowId xmlns:a16="http://schemas.microsoft.com/office/drawing/2014/main" val="2332399269"/>
                  </a:ext>
                </a:extLst>
              </a:tr>
              <a:tr h="459221">
                <a:tc>
                  <a:txBody>
                    <a:bodyPr/>
                    <a:lstStyle/>
                    <a:p>
                      <a:pPr algn="just"/>
                      <a:r>
                        <a:rPr lang="es-ES" sz="1600" dirty="0"/>
                        <a:t>Distancia recorrida.</a:t>
                      </a:r>
                      <a:endParaRPr lang="es-CL" sz="1600" dirty="0"/>
                    </a:p>
                  </a:txBody>
                  <a:tcPr/>
                </a:tc>
                <a:extLst>
                  <a:ext uri="{0D108BD9-81ED-4DB2-BD59-A6C34878D82A}">
                    <a16:rowId xmlns:a16="http://schemas.microsoft.com/office/drawing/2014/main" val="2714443281"/>
                  </a:ext>
                </a:extLst>
              </a:tr>
              <a:tr h="459221">
                <a:tc>
                  <a:txBody>
                    <a:bodyPr/>
                    <a:lstStyle/>
                    <a:p>
                      <a:pPr algn="just"/>
                      <a:r>
                        <a:rPr lang="es-ES" sz="1600" dirty="0"/>
                        <a:t>Velocidad media.</a:t>
                      </a:r>
                      <a:endParaRPr lang="es-CL" sz="1600" dirty="0"/>
                    </a:p>
                  </a:txBody>
                  <a:tcPr/>
                </a:tc>
                <a:extLst>
                  <a:ext uri="{0D108BD9-81ED-4DB2-BD59-A6C34878D82A}">
                    <a16:rowId xmlns:a16="http://schemas.microsoft.com/office/drawing/2014/main" val="2624066638"/>
                  </a:ext>
                </a:extLst>
              </a:tr>
              <a:tr h="459221">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s-ES" sz="1600" dirty="0"/>
                        <a:t>Movimiento rectilíneo uniformemente acelerado (MRUA).</a:t>
                      </a:r>
                      <a:endParaRPr lang="es-CL" sz="1600" dirty="0"/>
                    </a:p>
                  </a:txBody>
                  <a:tcPr/>
                </a:tc>
                <a:extLst>
                  <a:ext uri="{0D108BD9-81ED-4DB2-BD59-A6C34878D82A}">
                    <a16:rowId xmlns:a16="http://schemas.microsoft.com/office/drawing/2014/main" val="847064182"/>
                  </a:ext>
                </a:extLst>
              </a:tr>
              <a:tr h="459221">
                <a:tc>
                  <a:txBody>
                    <a:bodyPr/>
                    <a:lstStyle/>
                    <a:p>
                      <a:pPr algn="just"/>
                      <a:r>
                        <a:rPr lang="es-ES" sz="1600" dirty="0"/>
                        <a:t>Rapidez media.</a:t>
                      </a:r>
                      <a:endParaRPr lang="es-CL" sz="1600" dirty="0"/>
                    </a:p>
                  </a:txBody>
                  <a:tcPr/>
                </a:tc>
                <a:extLst>
                  <a:ext uri="{0D108BD9-81ED-4DB2-BD59-A6C34878D82A}">
                    <a16:rowId xmlns:a16="http://schemas.microsoft.com/office/drawing/2014/main" val="3510880738"/>
                  </a:ext>
                </a:extLst>
              </a:tr>
              <a:tr h="459221">
                <a:tc>
                  <a:txBody>
                    <a:bodyPr/>
                    <a:lstStyle/>
                    <a:p>
                      <a:pPr algn="just"/>
                      <a:r>
                        <a:rPr lang="es-ES" sz="1600" dirty="0"/>
                        <a:t>Aceleración.</a:t>
                      </a:r>
                      <a:endParaRPr lang="es-CL" sz="1600" dirty="0"/>
                    </a:p>
                  </a:txBody>
                  <a:tcPr/>
                </a:tc>
                <a:extLst>
                  <a:ext uri="{0D108BD9-81ED-4DB2-BD59-A6C34878D82A}">
                    <a16:rowId xmlns:a16="http://schemas.microsoft.com/office/drawing/2014/main" val="1585886465"/>
                  </a:ext>
                </a:extLst>
              </a:tr>
            </a:tbl>
          </a:graphicData>
        </a:graphic>
      </p:graphicFrame>
      <p:sp>
        <p:nvSpPr>
          <p:cNvPr id="4" name="9 Rectángulo">
            <a:extLst>
              <a:ext uri="{FF2B5EF4-FFF2-40B4-BE49-F238E27FC236}">
                <a16:creationId xmlns:a16="http://schemas.microsoft.com/office/drawing/2014/main" id="{D4E67ADC-2E17-40A6-BC13-F7AA1B674C79}"/>
              </a:ext>
            </a:extLst>
          </p:cNvPr>
          <p:cNvSpPr/>
          <p:nvPr/>
        </p:nvSpPr>
        <p:spPr>
          <a:xfrm>
            <a:off x="8948615" y="376611"/>
            <a:ext cx="173037" cy="447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s-E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CL">
              <a:solidFill>
                <a:srgbClr val="FFFFFF"/>
              </a:solidFill>
            </a:endParaRPr>
          </a:p>
        </p:txBody>
      </p:sp>
      <p:sp>
        <p:nvSpPr>
          <p:cNvPr id="6" name="10 Rectángulo">
            <a:extLst>
              <a:ext uri="{FF2B5EF4-FFF2-40B4-BE49-F238E27FC236}">
                <a16:creationId xmlns:a16="http://schemas.microsoft.com/office/drawing/2014/main" id="{CB1129CD-ACCD-4B6E-8BBC-5EAD10F446E9}"/>
              </a:ext>
            </a:extLst>
          </p:cNvPr>
          <p:cNvSpPr/>
          <p:nvPr/>
        </p:nvSpPr>
        <p:spPr>
          <a:xfrm>
            <a:off x="8948615" y="897311"/>
            <a:ext cx="173037" cy="225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s-E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s-CL">
              <a:solidFill>
                <a:srgbClr val="FFFFFF"/>
              </a:solidFill>
            </a:endParaRPr>
          </a:p>
        </p:txBody>
      </p:sp>
      <p:sp>
        <p:nvSpPr>
          <p:cNvPr id="7" name="25 Rectángulo">
            <a:extLst>
              <a:ext uri="{FF2B5EF4-FFF2-40B4-BE49-F238E27FC236}">
                <a16:creationId xmlns:a16="http://schemas.microsoft.com/office/drawing/2014/main" id="{3F0B39C8-A5C9-4A54-94FD-97DB796A701D}"/>
              </a:ext>
            </a:extLst>
          </p:cNvPr>
          <p:cNvSpPr/>
          <p:nvPr/>
        </p:nvSpPr>
        <p:spPr>
          <a:xfrm>
            <a:off x="8826500" y="404582"/>
            <a:ext cx="173037" cy="447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s-CL" altLang="es-CL">
              <a:solidFill>
                <a:srgbClr val="FFFFFF"/>
              </a:solidFill>
            </a:endParaRPr>
          </a:p>
        </p:txBody>
      </p:sp>
      <p:sp>
        <p:nvSpPr>
          <p:cNvPr id="8" name="26 Rectángulo">
            <a:extLst>
              <a:ext uri="{FF2B5EF4-FFF2-40B4-BE49-F238E27FC236}">
                <a16:creationId xmlns:a16="http://schemas.microsoft.com/office/drawing/2014/main" id="{71563692-513F-4A28-819F-A6D5CB358824}"/>
              </a:ext>
            </a:extLst>
          </p:cNvPr>
          <p:cNvSpPr/>
          <p:nvPr/>
        </p:nvSpPr>
        <p:spPr>
          <a:xfrm>
            <a:off x="8826500" y="925282"/>
            <a:ext cx="173037" cy="225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s-CL" altLang="es-CL">
              <a:solidFill>
                <a:srgbClr val="FFFFFF"/>
              </a:solidFill>
            </a:endParaRPr>
          </a:p>
        </p:txBody>
      </p:sp>
      <p:cxnSp>
        <p:nvCxnSpPr>
          <p:cNvPr id="32" name="3 Conector recto">
            <a:extLst>
              <a:ext uri="{FF2B5EF4-FFF2-40B4-BE49-F238E27FC236}">
                <a16:creationId xmlns:a16="http://schemas.microsoft.com/office/drawing/2014/main" id="{F8BFD4D8-0118-4551-A1CA-C5FFB1B49EB7}"/>
              </a:ext>
            </a:extLst>
          </p:cNvPr>
          <p:cNvCxnSpPr>
            <a:cxnSpLocks/>
          </p:cNvCxnSpPr>
          <p:nvPr/>
        </p:nvCxnSpPr>
        <p:spPr>
          <a:xfrm>
            <a:off x="4440731" y="2006863"/>
            <a:ext cx="1041590" cy="3340992"/>
          </a:xfrm>
          <a:prstGeom prst="line">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25 Conector recto">
            <a:extLst>
              <a:ext uri="{FF2B5EF4-FFF2-40B4-BE49-F238E27FC236}">
                <a16:creationId xmlns:a16="http://schemas.microsoft.com/office/drawing/2014/main" id="{31565FC7-0BD3-4236-86A1-42FFD1C74AF5}"/>
              </a:ext>
            </a:extLst>
          </p:cNvPr>
          <p:cNvCxnSpPr>
            <a:cxnSpLocks/>
          </p:cNvCxnSpPr>
          <p:nvPr/>
        </p:nvCxnSpPr>
        <p:spPr>
          <a:xfrm>
            <a:off x="4433454" y="2730146"/>
            <a:ext cx="1048867" cy="1626841"/>
          </a:xfrm>
          <a:prstGeom prst="line">
            <a:avLst/>
          </a:prstGeom>
          <a:ln w="38100">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33 Conector recto">
            <a:extLst>
              <a:ext uri="{FF2B5EF4-FFF2-40B4-BE49-F238E27FC236}">
                <a16:creationId xmlns:a16="http://schemas.microsoft.com/office/drawing/2014/main" id="{33BCEAF5-40FD-4577-919D-17A3D19703B9}"/>
              </a:ext>
            </a:extLst>
          </p:cNvPr>
          <p:cNvCxnSpPr>
            <a:cxnSpLocks/>
          </p:cNvCxnSpPr>
          <p:nvPr/>
        </p:nvCxnSpPr>
        <p:spPr>
          <a:xfrm flipV="1">
            <a:off x="4433454" y="2337595"/>
            <a:ext cx="1056144" cy="1977776"/>
          </a:xfrm>
          <a:prstGeom prst="line">
            <a:avLst/>
          </a:prstGeom>
          <a:ln w="38100">
            <a:solidFill>
              <a:schemeClr val="accent6">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30 Conector recto">
            <a:extLst>
              <a:ext uri="{FF2B5EF4-FFF2-40B4-BE49-F238E27FC236}">
                <a16:creationId xmlns:a16="http://schemas.microsoft.com/office/drawing/2014/main" id="{437E484E-8B78-4897-8276-1AE0E717BC26}"/>
              </a:ext>
            </a:extLst>
          </p:cNvPr>
          <p:cNvCxnSpPr>
            <a:cxnSpLocks/>
          </p:cNvCxnSpPr>
          <p:nvPr/>
        </p:nvCxnSpPr>
        <p:spPr>
          <a:xfrm flipV="1">
            <a:off x="4433454" y="3376433"/>
            <a:ext cx="1056144" cy="52567"/>
          </a:xfrm>
          <a:prstGeom prst="line">
            <a:avLst/>
          </a:prstGeom>
          <a:ln w="38100">
            <a:solidFill>
              <a:srgbClr val="FC60B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39 Conector recto">
            <a:extLst>
              <a:ext uri="{FF2B5EF4-FFF2-40B4-BE49-F238E27FC236}">
                <a16:creationId xmlns:a16="http://schemas.microsoft.com/office/drawing/2014/main" id="{8EB20F03-FDFE-4374-BBCD-11F6405CE6F4}"/>
              </a:ext>
            </a:extLst>
          </p:cNvPr>
          <p:cNvCxnSpPr>
            <a:cxnSpLocks/>
          </p:cNvCxnSpPr>
          <p:nvPr/>
        </p:nvCxnSpPr>
        <p:spPr>
          <a:xfrm flipV="1">
            <a:off x="4433454" y="2839245"/>
            <a:ext cx="1056144" cy="2749616"/>
          </a:xfrm>
          <a:prstGeom prst="line">
            <a:avLst/>
          </a:prstGeom>
          <a:ln w="38100">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43 Conector recto">
            <a:extLst>
              <a:ext uri="{FF2B5EF4-FFF2-40B4-BE49-F238E27FC236}">
                <a16:creationId xmlns:a16="http://schemas.microsoft.com/office/drawing/2014/main" id="{F6D8B45A-2E40-4A93-9A1A-1A2AFE84175D}"/>
              </a:ext>
            </a:extLst>
          </p:cNvPr>
          <p:cNvCxnSpPr>
            <a:cxnSpLocks/>
          </p:cNvCxnSpPr>
          <p:nvPr/>
        </p:nvCxnSpPr>
        <p:spPr>
          <a:xfrm flipV="1">
            <a:off x="4433454" y="4878680"/>
            <a:ext cx="1048867" cy="108956"/>
          </a:xfrm>
          <a:prstGeom prst="line">
            <a:avLst/>
          </a:prstGeom>
          <a:ln w="38100">
            <a:solidFill>
              <a:srgbClr val="FFC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56 Conector recto">
            <a:extLst>
              <a:ext uri="{FF2B5EF4-FFF2-40B4-BE49-F238E27FC236}">
                <a16:creationId xmlns:a16="http://schemas.microsoft.com/office/drawing/2014/main" id="{0E151BA5-0DC1-41FC-B93F-84E9436A70C6}"/>
              </a:ext>
            </a:extLst>
          </p:cNvPr>
          <p:cNvCxnSpPr>
            <a:cxnSpLocks/>
          </p:cNvCxnSpPr>
          <p:nvPr/>
        </p:nvCxnSpPr>
        <p:spPr>
          <a:xfrm flipV="1">
            <a:off x="4440731" y="3793778"/>
            <a:ext cx="1048867" cy="2340171"/>
          </a:xfrm>
          <a:prstGeom prst="line">
            <a:avLst/>
          </a:prstGeom>
          <a:ln w="38100">
            <a:solidFill>
              <a:srgbClr val="8521CA"/>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CuadroTexto 38">
            <a:extLst>
              <a:ext uri="{FF2B5EF4-FFF2-40B4-BE49-F238E27FC236}">
                <a16:creationId xmlns:a16="http://schemas.microsoft.com/office/drawing/2014/main" id="{11B9A783-62FB-4CA9-B4F4-C48763530EC2}"/>
              </a:ext>
            </a:extLst>
          </p:cNvPr>
          <p:cNvSpPr txBox="1"/>
          <p:nvPr/>
        </p:nvSpPr>
        <p:spPr>
          <a:xfrm>
            <a:off x="1939573" y="303234"/>
            <a:ext cx="6711373" cy="646331"/>
          </a:xfrm>
          <a:prstGeom prst="rect">
            <a:avLst/>
          </a:prstGeom>
          <a:noFill/>
        </p:spPr>
        <p:txBody>
          <a:bodyPr wrap="square" rtlCol="0">
            <a:spAutoFit/>
          </a:bodyPr>
          <a:lstStyle/>
          <a:p>
            <a:pPr algn="just"/>
            <a:r>
              <a:rPr lang="es-CL" dirty="0">
                <a:cs typeface="Arial" panose="020B0604020202020204" pitchFamily="34" charset="0"/>
              </a:rPr>
              <a:t>Unamos la </a:t>
            </a:r>
            <a:r>
              <a:rPr lang="es-CL" b="1" dirty="0">
                <a:cs typeface="Arial" panose="020B0604020202020204" pitchFamily="34" charset="0"/>
              </a:rPr>
              <a:t>definición de la columna A</a:t>
            </a:r>
            <a:r>
              <a:rPr lang="es-CL" dirty="0">
                <a:cs typeface="Arial" panose="020B0604020202020204" pitchFamily="34" charset="0"/>
              </a:rPr>
              <a:t> con su correspondiente </a:t>
            </a:r>
            <a:r>
              <a:rPr lang="es-CL" b="1" dirty="0">
                <a:cs typeface="Arial" panose="020B0604020202020204" pitchFamily="34" charset="0"/>
              </a:rPr>
              <a:t>concepto en la columna B</a:t>
            </a:r>
            <a:r>
              <a:rPr lang="es-CL" dirty="0">
                <a:cs typeface="Arial" panose="020B0604020202020204" pitchFamily="34" charset="0"/>
              </a:rPr>
              <a:t>:</a:t>
            </a:r>
          </a:p>
        </p:txBody>
      </p:sp>
      <p:pic>
        <p:nvPicPr>
          <p:cNvPr id="3" name="Imagen 2">
            <a:extLst>
              <a:ext uri="{FF2B5EF4-FFF2-40B4-BE49-F238E27FC236}">
                <a16:creationId xmlns:a16="http://schemas.microsoft.com/office/drawing/2014/main" id="{1F99604B-0B47-3C71-1637-DF078E9C7F3C}"/>
              </a:ext>
            </a:extLst>
          </p:cNvPr>
          <p:cNvPicPr>
            <a:picLocks noChangeAspect="1"/>
          </p:cNvPicPr>
          <p:nvPr/>
        </p:nvPicPr>
        <p:blipFill>
          <a:blip r:embed="rId2"/>
          <a:stretch>
            <a:fillRect/>
          </a:stretch>
        </p:blipFill>
        <p:spPr>
          <a:xfrm>
            <a:off x="36000" y="216000"/>
            <a:ext cx="1728019" cy="514345"/>
          </a:xfrm>
          <a:prstGeom prst="rect">
            <a:avLst/>
          </a:prstGeom>
        </p:spPr>
      </p:pic>
    </p:spTree>
    <p:extLst>
      <p:ext uri="{BB962C8B-B14F-4D97-AF65-F5344CB8AC3E}">
        <p14:creationId xmlns:p14="http://schemas.microsoft.com/office/powerpoint/2010/main" val="348365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0772A9-7407-6660-B023-4D65494747D9}"/>
            </a:ext>
          </a:extLst>
        </p:cNvPr>
        <p:cNvGrpSpPr/>
        <p:nvPr/>
      </p:nvGrpSpPr>
      <p:grpSpPr>
        <a:xfrm>
          <a:off x="0" y="0"/>
          <a:ext cx="0" cy="0"/>
          <a:chOff x="0" y="0"/>
          <a:chExt cx="0" cy="0"/>
        </a:xfrm>
      </p:grpSpPr>
      <p:pic>
        <p:nvPicPr>
          <p:cNvPr id="2" name="Imagen 1">
            <a:extLst>
              <a:ext uri="{FF2B5EF4-FFF2-40B4-BE49-F238E27FC236}">
                <a16:creationId xmlns:a16="http://schemas.microsoft.com/office/drawing/2014/main" id="{B3842434-4BAF-AC6B-21A5-9980D8523204}"/>
              </a:ext>
            </a:extLst>
          </p:cNvPr>
          <p:cNvPicPr>
            <a:picLocks noChangeAspect="1"/>
          </p:cNvPicPr>
          <p:nvPr/>
        </p:nvPicPr>
        <p:blipFill rotWithShape="1">
          <a:blip r:embed="rId2">
            <a:extLst>
              <a:ext uri="{28A0092B-C50C-407E-A947-70E740481C1C}">
                <a14:useLocalDpi xmlns:a14="http://schemas.microsoft.com/office/drawing/2010/main" val="0"/>
              </a:ext>
            </a:extLst>
          </a:blip>
          <a:srcRect l="37616" t="50305" r="43841" b="2484"/>
          <a:stretch/>
        </p:blipFill>
        <p:spPr>
          <a:xfrm>
            <a:off x="6746536" y="3464372"/>
            <a:ext cx="2445295" cy="3502015"/>
          </a:xfrm>
          <a:prstGeom prst="rect">
            <a:avLst/>
          </a:prstGeom>
        </p:spPr>
      </p:pic>
      <p:pic>
        <p:nvPicPr>
          <p:cNvPr id="4" name="Imagen 3" descr="Infografía PAES de MRU y MRUA">
            <a:extLst>
              <a:ext uri="{FF2B5EF4-FFF2-40B4-BE49-F238E27FC236}">
                <a16:creationId xmlns:a16="http://schemas.microsoft.com/office/drawing/2014/main" id="{7DB54772-47CB-B3FE-1A69-0F452E9F111B}"/>
              </a:ext>
            </a:extLst>
          </p:cNvPr>
          <p:cNvPicPr>
            <a:picLocks noChangeAspect="1"/>
          </p:cNvPicPr>
          <p:nvPr/>
        </p:nvPicPr>
        <p:blipFill>
          <a:blip r:embed="rId3"/>
          <a:stretch>
            <a:fillRect/>
          </a:stretch>
        </p:blipFill>
        <p:spPr>
          <a:xfrm>
            <a:off x="489857" y="315686"/>
            <a:ext cx="6085114" cy="6368143"/>
          </a:xfrm>
          <a:prstGeom prst="rect">
            <a:avLst/>
          </a:prstGeom>
        </p:spPr>
      </p:pic>
    </p:spTree>
    <p:extLst>
      <p:ext uri="{BB962C8B-B14F-4D97-AF65-F5344CB8AC3E}">
        <p14:creationId xmlns:p14="http://schemas.microsoft.com/office/powerpoint/2010/main" val="426596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descr="Interfaz de usuario gráfica&#10;&#10;El contenido generado por IA puede ser incorrecto.">
            <a:extLst>
              <a:ext uri="{FF2B5EF4-FFF2-40B4-BE49-F238E27FC236}">
                <a16:creationId xmlns:a16="http://schemas.microsoft.com/office/drawing/2014/main" id="{9AAB7165-4B23-A079-A49A-A9B2765AC6A7}"/>
              </a:ext>
            </a:extLst>
          </p:cNvPr>
          <p:cNvPicPr>
            <a:picLocks noChangeAspect="1"/>
          </p:cNvPicPr>
          <p:nvPr/>
        </p:nvPicPr>
        <p:blipFill>
          <a:blip r:embed="rId2"/>
          <a:srcRect r="24343"/>
          <a:stretch>
            <a:fillRect/>
          </a:stretch>
        </p:blipFill>
        <p:spPr>
          <a:xfrm>
            <a:off x="166254" y="1777486"/>
            <a:ext cx="6226232" cy="4629150"/>
          </a:xfrm>
          <a:prstGeom prst="rect">
            <a:avLst/>
          </a:prstGeom>
        </p:spPr>
      </p:pic>
      <p:pic>
        <p:nvPicPr>
          <p:cNvPr id="6" name="Imagen 5">
            <a:extLst>
              <a:ext uri="{FF2B5EF4-FFF2-40B4-BE49-F238E27FC236}">
                <a16:creationId xmlns:a16="http://schemas.microsoft.com/office/drawing/2014/main" id="{FFC20A1F-9707-960E-E21D-049F81A6CED0}"/>
              </a:ext>
            </a:extLst>
          </p:cNvPr>
          <p:cNvPicPr>
            <a:picLocks noChangeAspect="1"/>
          </p:cNvPicPr>
          <p:nvPr/>
        </p:nvPicPr>
        <p:blipFill>
          <a:blip r:embed="rId3"/>
          <a:stretch>
            <a:fillRect/>
          </a:stretch>
        </p:blipFill>
        <p:spPr>
          <a:xfrm>
            <a:off x="36000" y="216000"/>
            <a:ext cx="1752600" cy="526238"/>
          </a:xfrm>
          <a:prstGeom prst="rect">
            <a:avLst/>
          </a:prstGeom>
        </p:spPr>
      </p:pic>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B45351AD-696A-71B9-CD17-980F34465831}"/>
                  </a:ext>
                </a:extLst>
              </p:cNvPr>
              <p:cNvSpPr txBox="1"/>
              <p:nvPr/>
            </p:nvSpPr>
            <p:spPr>
              <a:xfrm>
                <a:off x="586508" y="903929"/>
                <a:ext cx="8024962" cy="1200329"/>
              </a:xfrm>
              <a:prstGeom prst="rect">
                <a:avLst/>
              </a:prstGeom>
              <a:noFill/>
              <a:ln>
                <a:noFill/>
                <a:prstDash val="sysDash"/>
              </a:ln>
            </p:spPr>
            <p:txBody>
              <a:bodyPr wrap="square">
                <a:spAutoFit/>
              </a:bodyPr>
              <a:lstStyle/>
              <a:p>
                <a:pPr algn="just"/>
                <a:r>
                  <a:rPr lang="es-ES" dirty="0"/>
                  <a:t>Dos objetos esféricos de </a:t>
                </a:r>
                <a:r>
                  <a:rPr lang="es-ES" b="1" dirty="0"/>
                  <a:t>iguales dimensiones</a:t>
                </a:r>
                <a:r>
                  <a:rPr lang="es-ES" dirty="0"/>
                  <a:t>, pero de </a:t>
                </a:r>
                <a:r>
                  <a:rPr lang="es-ES" b="1" dirty="0"/>
                  <a:t>distinta masa</a:t>
                </a:r>
                <a:r>
                  <a:rPr lang="es-ES" dirty="0"/>
                  <a:t>. Una esfera es de hierro y la otra de madera, cumpliéndose que </a:t>
                </a:r>
                <a14:m>
                  <m:oMath xmlns:m="http://schemas.openxmlformats.org/officeDocument/2006/math">
                    <m:sSub>
                      <m:sSubPr>
                        <m:ctrlPr>
                          <a:rPr lang="es-ES" b="1" i="1" dirty="0" smtClean="0">
                            <a:latin typeface="Cambria Math" panose="02040503050406030204" pitchFamily="18" charset="0"/>
                          </a:rPr>
                        </m:ctrlPr>
                      </m:sSubPr>
                      <m:e>
                        <m:r>
                          <a:rPr lang="es-ES" b="1" i="1" dirty="0" smtClean="0">
                            <a:latin typeface="Cambria Math" panose="02040503050406030204" pitchFamily="18" charset="0"/>
                          </a:rPr>
                          <m:t>𝒎</m:t>
                        </m:r>
                      </m:e>
                      <m:sub>
                        <m:r>
                          <a:rPr lang="es-ES" b="1" i="1" dirty="0" smtClean="0">
                            <a:latin typeface="Cambria Math" panose="02040503050406030204" pitchFamily="18" charset="0"/>
                          </a:rPr>
                          <m:t>𝒉𝒊𝒆𝒓𝒓𝒐</m:t>
                        </m:r>
                      </m:sub>
                    </m:sSub>
                    <m:r>
                      <a:rPr lang="es-ES" b="1" i="1" dirty="0" smtClean="0">
                        <a:latin typeface="Cambria Math" panose="02040503050406030204" pitchFamily="18" charset="0"/>
                      </a:rPr>
                      <m:t>&gt;</m:t>
                    </m:r>
                    <m:sSub>
                      <m:sSubPr>
                        <m:ctrlPr>
                          <a:rPr lang="es-ES" b="1" i="1" dirty="0" smtClean="0">
                            <a:latin typeface="Cambria Math" panose="02040503050406030204" pitchFamily="18" charset="0"/>
                          </a:rPr>
                        </m:ctrlPr>
                      </m:sSubPr>
                      <m:e>
                        <m:r>
                          <a:rPr lang="es-ES" b="1" i="1" dirty="0" err="1">
                            <a:latin typeface="Cambria Math" panose="02040503050406030204" pitchFamily="18" charset="0"/>
                          </a:rPr>
                          <m:t>𝒎</m:t>
                        </m:r>
                      </m:e>
                      <m:sub>
                        <m:r>
                          <a:rPr lang="es-ES" b="1" i="1" dirty="0" smtClean="0">
                            <a:latin typeface="Cambria Math" panose="02040503050406030204" pitchFamily="18" charset="0"/>
                          </a:rPr>
                          <m:t>𝒎𝒂𝒅𝒆𝒓𝒂</m:t>
                        </m:r>
                      </m:sub>
                    </m:sSub>
                  </m:oMath>
                </a14:m>
                <a:endParaRPr lang="es-ES" b="1" dirty="0"/>
              </a:p>
              <a:p>
                <a:pPr algn="just"/>
                <a:r>
                  <a:rPr lang="es-ES" dirty="0"/>
                  <a:t>Ambos objetos </a:t>
                </a:r>
                <a:r>
                  <a:rPr lang="es-ES" b="1" dirty="0"/>
                  <a:t>se dejan caer </a:t>
                </a:r>
                <a:r>
                  <a:rPr lang="es-ES" dirty="0"/>
                  <a:t>desde la </a:t>
                </a:r>
                <a:r>
                  <a:rPr lang="es-ES" b="1" dirty="0"/>
                  <a:t>misma altura</a:t>
                </a:r>
                <a:r>
                  <a:rPr lang="es-ES" dirty="0"/>
                  <a:t>, al </a:t>
                </a:r>
                <a:r>
                  <a:rPr lang="es-ES" b="1" dirty="0"/>
                  <a:t>mismo tiempo</a:t>
                </a:r>
                <a:r>
                  <a:rPr lang="es-ES" dirty="0"/>
                  <a:t>, desde la cima de un edificio.</a:t>
                </a:r>
              </a:p>
            </p:txBody>
          </p:sp>
        </mc:Choice>
        <mc:Fallback xmlns="">
          <p:sp>
            <p:nvSpPr>
              <p:cNvPr id="8" name="CuadroTexto 7">
                <a:extLst>
                  <a:ext uri="{FF2B5EF4-FFF2-40B4-BE49-F238E27FC236}">
                    <a16:creationId xmlns:a16="http://schemas.microsoft.com/office/drawing/2014/main" id="{B45351AD-696A-71B9-CD17-980F34465831}"/>
                  </a:ext>
                </a:extLst>
              </p:cNvPr>
              <p:cNvSpPr txBox="1">
                <a:spLocks noRot="1" noChangeAspect="1" noMove="1" noResize="1" noEditPoints="1" noAdjustHandles="1" noChangeArrowheads="1" noChangeShapeType="1" noTextEdit="1"/>
              </p:cNvSpPr>
              <p:nvPr/>
            </p:nvSpPr>
            <p:spPr>
              <a:xfrm>
                <a:off x="586508" y="903929"/>
                <a:ext cx="8024962" cy="1200329"/>
              </a:xfrm>
              <a:prstGeom prst="rect">
                <a:avLst/>
              </a:prstGeom>
              <a:blipFill>
                <a:blip r:embed="rId4"/>
                <a:stretch>
                  <a:fillRect l="-607" t="-2538" r="-607" b="-7107"/>
                </a:stretch>
              </a:blipFill>
              <a:ln>
                <a:noFill/>
                <a:prstDash val="sysDash"/>
              </a:ln>
            </p:spPr>
            <p:txBody>
              <a:bodyPr/>
              <a:lstStyle/>
              <a:p>
                <a:r>
                  <a:rPr lang="es-CL">
                    <a:noFill/>
                  </a:rPr>
                  <a:t> </a:t>
                </a:r>
              </a:p>
            </p:txBody>
          </p:sp>
        </mc:Fallback>
      </mc:AlternateContent>
      <p:sp>
        <p:nvSpPr>
          <p:cNvPr id="9" name="CuadroTexto 8">
            <a:extLst>
              <a:ext uri="{FF2B5EF4-FFF2-40B4-BE49-F238E27FC236}">
                <a16:creationId xmlns:a16="http://schemas.microsoft.com/office/drawing/2014/main" id="{E3C228DF-FCFF-5F08-17CB-05D43EFEDF76}"/>
              </a:ext>
            </a:extLst>
          </p:cNvPr>
          <p:cNvSpPr txBox="1"/>
          <p:nvPr/>
        </p:nvSpPr>
        <p:spPr>
          <a:xfrm>
            <a:off x="1953951" y="369640"/>
            <a:ext cx="6971242" cy="369332"/>
          </a:xfrm>
          <a:prstGeom prst="rect">
            <a:avLst/>
          </a:prstGeom>
          <a:noFill/>
        </p:spPr>
        <p:txBody>
          <a:bodyPr wrap="square">
            <a:spAutoFit/>
          </a:bodyPr>
          <a:lstStyle/>
          <a:p>
            <a:r>
              <a:rPr lang="es-ES" dirty="0"/>
              <a:t>Consideremos la siguiente situación y respondamos las preguntas:</a:t>
            </a:r>
          </a:p>
        </p:txBody>
      </p:sp>
      <p:grpSp>
        <p:nvGrpSpPr>
          <p:cNvPr id="10" name="Grupo 9">
            <a:extLst>
              <a:ext uri="{FF2B5EF4-FFF2-40B4-BE49-F238E27FC236}">
                <a16:creationId xmlns:a16="http://schemas.microsoft.com/office/drawing/2014/main" id="{00022B25-199A-2D4B-8D97-5A5B2E53BE38}"/>
              </a:ext>
            </a:extLst>
          </p:cNvPr>
          <p:cNvGrpSpPr/>
          <p:nvPr/>
        </p:nvGrpSpPr>
        <p:grpSpPr>
          <a:xfrm>
            <a:off x="4815325" y="4611104"/>
            <a:ext cx="4033111" cy="1291268"/>
            <a:chOff x="2244435" y="4571847"/>
            <a:chExt cx="4033111" cy="1291268"/>
          </a:xfrm>
        </p:grpSpPr>
        <p:sp>
          <p:nvSpPr>
            <p:cNvPr id="11" name="CuadroTexto 10">
              <a:extLst>
                <a:ext uri="{FF2B5EF4-FFF2-40B4-BE49-F238E27FC236}">
                  <a16:creationId xmlns:a16="http://schemas.microsoft.com/office/drawing/2014/main" id="{E80447C5-9311-EC13-C8BD-C1A6BBEF1040}"/>
                </a:ext>
              </a:extLst>
            </p:cNvPr>
            <p:cNvSpPr txBox="1"/>
            <p:nvPr/>
          </p:nvSpPr>
          <p:spPr>
            <a:xfrm>
              <a:off x="2244435" y="4841559"/>
              <a:ext cx="3796145"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Si consideramos que no existe la presencia de aire, ¿qué objeto caerá primero? ¿Por qué?</a:t>
              </a:r>
            </a:p>
          </p:txBody>
        </p:sp>
        <p:pic>
          <p:nvPicPr>
            <p:cNvPr id="12" name="Imagen 11">
              <a:extLst>
                <a:ext uri="{FF2B5EF4-FFF2-40B4-BE49-F238E27FC236}">
                  <a16:creationId xmlns:a16="http://schemas.microsoft.com/office/drawing/2014/main" id="{E04A95C1-50F1-DF82-1C32-D422B10A0DB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752" t="509" r="60244" b="45325"/>
            <a:stretch/>
          </p:blipFill>
          <p:spPr>
            <a:xfrm rot="1204109">
              <a:off x="5582639" y="4571847"/>
              <a:ext cx="694907" cy="570333"/>
            </a:xfrm>
            <a:prstGeom prst="rect">
              <a:avLst/>
            </a:prstGeom>
          </p:spPr>
        </p:pic>
      </p:grpSp>
      <p:sp>
        <p:nvSpPr>
          <p:cNvPr id="16" name="Bocadillo: rectángulo con esquinas redondeadas 15">
            <a:extLst>
              <a:ext uri="{FF2B5EF4-FFF2-40B4-BE49-F238E27FC236}">
                <a16:creationId xmlns:a16="http://schemas.microsoft.com/office/drawing/2014/main" id="{3C75ADDB-3C57-F7CA-B84C-1DB75FEA70BA}"/>
              </a:ext>
            </a:extLst>
          </p:cNvPr>
          <p:cNvSpPr/>
          <p:nvPr/>
        </p:nvSpPr>
        <p:spPr>
          <a:xfrm>
            <a:off x="4423892" y="3839397"/>
            <a:ext cx="3577978" cy="774157"/>
          </a:xfrm>
          <a:prstGeom prst="wedgeRoundRectCallout">
            <a:avLst>
              <a:gd name="adj1" fmla="val -20022"/>
              <a:gd name="adj2" fmla="val 74668"/>
              <a:gd name="adj3" fmla="val 16667"/>
            </a:avLst>
          </a:prstGeom>
          <a:solidFill>
            <a:srgbClr val="7030A0"/>
          </a:solidFill>
          <a:ln>
            <a:solidFill>
              <a:srgbClr val="7030A0"/>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just"/>
            <a:r>
              <a:rPr lang="es-ES" b="1" dirty="0"/>
              <a:t>En ausencia de aire, ambos objetos caen al mismo tiempo.</a:t>
            </a:r>
            <a:endParaRPr lang="es-ES" b="1" dirty="0">
              <a:solidFill>
                <a:schemeClr val="accent4"/>
              </a:solidFill>
            </a:endParaRPr>
          </a:p>
        </p:txBody>
      </p:sp>
      <p:grpSp>
        <p:nvGrpSpPr>
          <p:cNvPr id="17" name="Grupo 16">
            <a:extLst>
              <a:ext uri="{FF2B5EF4-FFF2-40B4-BE49-F238E27FC236}">
                <a16:creationId xmlns:a16="http://schemas.microsoft.com/office/drawing/2014/main" id="{75215E10-68BC-E364-433E-887BACACB3F1}"/>
              </a:ext>
            </a:extLst>
          </p:cNvPr>
          <p:cNvGrpSpPr/>
          <p:nvPr/>
        </p:nvGrpSpPr>
        <p:grpSpPr>
          <a:xfrm>
            <a:off x="4546141" y="3199261"/>
            <a:ext cx="4334512" cy="867744"/>
            <a:chOff x="2148721" y="5831140"/>
            <a:chExt cx="4334512" cy="867744"/>
          </a:xfrm>
        </p:grpSpPr>
        <p:sp>
          <p:nvSpPr>
            <p:cNvPr id="18" name="CuadroTexto 17">
              <a:extLst>
                <a:ext uri="{FF2B5EF4-FFF2-40B4-BE49-F238E27FC236}">
                  <a16:creationId xmlns:a16="http://schemas.microsoft.com/office/drawing/2014/main" id="{19B32AA8-4D0E-3277-3914-BD3038191D02}"/>
                </a:ext>
              </a:extLst>
            </p:cNvPr>
            <p:cNvSpPr txBox="1"/>
            <p:nvPr/>
          </p:nvSpPr>
          <p:spPr>
            <a:xfrm>
              <a:off x="2148721" y="5831140"/>
              <a:ext cx="4135579"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ocurre con la aceleración de ambos objetos?</a:t>
              </a:r>
            </a:p>
          </p:txBody>
        </p:sp>
        <p:pic>
          <p:nvPicPr>
            <p:cNvPr id="19" name="Imagen 18">
              <a:extLst>
                <a:ext uri="{FF2B5EF4-FFF2-40B4-BE49-F238E27FC236}">
                  <a16:creationId xmlns:a16="http://schemas.microsoft.com/office/drawing/2014/main" id="{F1CE4D37-A964-1F79-ABA6-3FB1FC4D549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3281" t="8333" r="11719" b="37501"/>
            <a:stretch/>
          </p:blipFill>
          <p:spPr>
            <a:xfrm rot="3710044">
              <a:off x="5924562" y="6140213"/>
              <a:ext cx="523439" cy="593903"/>
            </a:xfrm>
            <a:prstGeom prst="rect">
              <a:avLst/>
            </a:prstGeom>
          </p:spPr>
        </p:pic>
      </p:grpSp>
      <p:pic>
        <p:nvPicPr>
          <p:cNvPr id="20" name="Imagen 19">
            <a:extLst>
              <a:ext uri="{FF2B5EF4-FFF2-40B4-BE49-F238E27FC236}">
                <a16:creationId xmlns:a16="http://schemas.microsoft.com/office/drawing/2014/main" id="{D220565D-AABE-0B53-6604-14FF104964FA}"/>
              </a:ext>
            </a:extLst>
          </p:cNvPr>
          <p:cNvPicPr>
            <a:picLocks noChangeAspect="1"/>
          </p:cNvPicPr>
          <p:nvPr/>
        </p:nvPicPr>
        <p:blipFill rotWithShape="1">
          <a:blip r:embed="rId7">
            <a:extLst>
              <a:ext uri="{28A0092B-C50C-407E-A947-70E740481C1C}">
                <a14:useLocalDpi xmlns:a14="http://schemas.microsoft.com/office/drawing/2010/main" val="0"/>
              </a:ext>
            </a:extLst>
          </a:blip>
          <a:srcRect l="22607" t="49578" r="57669" b="-508"/>
          <a:stretch/>
        </p:blipFill>
        <p:spPr>
          <a:xfrm flipH="1">
            <a:off x="7379892" y="4323129"/>
            <a:ext cx="1923806" cy="2794199"/>
          </a:xfrm>
          <a:prstGeom prst="rect">
            <a:avLst/>
          </a:prstGeom>
        </p:spPr>
      </p:pic>
      <p:grpSp>
        <p:nvGrpSpPr>
          <p:cNvPr id="21" name="Grupo 20">
            <a:extLst>
              <a:ext uri="{FF2B5EF4-FFF2-40B4-BE49-F238E27FC236}">
                <a16:creationId xmlns:a16="http://schemas.microsoft.com/office/drawing/2014/main" id="{CD80CD9B-7CDF-4E9D-3554-44F1BFDA8623}"/>
              </a:ext>
            </a:extLst>
          </p:cNvPr>
          <p:cNvGrpSpPr/>
          <p:nvPr/>
        </p:nvGrpSpPr>
        <p:grpSpPr>
          <a:xfrm>
            <a:off x="3956174" y="4119064"/>
            <a:ext cx="3610989" cy="917676"/>
            <a:chOff x="2191665" y="5710042"/>
            <a:chExt cx="3610989" cy="917676"/>
          </a:xfrm>
        </p:grpSpPr>
        <p:sp>
          <p:nvSpPr>
            <p:cNvPr id="22" name="CuadroTexto 21">
              <a:extLst>
                <a:ext uri="{FF2B5EF4-FFF2-40B4-BE49-F238E27FC236}">
                  <a16:creationId xmlns:a16="http://schemas.microsoft.com/office/drawing/2014/main" id="{F10A09E6-1D85-3D1C-B2A8-A514B7958ADC}"/>
                </a:ext>
              </a:extLst>
            </p:cNvPr>
            <p:cNvSpPr txBox="1"/>
            <p:nvPr/>
          </p:nvSpPr>
          <p:spPr>
            <a:xfrm>
              <a:off x="2191665" y="5710042"/>
              <a:ext cx="3401035"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Cómo cambia la velocidad durante la caída?</a:t>
              </a:r>
            </a:p>
          </p:txBody>
        </p:sp>
        <p:pic>
          <p:nvPicPr>
            <p:cNvPr id="23" name="Imagen 22">
              <a:extLst>
                <a:ext uri="{FF2B5EF4-FFF2-40B4-BE49-F238E27FC236}">
                  <a16:creationId xmlns:a16="http://schemas.microsoft.com/office/drawing/2014/main" id="{065504CE-9354-32DA-EE2A-859EEB55C88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3281" t="8333" r="11719" b="37501"/>
            <a:stretch/>
          </p:blipFill>
          <p:spPr>
            <a:xfrm rot="3710044">
              <a:off x="5243983" y="6069047"/>
              <a:ext cx="523439" cy="593903"/>
            </a:xfrm>
            <a:prstGeom prst="rect">
              <a:avLst/>
            </a:prstGeom>
          </p:spPr>
        </p:pic>
      </p:grpSp>
      <p:sp>
        <p:nvSpPr>
          <p:cNvPr id="24" name="Bocadillo: rectángulo con esquinas redondeadas 23">
            <a:extLst>
              <a:ext uri="{FF2B5EF4-FFF2-40B4-BE49-F238E27FC236}">
                <a16:creationId xmlns:a16="http://schemas.microsoft.com/office/drawing/2014/main" id="{E8FEA6B5-CD3A-9197-C792-88963A4CF8E7}"/>
              </a:ext>
            </a:extLst>
          </p:cNvPr>
          <p:cNvSpPr/>
          <p:nvPr/>
        </p:nvSpPr>
        <p:spPr>
          <a:xfrm>
            <a:off x="4153926" y="1861905"/>
            <a:ext cx="4056864" cy="1031947"/>
          </a:xfrm>
          <a:prstGeom prst="wedgeRoundRectCallout">
            <a:avLst>
              <a:gd name="adj1" fmla="val -20022"/>
              <a:gd name="adj2" fmla="val 74668"/>
              <a:gd name="adj3" fmla="val 16667"/>
            </a:avLst>
          </a:prstGeom>
          <a:solidFill>
            <a:srgbClr val="7030A0"/>
          </a:solidFill>
          <a:ln>
            <a:solidFill>
              <a:srgbClr val="7030A0"/>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just"/>
            <a:r>
              <a:rPr lang="es-ES" b="1" dirty="0"/>
              <a:t>En </a:t>
            </a:r>
            <a:r>
              <a:rPr lang="es-ES" b="1" dirty="0">
                <a:solidFill>
                  <a:schemeClr val="accent4"/>
                </a:solidFill>
              </a:rPr>
              <a:t>caída libre</a:t>
            </a:r>
            <a:r>
              <a:rPr lang="es-ES" b="1" dirty="0"/>
              <a:t>, todos los objetos caen con la </a:t>
            </a:r>
            <a:r>
              <a:rPr lang="es-ES" b="1" dirty="0">
                <a:solidFill>
                  <a:schemeClr val="accent4"/>
                </a:solidFill>
              </a:rPr>
              <a:t>misma aceleración de gravedad</a:t>
            </a:r>
            <a:r>
              <a:rPr lang="es-ES" b="1" dirty="0"/>
              <a:t>, independiente de su masa.</a:t>
            </a:r>
          </a:p>
        </p:txBody>
      </p:sp>
      <p:sp>
        <p:nvSpPr>
          <p:cNvPr id="25" name="Bocadillo: rectángulo con esquinas redondeadas 24">
            <a:extLst>
              <a:ext uri="{FF2B5EF4-FFF2-40B4-BE49-F238E27FC236}">
                <a16:creationId xmlns:a16="http://schemas.microsoft.com/office/drawing/2014/main" id="{180E4AF2-07B4-3D31-0FA8-BF88EB31FD97}"/>
              </a:ext>
            </a:extLst>
          </p:cNvPr>
          <p:cNvSpPr/>
          <p:nvPr/>
        </p:nvSpPr>
        <p:spPr>
          <a:xfrm>
            <a:off x="4186673" y="5179024"/>
            <a:ext cx="2971591" cy="732060"/>
          </a:xfrm>
          <a:prstGeom prst="wedgeRoundRectCallout">
            <a:avLst>
              <a:gd name="adj1" fmla="val -19705"/>
              <a:gd name="adj2" fmla="val -91628"/>
              <a:gd name="adj3" fmla="val 16667"/>
            </a:avLst>
          </a:prstGeom>
          <a:solidFill>
            <a:srgbClr val="7030A0"/>
          </a:solidFill>
          <a:ln>
            <a:solidFill>
              <a:srgbClr val="7030A0"/>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just"/>
            <a:r>
              <a:rPr lang="es-ES" b="1" dirty="0"/>
              <a:t>La velocidad aumenta con el tiempo </a:t>
            </a:r>
            <a:r>
              <a:rPr lang="es-ES" b="1" dirty="0">
                <a:solidFill>
                  <a:schemeClr val="accent4"/>
                </a:solidFill>
              </a:rPr>
              <a:t>(MRUA)</a:t>
            </a:r>
            <a:r>
              <a:rPr lang="es-ES" b="1" dirty="0">
                <a:solidFill>
                  <a:schemeClr val="bg1"/>
                </a:solidFill>
              </a:rPr>
              <a:t>.</a:t>
            </a:r>
          </a:p>
        </p:txBody>
      </p:sp>
      <p:sp>
        <p:nvSpPr>
          <p:cNvPr id="27" name="Rectángulo: esquinas redondeadas 1">
            <a:extLst>
              <a:ext uri="{FF2B5EF4-FFF2-40B4-BE49-F238E27FC236}">
                <a16:creationId xmlns:a16="http://schemas.microsoft.com/office/drawing/2014/main" id="{A4985C13-087C-8DC0-4EA4-AF1E11C17739}"/>
              </a:ext>
            </a:extLst>
          </p:cNvPr>
          <p:cNvSpPr/>
          <p:nvPr/>
        </p:nvSpPr>
        <p:spPr>
          <a:xfrm>
            <a:off x="3956174" y="2977815"/>
            <a:ext cx="4725546" cy="1261351"/>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s-ES" b="1" dirty="0">
                <a:cs typeface="Arial" panose="020B0604020202020204" pitchFamily="34" charset="0"/>
              </a:rPr>
              <a:t>Esta idea fue propuesta por Galileo Galilei: en </a:t>
            </a:r>
            <a:r>
              <a:rPr lang="es-ES" b="1" dirty="0">
                <a:solidFill>
                  <a:schemeClr val="accent4"/>
                </a:solidFill>
                <a:cs typeface="Arial" panose="020B0604020202020204" pitchFamily="34" charset="0"/>
              </a:rPr>
              <a:t>ausencia de aire</a:t>
            </a:r>
            <a:r>
              <a:rPr lang="es-ES" b="1" dirty="0">
                <a:cs typeface="Arial" panose="020B0604020202020204" pitchFamily="34" charset="0"/>
              </a:rPr>
              <a:t>, todos </a:t>
            </a:r>
            <a:r>
              <a:rPr lang="es-ES" b="1" dirty="0">
                <a:solidFill>
                  <a:schemeClr val="accent4"/>
                </a:solidFill>
                <a:cs typeface="Arial" panose="020B0604020202020204" pitchFamily="34" charset="0"/>
              </a:rPr>
              <a:t>los cuerpos caen con la misma aceleración</a:t>
            </a:r>
            <a:r>
              <a:rPr lang="es-ES" b="1" dirty="0">
                <a:cs typeface="Arial" panose="020B0604020202020204" pitchFamily="34" charset="0"/>
              </a:rPr>
              <a:t>, </a:t>
            </a:r>
            <a:r>
              <a:rPr lang="es-ES" b="1" dirty="0">
                <a:solidFill>
                  <a:schemeClr val="accent4"/>
                </a:solidFill>
                <a:cs typeface="Arial" panose="020B0604020202020204" pitchFamily="34" charset="0"/>
              </a:rPr>
              <a:t>independientemente de su masa</a:t>
            </a:r>
            <a:r>
              <a:rPr lang="es-ES" b="1" dirty="0">
                <a:cs typeface="Arial" panose="020B0604020202020204" pitchFamily="34" charset="0"/>
              </a:rPr>
              <a:t>.</a:t>
            </a:r>
          </a:p>
        </p:txBody>
      </p:sp>
    </p:spTree>
    <p:extLst>
      <p:ext uri="{BB962C8B-B14F-4D97-AF65-F5344CB8AC3E}">
        <p14:creationId xmlns:p14="http://schemas.microsoft.com/office/powerpoint/2010/main" val="220800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17"/>
                                        </p:tgtEl>
                                      </p:cBhvr>
                                    </p:animEffect>
                                    <p:set>
                                      <p:cBhvr>
                                        <p:cTn id="51" dur="1" fill="hold">
                                          <p:stCondLst>
                                            <p:cond delay="499"/>
                                          </p:stCondLst>
                                        </p:cTn>
                                        <p:tgtEl>
                                          <p:spTgt spid="17"/>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24"/>
                                        </p:tgtEl>
                                      </p:cBhvr>
                                    </p:animEffect>
                                    <p:set>
                                      <p:cBhvr>
                                        <p:cTn id="54" dur="1" fill="hold">
                                          <p:stCondLst>
                                            <p:cond delay="499"/>
                                          </p:stCondLst>
                                        </p:cTn>
                                        <p:tgtEl>
                                          <p:spTgt spid="24"/>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1"/>
                                        </p:tgtEl>
                                      </p:cBhvr>
                                    </p:animEffect>
                                    <p:set>
                                      <p:cBhvr>
                                        <p:cTn id="60" dur="1" fill="hold">
                                          <p:stCondLst>
                                            <p:cond delay="499"/>
                                          </p:stCondLst>
                                        </p:cTn>
                                        <p:tgtEl>
                                          <p:spTgt spid="21"/>
                                        </p:tgtEl>
                                        <p:attrNameLst>
                                          <p:attrName>style.visibility</p:attrName>
                                        </p:attrNameLst>
                                      </p:cBhvr>
                                      <p:to>
                                        <p:strVal val="hidden"/>
                                      </p:to>
                                    </p:set>
                                  </p:childTnLst>
                                </p:cTn>
                              </p:par>
                              <p:par>
                                <p:cTn id="61" presetID="10"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6" grpId="1" animBg="1"/>
      <p:bldP spid="24" grpId="0" animBg="1"/>
      <p:bldP spid="24" grpId="1" animBg="1"/>
      <p:bldP spid="25" grpId="0" animBg="1"/>
      <p:bldP spid="25" grpId="1" animBg="1"/>
      <p:bldP spid="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n 13" descr="Imagen digital de un coche&#10;&#10;El contenido generado por IA puede ser incorrecto.">
            <a:extLst>
              <a:ext uri="{FF2B5EF4-FFF2-40B4-BE49-F238E27FC236}">
                <a16:creationId xmlns:a16="http://schemas.microsoft.com/office/drawing/2014/main" id="{90AC008C-43D8-7277-D3E1-D42FCC46E674}"/>
              </a:ext>
            </a:extLst>
          </p:cNvPr>
          <p:cNvPicPr>
            <a:picLocks noChangeAspect="1"/>
          </p:cNvPicPr>
          <p:nvPr/>
        </p:nvPicPr>
        <p:blipFill>
          <a:blip r:embed="rId3"/>
          <a:srcRect l="2664" t="24038" r="1613" b="31793"/>
          <a:stretch>
            <a:fillRect/>
          </a:stretch>
        </p:blipFill>
        <p:spPr>
          <a:xfrm>
            <a:off x="464208" y="4863137"/>
            <a:ext cx="5179980" cy="1344492"/>
          </a:xfrm>
          <a:prstGeom prst="rect">
            <a:avLst/>
          </a:prstGeom>
        </p:spPr>
      </p:pic>
      <p:sp>
        <p:nvSpPr>
          <p:cNvPr id="4" name="CuadroTexto 3">
            <a:extLst>
              <a:ext uri="{FF2B5EF4-FFF2-40B4-BE49-F238E27FC236}">
                <a16:creationId xmlns:a16="http://schemas.microsoft.com/office/drawing/2014/main" id="{A6DE8D4F-DD65-3ABF-637A-519BD308A98B}"/>
              </a:ext>
            </a:extLst>
          </p:cNvPr>
          <p:cNvSpPr txBox="1"/>
          <p:nvPr/>
        </p:nvSpPr>
        <p:spPr>
          <a:xfrm>
            <a:off x="1495308" y="266433"/>
            <a:ext cx="6952407" cy="1200329"/>
          </a:xfrm>
          <a:prstGeom prst="rect">
            <a:avLst/>
          </a:prstGeom>
          <a:noFill/>
        </p:spPr>
        <p:txBody>
          <a:bodyPr wrap="square" rtlCol="0">
            <a:spAutoFit/>
          </a:bodyPr>
          <a:lstStyle/>
          <a:p>
            <a:pPr algn="ctr"/>
            <a:r>
              <a:rPr lang="es-CL" sz="3600" b="1" dirty="0"/>
              <a:t>Movimiento rectilíneo uniforme (MRU)</a:t>
            </a:r>
          </a:p>
        </p:txBody>
      </p:sp>
      <p:sp>
        <p:nvSpPr>
          <p:cNvPr id="5" name="Rectangle 4">
            <a:extLst>
              <a:ext uri="{FF2B5EF4-FFF2-40B4-BE49-F238E27FC236}">
                <a16:creationId xmlns:a16="http://schemas.microsoft.com/office/drawing/2014/main" id="{BCDDE06E-6BF0-0B0D-01A4-581E673FF323}"/>
              </a:ext>
            </a:extLst>
          </p:cNvPr>
          <p:cNvSpPr>
            <a:spLocks noChangeArrowheads="1"/>
          </p:cNvSpPr>
          <p:nvPr/>
        </p:nvSpPr>
        <p:spPr bwMode="auto">
          <a:xfrm>
            <a:off x="637563" y="1675991"/>
            <a:ext cx="78101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algn="just" eaLnBrk="1" hangingPunct="1">
              <a:spcBef>
                <a:spcPct val="20000"/>
              </a:spcBef>
            </a:pPr>
            <a:r>
              <a:rPr lang="es-ES" altLang="es-CL" dirty="0">
                <a:latin typeface="+mn-lt"/>
              </a:rPr>
              <a:t>Corresponden a movimientos cuya </a:t>
            </a:r>
            <a:r>
              <a:rPr lang="es-ES" altLang="es-CL" b="1" dirty="0">
                <a:latin typeface="+mn-lt"/>
              </a:rPr>
              <a:t>trayectoria</a:t>
            </a:r>
            <a:r>
              <a:rPr lang="es-ES" altLang="es-CL" dirty="0">
                <a:latin typeface="+mn-lt"/>
              </a:rPr>
              <a:t>, es decir, el camino recorrido, </a:t>
            </a:r>
            <a:r>
              <a:rPr lang="es-ES" altLang="es-CL" b="1" dirty="0">
                <a:latin typeface="+mn-lt"/>
              </a:rPr>
              <a:t>es una </a:t>
            </a:r>
            <a:r>
              <a:rPr lang="es-ES" altLang="es-CL" b="1" dirty="0">
                <a:solidFill>
                  <a:srgbClr val="C00000"/>
                </a:solidFill>
                <a:latin typeface="+mn-lt"/>
              </a:rPr>
              <a:t>recta</a:t>
            </a:r>
            <a:r>
              <a:rPr lang="es-ES" altLang="es-CL" dirty="0">
                <a:latin typeface="+mn-lt"/>
              </a:rPr>
              <a:t>. Además, se caracterizan por ocurrir con una </a:t>
            </a:r>
            <a:r>
              <a:rPr lang="es-ES" altLang="es-CL" b="1" dirty="0">
                <a:solidFill>
                  <a:srgbClr val="C00000"/>
                </a:solidFill>
                <a:latin typeface="+mn-lt"/>
              </a:rPr>
              <a:t>velocidad constante</a:t>
            </a:r>
            <a:r>
              <a:rPr lang="es-ES" altLang="es-CL" b="1" dirty="0">
                <a:latin typeface="+mn-lt"/>
              </a:rPr>
              <a:t>.</a:t>
            </a:r>
          </a:p>
        </p:txBody>
      </p:sp>
      <mc:AlternateContent xmlns:mc="http://schemas.openxmlformats.org/markup-compatibility/2006" xmlns:a14="http://schemas.microsoft.com/office/drawing/2010/main">
        <mc:Choice Requires="a14">
          <p:sp>
            <p:nvSpPr>
              <p:cNvPr id="6" name="Rectángulo: esquinas redondeadas 1">
                <a:extLst>
                  <a:ext uri="{FF2B5EF4-FFF2-40B4-BE49-F238E27FC236}">
                    <a16:creationId xmlns:a16="http://schemas.microsoft.com/office/drawing/2014/main" id="{AC7012AB-E7B7-DA54-7BE7-C5118544EDDA}"/>
                  </a:ext>
                </a:extLst>
              </p:cNvPr>
              <p:cNvSpPr/>
              <p:nvPr/>
            </p:nvSpPr>
            <p:spPr>
              <a:xfrm>
                <a:off x="720211" y="2591137"/>
                <a:ext cx="4491752" cy="1648691"/>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s-ES" b="1" dirty="0">
                    <a:cs typeface="Arial" panose="020B0604020202020204" pitchFamily="34" charset="0"/>
                  </a:rPr>
                  <a:t>Como la </a:t>
                </a:r>
                <a:r>
                  <a:rPr lang="es-ES" b="1" dirty="0">
                    <a:solidFill>
                      <a:schemeClr val="accent4"/>
                    </a:solidFill>
                    <a:cs typeface="Arial" panose="020B0604020202020204" pitchFamily="34" charset="0"/>
                  </a:rPr>
                  <a:t>velocidad es constante</a:t>
                </a:r>
                <a:r>
                  <a:rPr lang="es-ES" b="1" dirty="0">
                    <a:cs typeface="Arial" panose="020B0604020202020204" pitchFamily="34" charset="0"/>
                  </a:rPr>
                  <a:t>, eso significa que la </a:t>
                </a:r>
                <a:r>
                  <a:rPr lang="es-ES" b="1" dirty="0">
                    <a:solidFill>
                      <a:schemeClr val="accent4"/>
                    </a:solidFill>
                    <a:cs typeface="Arial" panose="020B0604020202020204" pitchFamily="34" charset="0"/>
                  </a:rPr>
                  <a:t>aceleración es nula:</a:t>
                </a:r>
              </a:p>
              <a:p>
                <a:pPr algn="ctr"/>
                <a:endParaRPr lang="es-ES" sz="1350" dirty="0">
                  <a:solidFill>
                    <a:schemeClr val="accent4"/>
                  </a:solidFill>
                  <a:latin typeface="Arial" panose="020B0604020202020204" pitchFamily="34" charset="0"/>
                  <a:cs typeface="Arial" panose="020B0604020202020204" pitchFamily="34" charset="0"/>
                </a:endParaRPr>
              </a:p>
              <a:p>
                <a:pPr algn="ctr"/>
                <a14:m>
                  <m:oMathPara xmlns:m="http://schemas.openxmlformats.org/officeDocument/2006/math">
                    <m:oMathParaPr>
                      <m:jc m:val="centerGroup"/>
                    </m:oMathParaPr>
                    <m:oMath xmlns:m="http://schemas.openxmlformats.org/officeDocument/2006/math">
                      <m:acc>
                        <m:accPr>
                          <m:chr m:val="⃗"/>
                          <m:ctrlPr>
                            <a:rPr lang="es-ES" b="1" i="1">
                              <a:latin typeface="Cambria Math" panose="02040503050406030204" pitchFamily="18" charset="0"/>
                            </a:rPr>
                          </m:ctrlPr>
                        </m:accPr>
                        <m:e>
                          <m:r>
                            <a:rPr lang="es-ES" b="1" i="1">
                              <a:latin typeface="Cambria Math" panose="02040503050406030204" pitchFamily="18" charset="0"/>
                            </a:rPr>
                            <m:t>𝒂</m:t>
                          </m:r>
                        </m:e>
                      </m:acc>
                      <m:r>
                        <a:rPr lang="es-ES" b="1" i="1" dirty="0">
                          <a:latin typeface="Cambria Math" panose="02040503050406030204" pitchFamily="18" charset="0"/>
                        </a:rPr>
                        <m:t>=</m:t>
                      </m:r>
                      <m:f>
                        <m:fPr>
                          <m:ctrlPr>
                            <a:rPr lang="es-ES" b="1" i="1" dirty="0">
                              <a:latin typeface="Cambria Math" panose="02040503050406030204" pitchFamily="18" charset="0"/>
                            </a:rPr>
                          </m:ctrlPr>
                        </m:fPr>
                        <m:num>
                          <m:sSub>
                            <m:sSubPr>
                              <m:ctrlPr>
                                <a:rPr lang="es-ES" b="1" i="1" dirty="0">
                                  <a:latin typeface="Cambria Math" panose="02040503050406030204" pitchFamily="18" charset="0"/>
                                </a:rPr>
                              </m:ctrlPr>
                            </m:sSubPr>
                            <m:e>
                              <m:acc>
                                <m:accPr>
                                  <m:chr m:val="⃗"/>
                                  <m:ctrlPr>
                                    <a:rPr lang="es-ES" b="1" i="1" dirty="0">
                                      <a:latin typeface="Cambria Math" panose="02040503050406030204" pitchFamily="18" charset="0"/>
                                    </a:rPr>
                                  </m:ctrlPr>
                                </m:accPr>
                                <m:e>
                                  <m:r>
                                    <a:rPr lang="es-ES" b="1" i="1" dirty="0">
                                      <a:latin typeface="Cambria Math" panose="02040503050406030204" pitchFamily="18" charset="0"/>
                                    </a:rPr>
                                    <m:t>𝒗</m:t>
                                  </m:r>
                                </m:e>
                              </m:acc>
                            </m:e>
                            <m:sub>
                              <m:r>
                                <a:rPr lang="es-ES" b="1" i="1" dirty="0">
                                  <a:latin typeface="Cambria Math" panose="02040503050406030204" pitchFamily="18" charset="0"/>
                                </a:rPr>
                                <m:t>𝒇𝒊𝒏𝒂𝒍</m:t>
                              </m:r>
                            </m:sub>
                          </m:sSub>
                          <m:r>
                            <a:rPr lang="es-ES" b="1" i="1" dirty="0">
                              <a:latin typeface="Cambria Math" panose="02040503050406030204" pitchFamily="18" charset="0"/>
                            </a:rPr>
                            <m:t>−</m:t>
                          </m:r>
                          <m:sSub>
                            <m:sSubPr>
                              <m:ctrlPr>
                                <a:rPr lang="es-ES" b="1" i="1" dirty="0">
                                  <a:latin typeface="Cambria Math" panose="02040503050406030204" pitchFamily="18" charset="0"/>
                                </a:rPr>
                              </m:ctrlPr>
                            </m:sSubPr>
                            <m:e>
                              <m:acc>
                                <m:accPr>
                                  <m:chr m:val="⃗"/>
                                  <m:ctrlPr>
                                    <a:rPr lang="es-ES" b="1" i="1" dirty="0">
                                      <a:latin typeface="Cambria Math" panose="02040503050406030204" pitchFamily="18" charset="0"/>
                                    </a:rPr>
                                  </m:ctrlPr>
                                </m:accPr>
                                <m:e>
                                  <m:r>
                                    <a:rPr lang="es-ES" b="1" i="1" dirty="0">
                                      <a:latin typeface="Cambria Math" panose="02040503050406030204" pitchFamily="18" charset="0"/>
                                    </a:rPr>
                                    <m:t>𝒗</m:t>
                                  </m:r>
                                </m:e>
                              </m:acc>
                            </m:e>
                            <m:sub>
                              <m:r>
                                <a:rPr lang="es-ES" b="1" i="1" dirty="0">
                                  <a:latin typeface="Cambria Math" panose="02040503050406030204" pitchFamily="18" charset="0"/>
                                </a:rPr>
                                <m:t>𝒊𝒏𝒊𝒄𝒊𝒂𝒍</m:t>
                              </m:r>
                            </m:sub>
                          </m:sSub>
                        </m:num>
                        <m:den>
                          <m:sSub>
                            <m:sSubPr>
                              <m:ctrlPr>
                                <a:rPr lang="es-ES" b="1" i="1" dirty="0">
                                  <a:latin typeface="Cambria Math" panose="02040503050406030204" pitchFamily="18" charset="0"/>
                                </a:rPr>
                              </m:ctrlPr>
                            </m:sSubPr>
                            <m:e>
                              <m:r>
                                <a:rPr lang="es-ES" b="1" i="1" dirty="0">
                                  <a:latin typeface="Cambria Math" panose="02040503050406030204" pitchFamily="18" charset="0"/>
                                </a:rPr>
                                <m:t>𝒕</m:t>
                              </m:r>
                            </m:e>
                            <m:sub>
                              <m:r>
                                <a:rPr lang="es-ES" b="1" i="1" dirty="0">
                                  <a:latin typeface="Cambria Math" panose="02040503050406030204" pitchFamily="18" charset="0"/>
                                </a:rPr>
                                <m:t>𝒇𝒊𝒏𝒂𝒍</m:t>
                              </m:r>
                            </m:sub>
                          </m:sSub>
                          <m:r>
                            <a:rPr lang="es-ES" b="1" i="1" dirty="0">
                              <a:latin typeface="Cambria Math" panose="02040503050406030204" pitchFamily="18" charset="0"/>
                            </a:rPr>
                            <m:t>−</m:t>
                          </m:r>
                          <m:sSub>
                            <m:sSubPr>
                              <m:ctrlPr>
                                <a:rPr lang="es-ES" b="1" i="1" dirty="0">
                                  <a:latin typeface="Cambria Math" panose="02040503050406030204" pitchFamily="18" charset="0"/>
                                </a:rPr>
                              </m:ctrlPr>
                            </m:sSubPr>
                            <m:e>
                              <m:r>
                                <a:rPr lang="es-ES" b="1" i="1" dirty="0">
                                  <a:latin typeface="Cambria Math" panose="02040503050406030204" pitchFamily="18" charset="0"/>
                                </a:rPr>
                                <m:t>𝒕</m:t>
                              </m:r>
                            </m:e>
                            <m:sub>
                              <m:r>
                                <a:rPr lang="es-ES" b="1" i="1" dirty="0">
                                  <a:latin typeface="Cambria Math" panose="02040503050406030204" pitchFamily="18" charset="0"/>
                                </a:rPr>
                                <m:t>𝒊𝒏𝒊𝒄𝒊𝒂𝒍</m:t>
                              </m:r>
                            </m:sub>
                          </m:sSub>
                        </m:den>
                      </m:f>
                      <m:r>
                        <a:rPr lang="es-ES" b="1" i="1" dirty="0">
                          <a:latin typeface="Cambria Math" panose="02040503050406030204" pitchFamily="18" charset="0"/>
                        </a:rPr>
                        <m:t>=</m:t>
                      </m:r>
                      <m:f>
                        <m:fPr>
                          <m:ctrlPr>
                            <a:rPr lang="es-ES" b="1" i="1" dirty="0">
                              <a:latin typeface="Cambria Math" panose="02040503050406030204" pitchFamily="18" charset="0"/>
                            </a:rPr>
                          </m:ctrlPr>
                        </m:fPr>
                        <m:num>
                          <m:r>
                            <a:rPr lang="es-ES" b="1" i="1" dirty="0">
                              <a:latin typeface="Cambria Math" panose="02040503050406030204" pitchFamily="18" charset="0"/>
                            </a:rPr>
                            <m:t>𝟎</m:t>
                          </m:r>
                        </m:num>
                        <m:den>
                          <m:r>
                            <a:rPr lang="es-ES" b="1" i="1" dirty="0">
                              <a:latin typeface="Cambria Math" panose="02040503050406030204" pitchFamily="18" charset="0"/>
                              <a:ea typeface="Cambria Math" panose="02040503050406030204" pitchFamily="18" charset="0"/>
                            </a:rPr>
                            <m:t>∆</m:t>
                          </m:r>
                          <m:r>
                            <a:rPr lang="es-ES" b="1" i="1" dirty="0">
                              <a:latin typeface="Cambria Math" panose="02040503050406030204" pitchFamily="18" charset="0"/>
                              <a:ea typeface="Cambria Math" panose="02040503050406030204" pitchFamily="18" charset="0"/>
                            </a:rPr>
                            <m:t>𝒕</m:t>
                          </m:r>
                        </m:den>
                      </m:f>
                    </m:oMath>
                  </m:oMathPara>
                </a14:m>
                <a:endParaRPr lang="es-CL" b="1" dirty="0"/>
              </a:p>
            </p:txBody>
          </p:sp>
        </mc:Choice>
        <mc:Fallback xmlns="">
          <p:sp>
            <p:nvSpPr>
              <p:cNvPr id="6" name="Rectángulo: esquinas redondeadas 1">
                <a:extLst>
                  <a:ext uri="{FF2B5EF4-FFF2-40B4-BE49-F238E27FC236}">
                    <a16:creationId xmlns:a16="http://schemas.microsoft.com/office/drawing/2014/main" id="{AC7012AB-E7B7-DA54-7BE7-C5118544EDDA}"/>
                  </a:ext>
                </a:extLst>
              </p:cNvPr>
              <p:cNvSpPr>
                <a:spLocks noRot="1" noChangeAspect="1" noMove="1" noResize="1" noEditPoints="1" noAdjustHandles="1" noChangeArrowheads="1" noChangeShapeType="1" noTextEdit="1"/>
              </p:cNvSpPr>
              <p:nvPr/>
            </p:nvSpPr>
            <p:spPr>
              <a:xfrm>
                <a:off x="720211" y="2591137"/>
                <a:ext cx="4491752" cy="1648691"/>
              </a:xfrm>
              <a:prstGeom prst="roundRect">
                <a:avLst/>
              </a:prstGeom>
              <a:blipFill>
                <a:blip r:embed="rId4"/>
                <a:stretch>
                  <a:fillRect/>
                </a:stretch>
              </a:blipFill>
              <a:ln>
                <a:solidFill>
                  <a:srgbClr val="002060"/>
                </a:solidFill>
              </a:ln>
              <a:effectLst>
                <a:outerShdw blurRad="50800" dist="38100" dir="2700000" algn="tl" rotWithShape="0">
                  <a:prstClr val="black">
                    <a:alpha val="40000"/>
                  </a:prstClr>
                </a:outerShdw>
              </a:effectLst>
            </p:spPr>
            <p:txBody>
              <a:bodyPr/>
              <a:lstStyle/>
              <a:p>
                <a:r>
                  <a:rPr lang="es-CL">
                    <a:noFill/>
                  </a:rPr>
                  <a:t> </a:t>
                </a:r>
              </a:p>
            </p:txBody>
          </p:sp>
        </mc:Fallback>
      </mc:AlternateContent>
      <p:grpSp>
        <p:nvGrpSpPr>
          <p:cNvPr id="13" name="Grupo 12"/>
          <p:cNvGrpSpPr/>
          <p:nvPr/>
        </p:nvGrpSpPr>
        <p:grpSpPr>
          <a:xfrm>
            <a:off x="5923395" y="2564683"/>
            <a:ext cx="2249989" cy="1728634"/>
            <a:chOff x="772486" y="4245780"/>
            <a:chExt cx="1712592" cy="1429286"/>
          </a:xfrm>
        </p:grpSpPr>
        <p:pic>
          <p:nvPicPr>
            <p:cNvPr id="9" name="Picture 5">
              <a:extLst>
                <a:ext uri="{FF2B5EF4-FFF2-40B4-BE49-F238E27FC236}">
                  <a16:creationId xmlns:a16="http://schemas.microsoft.com/office/drawing/2014/main" id="{C2725843-15AF-C944-5355-9B050C8EBB7A}"/>
                </a:ext>
              </a:extLst>
            </p:cNvPr>
            <p:cNvPicPr>
              <a:picLocks noChangeAspect="1" noChangeArrowheads="1"/>
            </p:cNvPicPr>
            <p:nvPr/>
          </p:nvPicPr>
          <p:blipFill>
            <a:blip r:embed="rId5"/>
            <a:srcRect/>
            <a:stretch>
              <a:fillRect/>
            </a:stretch>
          </p:blipFill>
          <p:spPr bwMode="auto">
            <a:xfrm>
              <a:off x="772486" y="4260211"/>
              <a:ext cx="1712592" cy="1414855"/>
            </a:xfrm>
            <a:prstGeom prst="rect">
              <a:avLst/>
            </a:prstGeom>
            <a:ln w="28575" cap="sq">
              <a:solidFill>
                <a:srgbClr val="A7BA1A"/>
              </a:solidFill>
              <a:prstDash val="solid"/>
              <a:miter lim="800000"/>
            </a:ln>
            <a:effectLst/>
          </p:spPr>
        </p:pic>
        <p:sp>
          <p:nvSpPr>
            <p:cNvPr id="10" name="22 CuadroTexto">
              <a:extLst>
                <a:ext uri="{FF2B5EF4-FFF2-40B4-BE49-F238E27FC236}">
                  <a16:creationId xmlns:a16="http://schemas.microsoft.com/office/drawing/2014/main" id="{D245133D-9DAE-6777-B981-8A83E829F050}"/>
                </a:ext>
              </a:extLst>
            </p:cNvPr>
            <p:cNvSpPr txBox="1"/>
            <p:nvPr/>
          </p:nvSpPr>
          <p:spPr bwMode="auto">
            <a:xfrm>
              <a:off x="1560912" y="5163310"/>
              <a:ext cx="593337" cy="305242"/>
            </a:xfrm>
            <a:prstGeom prst="rect">
              <a:avLst/>
            </a:prstGeom>
            <a:noFill/>
            <a:ln w="28575">
              <a:noFill/>
              <a:miter lim="800000"/>
              <a:headEnd/>
              <a:tailEnd/>
            </a:ln>
          </p:spPr>
          <p:txBody>
            <a:bodyPr wrap="none">
              <a:spAutoFit/>
            </a:bodyPr>
            <a:lstStyle/>
            <a:p>
              <a:pPr>
                <a:defRPr/>
              </a:pPr>
              <a:r>
                <a:rPr lang="es-ES" i="1" dirty="0">
                  <a:solidFill>
                    <a:schemeClr val="bg1"/>
                  </a:solidFill>
                  <a:latin typeface="+mn-lt"/>
                  <a:ea typeface="ＭＳ Ｐゴシック" pitchFamily="34" charset="-128"/>
                  <a:cs typeface="+mn-cs"/>
                </a:rPr>
                <a:t>V = cte.</a:t>
              </a:r>
              <a:endParaRPr lang="es-CL" i="1" dirty="0">
                <a:solidFill>
                  <a:schemeClr val="bg1"/>
                </a:solidFill>
                <a:latin typeface="+mn-lt"/>
                <a:ea typeface="ＭＳ Ｐゴシック" pitchFamily="34" charset="-128"/>
                <a:cs typeface="+mn-cs"/>
              </a:endParaRPr>
            </a:p>
          </p:txBody>
        </p:sp>
        <p:cxnSp>
          <p:nvCxnSpPr>
            <p:cNvPr id="11" name="23 Conector recto de flecha">
              <a:extLst>
                <a:ext uri="{FF2B5EF4-FFF2-40B4-BE49-F238E27FC236}">
                  <a16:creationId xmlns:a16="http://schemas.microsoft.com/office/drawing/2014/main" id="{70C04A69-28EF-A3BE-D163-0F90E5921D1D}"/>
                </a:ext>
              </a:extLst>
            </p:cNvPr>
            <p:cNvCxnSpPr/>
            <p:nvPr/>
          </p:nvCxnSpPr>
          <p:spPr bwMode="auto">
            <a:xfrm>
              <a:off x="772486" y="5080303"/>
              <a:ext cx="1712257" cy="0"/>
            </a:xfrm>
            <a:prstGeom prst="straightConnector1">
              <a:avLst/>
            </a:prstGeom>
            <a:ln w="28575">
              <a:solidFill>
                <a:schemeClr val="bg1"/>
              </a:solidFill>
              <a:prstDash val="dash"/>
              <a:tailEnd type="none"/>
            </a:ln>
            <a:effectLst/>
          </p:spPr>
          <p:style>
            <a:lnRef idx="2">
              <a:schemeClr val="accent1"/>
            </a:lnRef>
            <a:fillRef idx="0">
              <a:schemeClr val="accent1"/>
            </a:fillRef>
            <a:effectRef idx="1">
              <a:schemeClr val="accent1"/>
            </a:effectRef>
            <a:fontRef idx="minor">
              <a:schemeClr val="tx1"/>
            </a:fontRef>
          </p:style>
        </p:cxnSp>
        <p:sp>
          <p:nvSpPr>
            <p:cNvPr id="12" name="17 CuadroTexto">
              <a:extLst>
                <a:ext uri="{FF2B5EF4-FFF2-40B4-BE49-F238E27FC236}">
                  <a16:creationId xmlns:a16="http://schemas.microsoft.com/office/drawing/2014/main" id="{3C941A84-AB04-938B-265D-A80EC6D68163}"/>
                </a:ext>
              </a:extLst>
            </p:cNvPr>
            <p:cNvSpPr txBox="1"/>
            <p:nvPr/>
          </p:nvSpPr>
          <p:spPr bwMode="auto">
            <a:xfrm>
              <a:off x="1958746" y="4245780"/>
              <a:ext cx="469444" cy="330133"/>
            </a:xfrm>
            <a:prstGeom prst="rect">
              <a:avLst/>
            </a:prstGeom>
            <a:noFill/>
            <a:ln w="28575">
              <a:noFill/>
              <a:miter lim="800000"/>
              <a:headEnd/>
              <a:tailEnd/>
            </a:ln>
          </p:spPr>
          <p:txBody>
            <a:bodyPr wrap="none">
              <a:spAutoFit/>
            </a:bodyPr>
            <a:lstStyle/>
            <a:p>
              <a:pPr>
                <a:defRPr/>
              </a:pPr>
              <a:r>
                <a:rPr lang="es-ES" sz="2000" b="1" i="1" dirty="0">
                  <a:solidFill>
                    <a:schemeClr val="bg1"/>
                  </a:solidFill>
                  <a:latin typeface="+mn-lt"/>
                  <a:ea typeface="ＭＳ Ｐゴシック" pitchFamily="34" charset="-128"/>
                  <a:cs typeface="+mn-cs"/>
                </a:rPr>
                <a:t>MRU</a:t>
              </a:r>
              <a:endParaRPr lang="es-CL" sz="2000" b="1" i="1" dirty="0">
                <a:solidFill>
                  <a:schemeClr val="bg1"/>
                </a:solidFill>
                <a:latin typeface="+mn-lt"/>
                <a:ea typeface="ＭＳ Ｐゴシック" pitchFamily="34" charset="-128"/>
                <a:cs typeface="+mn-cs"/>
              </a:endParaRPr>
            </a:p>
          </p:txBody>
        </p:sp>
      </p:grpSp>
      <p:pic>
        <p:nvPicPr>
          <p:cNvPr id="8" name="Imagen 7">
            <a:extLst>
              <a:ext uri="{FF2B5EF4-FFF2-40B4-BE49-F238E27FC236}">
                <a16:creationId xmlns:a16="http://schemas.microsoft.com/office/drawing/2014/main" id="{319557CE-DE3E-F3B3-AB38-4FD6B8374FD0}"/>
              </a:ext>
            </a:extLst>
          </p:cNvPr>
          <p:cNvPicPr>
            <a:picLocks noChangeAspect="1"/>
          </p:cNvPicPr>
          <p:nvPr/>
        </p:nvPicPr>
        <p:blipFill>
          <a:blip r:embed="rId6"/>
          <a:stretch>
            <a:fillRect/>
          </a:stretch>
        </p:blipFill>
        <p:spPr>
          <a:xfrm>
            <a:off x="36000" y="216000"/>
            <a:ext cx="1726517" cy="518406"/>
          </a:xfrm>
          <a:prstGeom prst="rect">
            <a:avLst/>
          </a:prstGeom>
        </p:spPr>
      </p:pic>
      <p:sp>
        <p:nvSpPr>
          <p:cNvPr id="18" name="Rectángulo: esquinas redondeadas 17">
            <a:extLst>
              <a:ext uri="{FF2B5EF4-FFF2-40B4-BE49-F238E27FC236}">
                <a16:creationId xmlns:a16="http://schemas.microsoft.com/office/drawing/2014/main" id="{74C96C66-8D4A-1CA7-074D-806A422B7D4A}"/>
              </a:ext>
            </a:extLst>
          </p:cNvPr>
          <p:cNvSpPr/>
          <p:nvPr/>
        </p:nvSpPr>
        <p:spPr>
          <a:xfrm>
            <a:off x="5798163" y="5040420"/>
            <a:ext cx="2871225" cy="1021556"/>
          </a:xfrm>
          <a:prstGeom prst="roundRect">
            <a:avLst/>
          </a:prstGeom>
          <a:ln w="38100">
            <a:solidFill>
              <a:srgbClr val="C00000"/>
            </a:solidFill>
            <a:prstDash val="sysDash"/>
          </a:ln>
        </p:spPr>
        <p:txBody>
          <a:bodyPr wrap="square">
            <a:spAutoFit/>
          </a:bodyPr>
          <a:lstStyle/>
          <a:p>
            <a:pPr algn="just"/>
            <a:r>
              <a:rPr lang="es-ES" b="1" dirty="0">
                <a:cs typeface="Arial" panose="020B0604020202020204" pitchFamily="34" charset="0"/>
              </a:rPr>
              <a:t>En un </a:t>
            </a:r>
            <a:r>
              <a:rPr lang="es-ES" b="1" dirty="0">
                <a:solidFill>
                  <a:srgbClr val="C00000"/>
                </a:solidFill>
                <a:cs typeface="Arial" panose="020B0604020202020204" pitchFamily="34" charset="0"/>
              </a:rPr>
              <a:t>MRU</a:t>
            </a:r>
            <a:r>
              <a:rPr lang="es-ES" b="1" dirty="0">
                <a:cs typeface="Arial" panose="020B0604020202020204" pitchFamily="34" charset="0"/>
              </a:rPr>
              <a:t> los cuerpos recorren </a:t>
            </a:r>
            <a:r>
              <a:rPr lang="es-ES" b="1" dirty="0">
                <a:solidFill>
                  <a:srgbClr val="C00000"/>
                </a:solidFill>
                <a:cs typeface="Arial" panose="020B0604020202020204" pitchFamily="34" charset="0"/>
              </a:rPr>
              <a:t>distancias iguales en tiempos iguales</a:t>
            </a:r>
            <a:r>
              <a:rPr lang="es-ES" b="1" dirty="0">
                <a:cs typeface="Arial" panose="020B0604020202020204" pitchFamily="34" charset="0"/>
              </a:rPr>
              <a:t>.</a:t>
            </a:r>
          </a:p>
        </p:txBody>
      </p:sp>
      <p:pic>
        <p:nvPicPr>
          <p:cNvPr id="19" name="Picture 12">
            <a:extLst>
              <a:ext uri="{FF2B5EF4-FFF2-40B4-BE49-F238E27FC236}">
                <a16:creationId xmlns:a16="http://schemas.microsoft.com/office/drawing/2014/main" id="{6144CB3B-3C34-F23F-0465-12B871B6D2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363" y="2599016"/>
            <a:ext cx="4720394" cy="3050443"/>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pic>
      <p:sp>
        <p:nvSpPr>
          <p:cNvPr id="20" name="Rectángulo: esquinas redondeadas 23">
            <a:extLst>
              <a:ext uri="{FF2B5EF4-FFF2-40B4-BE49-F238E27FC236}">
                <a16:creationId xmlns:a16="http://schemas.microsoft.com/office/drawing/2014/main" id="{70AD7E32-608E-CE14-2C74-3C5E4749DE04}"/>
              </a:ext>
            </a:extLst>
          </p:cNvPr>
          <p:cNvSpPr/>
          <p:nvPr/>
        </p:nvSpPr>
        <p:spPr>
          <a:xfrm>
            <a:off x="1188506" y="5401399"/>
            <a:ext cx="4403379" cy="1076300"/>
          </a:xfrm>
          <a:prstGeom prst="roundRect">
            <a:avLst/>
          </a:prstGeom>
          <a:solidFill>
            <a:srgbClr val="7030A0"/>
          </a:solid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altLang="es-CL" b="1" dirty="0">
                <a:solidFill>
                  <a:schemeClr val="bg1"/>
                </a:solidFill>
              </a:rPr>
              <a:t>La </a:t>
            </a:r>
            <a:r>
              <a:rPr lang="es-ES" altLang="es-CL" b="1" dirty="0">
                <a:solidFill>
                  <a:schemeClr val="accent4"/>
                </a:solidFill>
              </a:rPr>
              <a:t>rapidez </a:t>
            </a:r>
            <a:r>
              <a:rPr lang="es-ES" altLang="es-CL" b="1" dirty="0">
                <a:solidFill>
                  <a:schemeClr val="bg1"/>
                </a:solidFill>
              </a:rPr>
              <a:t>solo indica el </a:t>
            </a:r>
            <a:r>
              <a:rPr lang="es-ES" altLang="es-CL" b="1" dirty="0">
                <a:solidFill>
                  <a:schemeClr val="accent4"/>
                </a:solidFill>
              </a:rPr>
              <a:t>valor numérico del movimiento</a:t>
            </a:r>
            <a:r>
              <a:rPr lang="es-ES" altLang="es-CL" b="1" dirty="0">
                <a:solidFill>
                  <a:schemeClr val="bg1"/>
                </a:solidFill>
              </a:rPr>
              <a:t>, mientras que la </a:t>
            </a:r>
            <a:r>
              <a:rPr lang="es-ES" altLang="es-CL" b="1" dirty="0">
                <a:solidFill>
                  <a:schemeClr val="accent4"/>
                </a:solidFill>
              </a:rPr>
              <a:t>velocidad</a:t>
            </a:r>
            <a:r>
              <a:rPr lang="es-ES" altLang="es-CL" b="1" dirty="0">
                <a:solidFill>
                  <a:schemeClr val="bg1"/>
                </a:solidFill>
              </a:rPr>
              <a:t> </a:t>
            </a:r>
            <a:r>
              <a:rPr lang="es-ES" altLang="es-CL" b="1" dirty="0">
                <a:solidFill>
                  <a:schemeClr val="accent4"/>
                </a:solidFill>
              </a:rPr>
              <a:t>incluye</a:t>
            </a:r>
            <a:r>
              <a:rPr lang="es-ES" altLang="es-CL" b="1" dirty="0">
                <a:solidFill>
                  <a:schemeClr val="bg1"/>
                </a:solidFill>
              </a:rPr>
              <a:t> además la </a:t>
            </a:r>
            <a:r>
              <a:rPr lang="es-ES" altLang="es-CL" b="1" dirty="0">
                <a:solidFill>
                  <a:schemeClr val="accent4"/>
                </a:solidFill>
              </a:rPr>
              <a:t>dirección</a:t>
            </a:r>
            <a:r>
              <a:rPr lang="es-ES" altLang="es-CL" b="1" dirty="0">
                <a:solidFill>
                  <a:schemeClr val="bg1"/>
                </a:solidFill>
              </a:rPr>
              <a:t> y el </a:t>
            </a:r>
            <a:r>
              <a:rPr lang="es-ES" altLang="es-CL" b="1" dirty="0">
                <a:solidFill>
                  <a:schemeClr val="accent4"/>
                </a:solidFill>
              </a:rPr>
              <a:t>sentido</a:t>
            </a:r>
            <a:r>
              <a:rPr lang="es-ES" altLang="es-CL" b="1" dirty="0">
                <a:solidFill>
                  <a:schemeClr val="bg1"/>
                </a:solidFill>
              </a:rPr>
              <a:t>.</a:t>
            </a:r>
            <a:endParaRPr lang="es-ES" altLang="es-CL" b="1" dirty="0">
              <a:solidFill>
                <a:schemeClr val="accent4"/>
              </a:solidFill>
            </a:endParaRPr>
          </a:p>
        </p:txBody>
      </p:sp>
      <p:pic>
        <p:nvPicPr>
          <p:cNvPr id="21" name="Imagen 20">
            <a:extLst>
              <a:ext uri="{FF2B5EF4-FFF2-40B4-BE49-F238E27FC236}">
                <a16:creationId xmlns:a16="http://schemas.microsoft.com/office/drawing/2014/main" id="{F717808A-D1C0-879C-B947-F652E01CD7E7}"/>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53519" b="95000" l="84740" r="98073">
                        <a14:foregroundMark x1="94635" y1="58704" x2="94427" y2="61852"/>
                        <a14:foregroundMark x1="94427" y1="59352" x2="93646" y2="62593"/>
                        <a14:foregroundMark x1="92604" y1="63426" x2="92760" y2="65093"/>
                        <a14:foregroundMark x1="92865" y1="64167" x2="93021" y2="64630"/>
                        <a14:foregroundMark x1="92917" y1="64444" x2="92917" y2="64444"/>
                        <a14:foregroundMark x1="90573" y1="63426" x2="90573" y2="63426"/>
                        <a14:foregroundMark x1="84844" y1="79167" x2="84740" y2="83241"/>
                        <a14:foregroundMark x1="96094" y1="95000" x2="96458" y2="94815"/>
                      </a14:backgroundRemoval>
                    </a14:imgEffect>
                  </a14:imgLayer>
                </a14:imgProps>
              </a:ext>
              <a:ext uri="{28A0092B-C50C-407E-A947-70E740481C1C}">
                <a14:useLocalDpi xmlns:a14="http://schemas.microsoft.com/office/drawing/2010/main" val="0"/>
              </a:ext>
            </a:extLst>
          </a:blip>
          <a:srcRect l="83271" t="48518" r="249" b="552"/>
          <a:stretch/>
        </p:blipFill>
        <p:spPr>
          <a:xfrm>
            <a:off x="7676237" y="4238672"/>
            <a:ext cx="1730414" cy="3008230"/>
          </a:xfrm>
          <a:prstGeom prst="rect">
            <a:avLst/>
          </a:prstGeom>
        </p:spPr>
      </p:pic>
      <p:grpSp>
        <p:nvGrpSpPr>
          <p:cNvPr id="22" name="Grupo 21">
            <a:extLst>
              <a:ext uri="{FF2B5EF4-FFF2-40B4-BE49-F238E27FC236}">
                <a16:creationId xmlns:a16="http://schemas.microsoft.com/office/drawing/2014/main" id="{1DAF0742-098D-B312-A54D-252F13ABF642}"/>
              </a:ext>
            </a:extLst>
          </p:cNvPr>
          <p:cNvGrpSpPr/>
          <p:nvPr/>
        </p:nvGrpSpPr>
        <p:grpSpPr>
          <a:xfrm>
            <a:off x="2720619" y="4234556"/>
            <a:ext cx="5285841" cy="1064687"/>
            <a:chOff x="2720619" y="4234556"/>
            <a:chExt cx="5285841" cy="1064687"/>
          </a:xfrm>
        </p:grpSpPr>
        <p:sp>
          <p:nvSpPr>
            <p:cNvPr id="23" name="CuadroTexto 22">
              <a:extLst>
                <a:ext uri="{FF2B5EF4-FFF2-40B4-BE49-F238E27FC236}">
                  <a16:creationId xmlns:a16="http://schemas.microsoft.com/office/drawing/2014/main" id="{1C3ABC3A-9A6B-6F26-02FB-C4F4407B573D}"/>
                </a:ext>
              </a:extLst>
            </p:cNvPr>
            <p:cNvSpPr txBox="1"/>
            <p:nvPr/>
          </p:nvSpPr>
          <p:spPr>
            <a:xfrm>
              <a:off x="3177310" y="4584154"/>
              <a:ext cx="4829150"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Decir que la rapidez es constante es lo mismo que decir que la velocidad es constante?</a:t>
              </a:r>
            </a:p>
          </p:txBody>
        </p:sp>
        <p:pic>
          <p:nvPicPr>
            <p:cNvPr id="24" name="Imagen 23">
              <a:extLst>
                <a:ext uri="{FF2B5EF4-FFF2-40B4-BE49-F238E27FC236}">
                  <a16:creationId xmlns:a16="http://schemas.microsoft.com/office/drawing/2014/main" id="{F693F112-F8CB-CC0B-1ED5-108E250BA1C5}"/>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752" t="509" r="60244" b="45325"/>
            <a:stretch/>
          </p:blipFill>
          <p:spPr>
            <a:xfrm rot="1204109">
              <a:off x="2720619" y="4234556"/>
              <a:ext cx="667161" cy="547561"/>
            </a:xfrm>
            <a:prstGeom prst="rect">
              <a:avLst/>
            </a:prstGeom>
          </p:spPr>
        </p:pic>
      </p:grpSp>
      <mc:AlternateContent xmlns:mc="http://schemas.openxmlformats.org/markup-compatibility/2006" xmlns:a14="http://schemas.microsoft.com/office/drawing/2010/main">
        <mc:Choice Requires="a14">
          <p:sp>
            <p:nvSpPr>
              <p:cNvPr id="2" name="Rectángulo: esquinas redondeadas 23">
                <a:extLst>
                  <a:ext uri="{FF2B5EF4-FFF2-40B4-BE49-F238E27FC236}">
                    <a16:creationId xmlns:a16="http://schemas.microsoft.com/office/drawing/2014/main" id="{D34C434F-23D0-7C45-63E2-5BE647220C0C}"/>
                  </a:ext>
                </a:extLst>
              </p:cNvPr>
              <p:cNvSpPr/>
              <p:nvPr/>
            </p:nvSpPr>
            <p:spPr>
              <a:xfrm>
                <a:off x="986635" y="5733744"/>
                <a:ext cx="4135127" cy="656463"/>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altLang="es-CL" sz="1600" b="1" dirty="0">
                    <a:solidFill>
                      <a:schemeClr val="bg1"/>
                    </a:solidFill>
                  </a:rPr>
                  <a:t>Moto moviéndose con velocidad constante de</a:t>
                </a:r>
              </a:p>
              <a:p>
                <a:pPr algn="ctr"/>
                <a14:m>
                  <m:oMath xmlns:m="http://schemas.openxmlformats.org/officeDocument/2006/math">
                    <m:d>
                      <m:dPr>
                        <m:begChr m:val="|"/>
                        <m:endChr m:val="|"/>
                        <m:ctrlPr>
                          <a:rPr lang="es-ES" altLang="es-CL" sz="1600" b="1" i="1" dirty="0" smtClean="0">
                            <a:solidFill>
                              <a:schemeClr val="accent4"/>
                            </a:solidFill>
                            <a:latin typeface="Cambria Math" panose="02040503050406030204" pitchFamily="18" charset="0"/>
                          </a:rPr>
                        </m:ctrlPr>
                      </m:dPr>
                      <m:e>
                        <m:acc>
                          <m:accPr>
                            <m:chr m:val="⃗"/>
                            <m:ctrlPr>
                              <a:rPr lang="es-ES" altLang="es-CL" sz="1600" b="1" i="1" dirty="0">
                                <a:solidFill>
                                  <a:schemeClr val="accent4"/>
                                </a:solidFill>
                                <a:latin typeface="Cambria Math" panose="02040503050406030204" pitchFamily="18" charset="0"/>
                              </a:rPr>
                            </m:ctrlPr>
                          </m:accPr>
                          <m:e>
                            <m:r>
                              <a:rPr lang="es-ES" altLang="es-CL" sz="1600" b="1" i="1" dirty="0">
                                <a:solidFill>
                                  <a:schemeClr val="accent4"/>
                                </a:solidFill>
                                <a:latin typeface="Cambria Math" panose="02040503050406030204" pitchFamily="18" charset="0"/>
                              </a:rPr>
                              <m:t>𝒗</m:t>
                            </m:r>
                          </m:e>
                        </m:acc>
                      </m:e>
                    </m:d>
                    <m:r>
                      <a:rPr lang="es-ES" altLang="es-CL" sz="1600" b="1" i="1" dirty="0" smtClean="0">
                        <a:solidFill>
                          <a:schemeClr val="accent4"/>
                        </a:solidFill>
                        <a:latin typeface="Cambria Math" panose="02040503050406030204" pitchFamily="18" charset="0"/>
                      </a:rPr>
                      <m:t>=</m:t>
                    </m:r>
                    <m:r>
                      <a:rPr lang="es-ES" altLang="es-CL" sz="1600" b="1" i="1" dirty="0" smtClean="0">
                        <a:solidFill>
                          <a:schemeClr val="accent4"/>
                        </a:solidFill>
                        <a:latin typeface="Cambria Math" panose="02040503050406030204" pitchFamily="18" charset="0"/>
                      </a:rPr>
                      <m:t>𝟓</m:t>
                    </m:r>
                    <m:r>
                      <a:rPr lang="es-ES" altLang="es-CL" sz="1600" b="1" i="1" dirty="0" smtClean="0">
                        <a:solidFill>
                          <a:schemeClr val="accent4"/>
                        </a:solidFill>
                        <a:latin typeface="Cambria Math" panose="02040503050406030204" pitchFamily="18" charset="0"/>
                      </a:rPr>
                      <m:t> </m:t>
                    </m:r>
                    <m:r>
                      <a:rPr lang="es-ES" altLang="es-CL" sz="1600" b="1" i="1" dirty="0" smtClean="0">
                        <a:solidFill>
                          <a:schemeClr val="accent4"/>
                        </a:solidFill>
                        <a:latin typeface="Cambria Math" panose="02040503050406030204" pitchFamily="18" charset="0"/>
                      </a:rPr>
                      <m:t>𝒎</m:t>
                    </m:r>
                    <m:r>
                      <a:rPr lang="es-ES" altLang="es-CL" sz="1600" b="1" i="1" dirty="0" smtClean="0">
                        <a:solidFill>
                          <a:schemeClr val="accent4"/>
                        </a:solidFill>
                        <a:latin typeface="Cambria Math" panose="02040503050406030204" pitchFamily="18" charset="0"/>
                      </a:rPr>
                      <m:t>/</m:t>
                    </m:r>
                    <m:r>
                      <a:rPr lang="es-ES" altLang="es-CL" sz="1600" b="1" i="1" dirty="0" smtClean="0">
                        <a:solidFill>
                          <a:schemeClr val="accent4"/>
                        </a:solidFill>
                        <a:latin typeface="Cambria Math" panose="02040503050406030204" pitchFamily="18" charset="0"/>
                      </a:rPr>
                      <m:t>𝒔</m:t>
                    </m:r>
                  </m:oMath>
                </a14:m>
                <a:r>
                  <a:rPr lang="es-ES" altLang="es-CL" sz="1600" b="1" dirty="0">
                    <a:solidFill>
                      <a:schemeClr val="bg1"/>
                    </a:solidFill>
                  </a:rPr>
                  <a:t>.</a:t>
                </a:r>
                <a:endParaRPr lang="es-ES" altLang="es-CL" sz="1600" b="1" dirty="0">
                  <a:solidFill>
                    <a:schemeClr val="accent4"/>
                  </a:solidFill>
                </a:endParaRPr>
              </a:p>
            </p:txBody>
          </p:sp>
        </mc:Choice>
        <mc:Fallback xmlns="">
          <p:sp>
            <p:nvSpPr>
              <p:cNvPr id="2" name="Rectángulo: esquinas redondeadas 23">
                <a:extLst>
                  <a:ext uri="{FF2B5EF4-FFF2-40B4-BE49-F238E27FC236}">
                    <a16:creationId xmlns:a16="http://schemas.microsoft.com/office/drawing/2014/main" id="{D34C434F-23D0-7C45-63E2-5BE647220C0C}"/>
                  </a:ext>
                </a:extLst>
              </p:cNvPr>
              <p:cNvSpPr>
                <a:spLocks noRot="1" noChangeAspect="1" noMove="1" noResize="1" noEditPoints="1" noAdjustHandles="1" noChangeArrowheads="1" noChangeShapeType="1" noTextEdit="1"/>
              </p:cNvSpPr>
              <p:nvPr/>
            </p:nvSpPr>
            <p:spPr>
              <a:xfrm>
                <a:off x="986635" y="5733744"/>
                <a:ext cx="4135127" cy="656463"/>
              </a:xfrm>
              <a:prstGeom prst="roundRect">
                <a:avLst/>
              </a:prstGeom>
              <a:blipFill>
                <a:blip r:embed="rId11"/>
                <a:stretch>
                  <a:fillRect/>
                </a:stretch>
              </a:blipFill>
              <a:ln>
                <a:solidFill>
                  <a:srgbClr val="002060"/>
                </a:solidFill>
              </a:ln>
              <a:effectLst>
                <a:outerShdw blurRad="50800" dist="38100" dir="2700000" algn="tl" rotWithShape="0">
                  <a:prstClr val="black">
                    <a:alpha val="40000"/>
                  </a:prstClr>
                </a:outerShdw>
              </a:effectLst>
            </p:spPr>
            <p:txBody>
              <a:bodyPr/>
              <a:lstStyle/>
              <a:p>
                <a:r>
                  <a:rPr lang="es-CL">
                    <a:noFill/>
                  </a:rPr>
                  <a:t> </a:t>
                </a:r>
              </a:p>
            </p:txBody>
          </p:sp>
        </mc:Fallback>
      </mc:AlternateContent>
      <mc:AlternateContent xmlns:mc="http://schemas.openxmlformats.org/markup-compatibility/2006">
        <mc:Choice xmlns:p14="http://schemas.microsoft.com/office/powerpoint/2010/main" Requires="p14">
          <p:contentPart p14:bwMode="auto" r:id="rId12">
            <p14:nvContentPartPr>
              <p14:cNvPr id="3" name="Entrada de lápiz 2">
                <a:extLst>
                  <a:ext uri="{FF2B5EF4-FFF2-40B4-BE49-F238E27FC236}">
                    <a16:creationId xmlns:a16="http://schemas.microsoft.com/office/drawing/2014/main" id="{5ED366BD-DC91-9A70-E3E6-473EA614236B}"/>
                  </a:ext>
                </a:extLst>
              </p14:cNvPr>
              <p14:cNvContentPartPr/>
              <p14:nvPr/>
            </p14:nvContentPartPr>
            <p14:xfrm>
              <a:off x="569520" y="851760"/>
              <a:ext cx="5078160" cy="5617080"/>
            </p14:xfrm>
          </p:contentPart>
        </mc:Choice>
        <mc:Fallback>
          <p:pic>
            <p:nvPicPr>
              <p:cNvPr id="3" name="Entrada de lápiz 2">
                <a:extLst>
                  <a:ext uri="{FF2B5EF4-FFF2-40B4-BE49-F238E27FC236}">
                    <a16:creationId xmlns:a16="http://schemas.microsoft.com/office/drawing/2014/main" id="{5ED366BD-DC91-9A70-E3E6-473EA614236B}"/>
                  </a:ext>
                </a:extLst>
              </p:cNvPr>
              <p:cNvPicPr/>
              <p:nvPr/>
            </p:nvPicPr>
            <p:blipFill>
              <a:blip r:embed="rId13"/>
              <a:stretch>
                <a:fillRect/>
              </a:stretch>
            </p:blipFill>
            <p:spPr>
              <a:xfrm>
                <a:off x="560160" y="842400"/>
                <a:ext cx="5096880" cy="5635800"/>
              </a:xfrm>
              <a:prstGeom prst="rect">
                <a:avLst/>
              </a:prstGeom>
            </p:spPr>
          </p:pic>
        </mc:Fallback>
      </mc:AlternateContent>
    </p:spTree>
    <p:extLst>
      <p:ext uri="{BB962C8B-B14F-4D97-AF65-F5344CB8AC3E}">
        <p14:creationId xmlns:p14="http://schemas.microsoft.com/office/powerpoint/2010/main" val="396788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1" nodeType="clickEffect">
                                  <p:stCondLst>
                                    <p:cond delay="0"/>
                                  </p:stCondLst>
                                  <p:childTnLst>
                                    <p:animEffect transition="out" filter="fade">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2"/>
                                        </p:tgtEl>
                                      </p:cBhvr>
                                    </p:animEffect>
                                    <p:set>
                                      <p:cBhvr>
                                        <p:cTn id="46" dur="1" fill="hold">
                                          <p:stCondLst>
                                            <p:cond delay="499"/>
                                          </p:stCondLst>
                                        </p:cTn>
                                        <p:tgtEl>
                                          <p:spTgt spid="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par>
                                <p:cTn id="50" presetID="10"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par>
                                <p:cTn id="53" presetID="10" presetClass="entr" presetSubtype="0"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P spid="18" grpId="0" animBg="1"/>
      <p:bldP spid="18" grpId="1" animBg="1"/>
      <p:bldP spid="20" grpId="0" animBg="1"/>
      <p:bldP spid="2" grpId="0" animBg="1"/>
      <p:bldP spid="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4910C3-1702-103A-0A47-9829C29E3648}"/>
            </a:ext>
          </a:extLst>
        </p:cNvPr>
        <p:cNvGrpSpPr/>
        <p:nvPr/>
      </p:nvGrpSpPr>
      <p:grpSpPr>
        <a:xfrm>
          <a:off x="0" y="0"/>
          <a:ext cx="0" cy="0"/>
          <a:chOff x="0" y="0"/>
          <a:chExt cx="0" cy="0"/>
        </a:xfrm>
      </p:grpSpPr>
      <p:sp>
        <p:nvSpPr>
          <p:cNvPr id="2" name="CuadroTexto 1">
            <a:extLst>
              <a:ext uri="{FF2B5EF4-FFF2-40B4-BE49-F238E27FC236}">
                <a16:creationId xmlns:a16="http://schemas.microsoft.com/office/drawing/2014/main" id="{7B675B3C-734E-263A-8AA1-6E04F7607B78}"/>
              </a:ext>
            </a:extLst>
          </p:cNvPr>
          <p:cNvSpPr txBox="1"/>
          <p:nvPr/>
        </p:nvSpPr>
        <p:spPr>
          <a:xfrm>
            <a:off x="1198827" y="219168"/>
            <a:ext cx="6952407" cy="646331"/>
          </a:xfrm>
          <a:prstGeom prst="rect">
            <a:avLst/>
          </a:prstGeom>
          <a:noFill/>
        </p:spPr>
        <p:txBody>
          <a:bodyPr wrap="square" rtlCol="0">
            <a:spAutoFit/>
          </a:bodyPr>
          <a:lstStyle/>
          <a:p>
            <a:pPr algn="ctr"/>
            <a:r>
              <a:rPr lang="es-CL" sz="3600" b="1" dirty="0"/>
              <a:t>MRU</a:t>
            </a:r>
          </a:p>
        </p:txBody>
      </p:sp>
      <p:pic>
        <p:nvPicPr>
          <p:cNvPr id="3" name="Imagen 2">
            <a:extLst>
              <a:ext uri="{FF2B5EF4-FFF2-40B4-BE49-F238E27FC236}">
                <a16:creationId xmlns:a16="http://schemas.microsoft.com/office/drawing/2014/main" id="{3645B595-776B-B2F8-78CA-C8DA337B348F}"/>
              </a:ext>
            </a:extLst>
          </p:cNvPr>
          <p:cNvPicPr>
            <a:picLocks noChangeAspect="1"/>
          </p:cNvPicPr>
          <p:nvPr/>
        </p:nvPicPr>
        <p:blipFill>
          <a:blip r:embed="rId2"/>
          <a:stretch>
            <a:fillRect/>
          </a:stretch>
        </p:blipFill>
        <p:spPr>
          <a:xfrm>
            <a:off x="36000" y="216000"/>
            <a:ext cx="1726517" cy="518406"/>
          </a:xfrm>
          <a:prstGeom prst="rect">
            <a:avLst/>
          </a:prstGeom>
        </p:spPr>
      </p:pic>
      <p:sp>
        <p:nvSpPr>
          <p:cNvPr id="4" name="Rectángulo: esquinas redondeadas 3">
            <a:extLst>
              <a:ext uri="{FF2B5EF4-FFF2-40B4-BE49-F238E27FC236}">
                <a16:creationId xmlns:a16="http://schemas.microsoft.com/office/drawing/2014/main" id="{D0A3AF1F-DC67-296C-EAD0-91D3198C9042}"/>
              </a:ext>
            </a:extLst>
          </p:cNvPr>
          <p:cNvSpPr/>
          <p:nvPr/>
        </p:nvSpPr>
        <p:spPr>
          <a:xfrm>
            <a:off x="3591801" y="1088392"/>
            <a:ext cx="2166460" cy="491983"/>
          </a:xfrm>
          <a:prstGeom prst="round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solidFill>
                  <a:schemeClr val="bg1"/>
                </a:solidFill>
                <a:cs typeface="Arial" panose="020B0604020202020204" pitchFamily="34" charset="0"/>
              </a:rPr>
              <a:t>Velocidad constante</a:t>
            </a:r>
          </a:p>
        </p:txBody>
      </p:sp>
      <p:sp>
        <p:nvSpPr>
          <p:cNvPr id="5" name="Rectángulo: esquinas redondeadas 4">
            <a:extLst>
              <a:ext uri="{FF2B5EF4-FFF2-40B4-BE49-F238E27FC236}">
                <a16:creationId xmlns:a16="http://schemas.microsoft.com/office/drawing/2014/main" id="{1703641E-6C03-14D7-F0DF-3E82BB003715}"/>
              </a:ext>
            </a:extLst>
          </p:cNvPr>
          <p:cNvSpPr/>
          <p:nvPr/>
        </p:nvSpPr>
        <p:spPr>
          <a:xfrm>
            <a:off x="1330427" y="2249768"/>
            <a:ext cx="1441906" cy="610072"/>
          </a:xfrm>
          <a:prstGeom prst="roundRect">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solidFill>
                  <a:schemeClr val="bg1"/>
                </a:solidFill>
                <a:cs typeface="Arial" panose="020B0604020202020204" pitchFamily="34" charset="0"/>
              </a:rPr>
              <a:t>Módulo constante</a:t>
            </a:r>
          </a:p>
        </p:txBody>
      </p:sp>
      <p:sp>
        <p:nvSpPr>
          <p:cNvPr id="6" name="Rectángulo: esquinas redondeadas 5">
            <a:extLst>
              <a:ext uri="{FF2B5EF4-FFF2-40B4-BE49-F238E27FC236}">
                <a16:creationId xmlns:a16="http://schemas.microsoft.com/office/drawing/2014/main" id="{E18D7A2C-2880-5AA8-F1DE-7B1B618D6F2C}"/>
              </a:ext>
            </a:extLst>
          </p:cNvPr>
          <p:cNvSpPr/>
          <p:nvPr/>
        </p:nvSpPr>
        <p:spPr>
          <a:xfrm>
            <a:off x="3954078" y="2252934"/>
            <a:ext cx="1441906" cy="609445"/>
          </a:xfrm>
          <a:prstGeom prst="roundRect">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solidFill>
                  <a:schemeClr val="bg1"/>
                </a:solidFill>
                <a:cs typeface="Arial" panose="020B0604020202020204" pitchFamily="34" charset="0"/>
              </a:rPr>
              <a:t>Dirección constante</a:t>
            </a:r>
          </a:p>
        </p:txBody>
      </p:sp>
      <p:sp>
        <p:nvSpPr>
          <p:cNvPr id="7" name="Rectángulo: esquinas redondeadas 6">
            <a:extLst>
              <a:ext uri="{FF2B5EF4-FFF2-40B4-BE49-F238E27FC236}">
                <a16:creationId xmlns:a16="http://schemas.microsoft.com/office/drawing/2014/main" id="{A71FFAE3-7A11-CE35-7647-3A04DC38DA0D}"/>
              </a:ext>
            </a:extLst>
          </p:cNvPr>
          <p:cNvSpPr/>
          <p:nvPr/>
        </p:nvSpPr>
        <p:spPr>
          <a:xfrm>
            <a:off x="6679328" y="2252934"/>
            <a:ext cx="1441906" cy="610072"/>
          </a:xfrm>
          <a:prstGeom prst="roundRect">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solidFill>
                  <a:schemeClr val="bg1"/>
                </a:solidFill>
                <a:cs typeface="Arial" panose="020B0604020202020204" pitchFamily="34" charset="0"/>
              </a:rPr>
              <a:t>Sentido constante</a:t>
            </a:r>
          </a:p>
        </p:txBody>
      </p:sp>
      <p:sp>
        <p:nvSpPr>
          <p:cNvPr id="8" name="Rectángulo: esquinas redondeadas 7">
            <a:extLst>
              <a:ext uri="{FF2B5EF4-FFF2-40B4-BE49-F238E27FC236}">
                <a16:creationId xmlns:a16="http://schemas.microsoft.com/office/drawing/2014/main" id="{6A6578B0-151C-195B-619D-FF2E8F0C0D16}"/>
              </a:ext>
            </a:extLst>
          </p:cNvPr>
          <p:cNvSpPr/>
          <p:nvPr/>
        </p:nvSpPr>
        <p:spPr>
          <a:xfrm>
            <a:off x="875241" y="3404984"/>
            <a:ext cx="2352278" cy="917097"/>
          </a:xfrm>
          <a:prstGeom prst="roundRect">
            <a:avLst/>
          </a:prstGeom>
          <a:solidFill>
            <a:schemeClr val="bg1"/>
          </a:solidFill>
          <a:ln w="3810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solidFill>
                  <a:schemeClr val="tx1"/>
                </a:solidFill>
                <a:cs typeface="Arial" panose="020B0604020202020204" pitchFamily="34" charset="0"/>
              </a:rPr>
              <a:t>Recorre distancias iguales en tiempos iguales.</a:t>
            </a:r>
          </a:p>
        </p:txBody>
      </p:sp>
      <p:sp>
        <p:nvSpPr>
          <p:cNvPr id="9" name="Rectángulo: esquinas redondeadas 8">
            <a:extLst>
              <a:ext uri="{FF2B5EF4-FFF2-40B4-BE49-F238E27FC236}">
                <a16:creationId xmlns:a16="http://schemas.microsoft.com/office/drawing/2014/main" id="{7F29BC01-2A7B-3C03-0F1E-86B3CF355E44}"/>
              </a:ext>
            </a:extLst>
          </p:cNvPr>
          <p:cNvSpPr/>
          <p:nvPr/>
        </p:nvSpPr>
        <p:spPr>
          <a:xfrm>
            <a:off x="6347473" y="3409718"/>
            <a:ext cx="2105616" cy="912363"/>
          </a:xfrm>
          <a:prstGeom prst="roundRect">
            <a:avLst/>
          </a:prstGeom>
          <a:solidFill>
            <a:schemeClr val="bg1"/>
          </a:solidFill>
          <a:ln w="3810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tx1"/>
                </a:solidFill>
                <a:cs typeface="Arial" panose="020B0604020202020204" pitchFamily="34" charset="0"/>
              </a:rPr>
              <a:t>Moviéndose hacia el mismo lado.</a:t>
            </a:r>
            <a:endParaRPr lang="es-CL" b="1" dirty="0">
              <a:solidFill>
                <a:schemeClr val="tx1"/>
              </a:solidFill>
              <a:cs typeface="Arial" panose="020B0604020202020204" pitchFamily="34" charset="0"/>
            </a:endParaRPr>
          </a:p>
        </p:txBody>
      </p:sp>
      <p:sp>
        <p:nvSpPr>
          <p:cNvPr id="10" name="Rectángulo: esquinas redondeadas 9">
            <a:extLst>
              <a:ext uri="{FF2B5EF4-FFF2-40B4-BE49-F238E27FC236}">
                <a16:creationId xmlns:a16="http://schemas.microsoft.com/office/drawing/2014/main" id="{F4BDAB78-6CA4-9855-9E20-09B26AC4818B}"/>
              </a:ext>
            </a:extLst>
          </p:cNvPr>
          <p:cNvSpPr/>
          <p:nvPr/>
        </p:nvSpPr>
        <p:spPr>
          <a:xfrm>
            <a:off x="3740531" y="3409718"/>
            <a:ext cx="1869000" cy="912362"/>
          </a:xfrm>
          <a:prstGeom prst="roundRect">
            <a:avLst/>
          </a:prstGeom>
          <a:solidFill>
            <a:schemeClr val="bg1"/>
          </a:solidFill>
          <a:ln w="3810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L" b="1" dirty="0">
                <a:solidFill>
                  <a:schemeClr val="tx1"/>
                </a:solidFill>
                <a:cs typeface="Arial" panose="020B0604020202020204" pitchFamily="34" charset="0"/>
              </a:rPr>
              <a:t>Sobre una línea recta.</a:t>
            </a:r>
          </a:p>
        </p:txBody>
      </p:sp>
      <p:cxnSp>
        <p:nvCxnSpPr>
          <p:cNvPr id="12" name="Conector recto de flecha 11">
            <a:extLst>
              <a:ext uri="{FF2B5EF4-FFF2-40B4-BE49-F238E27FC236}">
                <a16:creationId xmlns:a16="http://schemas.microsoft.com/office/drawing/2014/main" id="{1C106446-2ACF-6233-D21E-D6D14FFA1341}"/>
              </a:ext>
            </a:extLst>
          </p:cNvPr>
          <p:cNvCxnSpPr>
            <a:cxnSpLocks/>
            <a:stCxn id="4" idx="2"/>
            <a:endCxn id="5" idx="0"/>
          </p:cNvCxnSpPr>
          <p:nvPr/>
        </p:nvCxnSpPr>
        <p:spPr>
          <a:xfrm flipH="1">
            <a:off x="2051380" y="1580375"/>
            <a:ext cx="2623651" cy="66939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recto de flecha 12">
            <a:extLst>
              <a:ext uri="{FF2B5EF4-FFF2-40B4-BE49-F238E27FC236}">
                <a16:creationId xmlns:a16="http://schemas.microsoft.com/office/drawing/2014/main" id="{9ECF1636-E475-A5AB-8D3A-2FB74EA40D94}"/>
              </a:ext>
            </a:extLst>
          </p:cNvPr>
          <p:cNvCxnSpPr>
            <a:cxnSpLocks/>
            <a:stCxn id="4" idx="2"/>
            <a:endCxn id="7" idx="0"/>
          </p:cNvCxnSpPr>
          <p:nvPr/>
        </p:nvCxnSpPr>
        <p:spPr>
          <a:xfrm>
            <a:off x="4675031" y="1580375"/>
            <a:ext cx="2725250" cy="6725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ector recto de flecha 13">
            <a:extLst>
              <a:ext uri="{FF2B5EF4-FFF2-40B4-BE49-F238E27FC236}">
                <a16:creationId xmlns:a16="http://schemas.microsoft.com/office/drawing/2014/main" id="{9DBBC382-DF05-589D-2981-C1F5327D75B4}"/>
              </a:ext>
            </a:extLst>
          </p:cNvPr>
          <p:cNvCxnSpPr>
            <a:cxnSpLocks/>
            <a:stCxn id="4" idx="2"/>
            <a:endCxn id="6" idx="0"/>
          </p:cNvCxnSpPr>
          <p:nvPr/>
        </p:nvCxnSpPr>
        <p:spPr>
          <a:xfrm>
            <a:off x="4675031" y="1580375"/>
            <a:ext cx="0" cy="6725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ector recto de flecha 14">
            <a:extLst>
              <a:ext uri="{FF2B5EF4-FFF2-40B4-BE49-F238E27FC236}">
                <a16:creationId xmlns:a16="http://schemas.microsoft.com/office/drawing/2014/main" id="{5FCD4885-4E11-3D84-671B-FC9B64FDE3B1}"/>
              </a:ext>
            </a:extLst>
          </p:cNvPr>
          <p:cNvCxnSpPr>
            <a:cxnSpLocks/>
            <a:stCxn id="5" idx="2"/>
            <a:endCxn id="8" idx="0"/>
          </p:cNvCxnSpPr>
          <p:nvPr/>
        </p:nvCxnSpPr>
        <p:spPr>
          <a:xfrm>
            <a:off x="2051380" y="2859840"/>
            <a:ext cx="0" cy="54514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a:extLst>
              <a:ext uri="{FF2B5EF4-FFF2-40B4-BE49-F238E27FC236}">
                <a16:creationId xmlns:a16="http://schemas.microsoft.com/office/drawing/2014/main" id="{1A83ACD9-F7FE-B80C-50B0-BF2088F9A156}"/>
              </a:ext>
            </a:extLst>
          </p:cNvPr>
          <p:cNvCxnSpPr>
            <a:cxnSpLocks/>
            <a:stCxn id="6" idx="2"/>
            <a:endCxn id="10" idx="0"/>
          </p:cNvCxnSpPr>
          <p:nvPr/>
        </p:nvCxnSpPr>
        <p:spPr>
          <a:xfrm>
            <a:off x="4675031" y="2862379"/>
            <a:ext cx="0" cy="5473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464F7671-EDBC-B840-93F8-C7311DDEE8F1}"/>
              </a:ext>
            </a:extLst>
          </p:cNvPr>
          <p:cNvCxnSpPr>
            <a:cxnSpLocks/>
            <a:stCxn id="7" idx="2"/>
            <a:endCxn id="9" idx="0"/>
          </p:cNvCxnSpPr>
          <p:nvPr/>
        </p:nvCxnSpPr>
        <p:spPr>
          <a:xfrm>
            <a:off x="7400281" y="2863006"/>
            <a:ext cx="0" cy="5467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9" name="Picture 9" descr="Resultado de imagen para velocidad y rapidez">
            <a:extLst>
              <a:ext uri="{FF2B5EF4-FFF2-40B4-BE49-F238E27FC236}">
                <a16:creationId xmlns:a16="http://schemas.microsoft.com/office/drawing/2014/main" id="{6C15B1B9-6BC7-A050-1726-692ECEC3039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73235" y="4513285"/>
            <a:ext cx="5170052" cy="20393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8" name="Bocadillo: rectángulo con esquinas redondeadas 17">
                <a:extLst>
                  <a:ext uri="{FF2B5EF4-FFF2-40B4-BE49-F238E27FC236}">
                    <a16:creationId xmlns:a16="http://schemas.microsoft.com/office/drawing/2014/main" id="{015FCA20-0206-8A4D-6AFE-070D8D31B043}"/>
                  </a:ext>
                </a:extLst>
              </p:cNvPr>
              <p:cNvSpPr/>
              <p:nvPr/>
            </p:nvSpPr>
            <p:spPr>
              <a:xfrm>
                <a:off x="782162" y="5171439"/>
                <a:ext cx="1960709" cy="611716"/>
              </a:xfrm>
              <a:prstGeom prst="wedgeRoundRectCallout">
                <a:avLst>
                  <a:gd name="adj1" fmla="val 71796"/>
                  <a:gd name="adj2" fmla="val -23564"/>
                  <a:gd name="adj3" fmla="val 16667"/>
                </a:avLst>
              </a:prstGeom>
              <a:solidFill>
                <a:schemeClr val="accent2">
                  <a:lumMod val="75000"/>
                </a:schemeClr>
              </a:solid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s-CL" b="1" i="1" smtClean="0">
                              <a:solidFill>
                                <a:schemeClr val="bg1"/>
                              </a:solidFill>
                              <a:latin typeface="Cambria Math" panose="02040503050406030204" pitchFamily="18" charset="0"/>
                            </a:rPr>
                          </m:ctrlPr>
                        </m:accPr>
                        <m:e>
                          <m:r>
                            <a:rPr lang="es-CL" b="1" i="1" smtClean="0">
                              <a:solidFill>
                                <a:schemeClr val="bg1"/>
                              </a:solidFill>
                              <a:latin typeface="Cambria Math" panose="02040503050406030204" pitchFamily="18" charset="0"/>
                            </a:rPr>
                            <m:t>𝒗</m:t>
                          </m:r>
                        </m:e>
                      </m:acc>
                      <m:r>
                        <a:rPr lang="es-CL" b="1" i="1" smtClean="0">
                          <a:solidFill>
                            <a:schemeClr val="bg1"/>
                          </a:solidFill>
                          <a:latin typeface="Cambria Math" panose="02040503050406030204" pitchFamily="18" charset="0"/>
                        </a:rPr>
                        <m:t>=+</m:t>
                      </m:r>
                      <m:r>
                        <a:rPr lang="es-ES" b="1" i="1" smtClean="0">
                          <a:solidFill>
                            <a:schemeClr val="bg1"/>
                          </a:solidFill>
                          <a:latin typeface="Cambria Math" panose="02040503050406030204" pitchFamily="18" charset="0"/>
                        </a:rPr>
                        <m:t>𝟏𝟎</m:t>
                      </m:r>
                      <m:r>
                        <a:rPr lang="es-ES" b="1" i="1" smtClean="0">
                          <a:solidFill>
                            <a:schemeClr val="bg1"/>
                          </a:solidFill>
                          <a:latin typeface="Cambria Math" panose="02040503050406030204" pitchFamily="18" charset="0"/>
                        </a:rPr>
                        <m:t> </m:t>
                      </m:r>
                      <m:d>
                        <m:dPr>
                          <m:begChr m:val="["/>
                          <m:endChr m:val="]"/>
                          <m:ctrlPr>
                            <a:rPr lang="es-ES" b="1" i="1" smtClean="0">
                              <a:solidFill>
                                <a:schemeClr val="bg1"/>
                              </a:solidFill>
                              <a:latin typeface="Cambria Math" panose="02040503050406030204" pitchFamily="18" charset="0"/>
                            </a:rPr>
                          </m:ctrlPr>
                        </m:dPr>
                        <m:e>
                          <m:f>
                            <m:fPr>
                              <m:ctrlPr>
                                <a:rPr lang="es-CL" b="1" i="1">
                                  <a:solidFill>
                                    <a:schemeClr val="bg1"/>
                                  </a:solidFill>
                                  <a:latin typeface="Cambria Math" panose="02040503050406030204" pitchFamily="18" charset="0"/>
                                </a:rPr>
                              </m:ctrlPr>
                            </m:fPr>
                            <m:num>
                              <m:r>
                                <a:rPr lang="es-ES" b="1" i="1">
                                  <a:solidFill>
                                    <a:schemeClr val="bg1"/>
                                  </a:solidFill>
                                  <a:latin typeface="Cambria Math" panose="02040503050406030204" pitchFamily="18" charset="0"/>
                                </a:rPr>
                                <m:t>𝒄</m:t>
                              </m:r>
                              <m:r>
                                <a:rPr lang="es-CL" b="1" i="1">
                                  <a:solidFill>
                                    <a:schemeClr val="bg1"/>
                                  </a:solidFill>
                                  <a:latin typeface="Cambria Math" panose="02040503050406030204" pitchFamily="18" charset="0"/>
                                </a:rPr>
                                <m:t>𝒎</m:t>
                              </m:r>
                            </m:num>
                            <m:den>
                              <m:r>
                                <a:rPr lang="es-CL" b="1" i="1">
                                  <a:solidFill>
                                    <a:schemeClr val="bg1"/>
                                  </a:solidFill>
                                  <a:latin typeface="Cambria Math" panose="02040503050406030204" pitchFamily="18" charset="0"/>
                                </a:rPr>
                                <m:t>𝒔</m:t>
                              </m:r>
                            </m:den>
                          </m:f>
                        </m:e>
                      </m:d>
                      <m:acc>
                        <m:accPr>
                          <m:chr m:val="̂"/>
                          <m:ctrlPr>
                            <a:rPr lang="es-CL" b="1" i="1" smtClean="0">
                              <a:solidFill>
                                <a:schemeClr val="bg1"/>
                              </a:solidFill>
                              <a:latin typeface="Cambria Math" panose="02040503050406030204" pitchFamily="18" charset="0"/>
                            </a:rPr>
                          </m:ctrlPr>
                        </m:accPr>
                        <m:e>
                          <m:r>
                            <a:rPr lang="es-CL" b="1" i="1" smtClean="0">
                              <a:solidFill>
                                <a:schemeClr val="bg1"/>
                              </a:solidFill>
                              <a:latin typeface="Cambria Math" panose="02040503050406030204" pitchFamily="18" charset="0"/>
                            </a:rPr>
                            <m:t>𝒊</m:t>
                          </m:r>
                        </m:e>
                      </m:acc>
                    </m:oMath>
                  </m:oMathPara>
                </a14:m>
                <a:endParaRPr lang="es-CL" dirty="0">
                  <a:solidFill>
                    <a:schemeClr val="bg1"/>
                  </a:solidFill>
                </a:endParaRPr>
              </a:p>
            </p:txBody>
          </p:sp>
        </mc:Choice>
        <mc:Fallback xmlns="">
          <p:sp>
            <p:nvSpPr>
              <p:cNvPr id="18" name="Bocadillo: rectángulo con esquinas redondeadas 17">
                <a:extLst>
                  <a:ext uri="{FF2B5EF4-FFF2-40B4-BE49-F238E27FC236}">
                    <a16:creationId xmlns:a16="http://schemas.microsoft.com/office/drawing/2014/main" id="{015FCA20-0206-8A4D-6AFE-070D8D31B043}"/>
                  </a:ext>
                </a:extLst>
              </p:cNvPr>
              <p:cNvSpPr>
                <a:spLocks noRot="1" noChangeAspect="1" noMove="1" noResize="1" noEditPoints="1" noAdjustHandles="1" noChangeArrowheads="1" noChangeShapeType="1" noTextEdit="1"/>
              </p:cNvSpPr>
              <p:nvPr/>
            </p:nvSpPr>
            <p:spPr>
              <a:xfrm>
                <a:off x="782162" y="5171439"/>
                <a:ext cx="1960709" cy="611716"/>
              </a:xfrm>
              <a:prstGeom prst="wedgeRoundRectCallout">
                <a:avLst>
                  <a:gd name="adj1" fmla="val 71796"/>
                  <a:gd name="adj2" fmla="val -23564"/>
                  <a:gd name="adj3" fmla="val 16667"/>
                </a:avLst>
              </a:prstGeom>
              <a:blipFill>
                <a:blip r:embed="rId4"/>
                <a:stretch>
                  <a:fillRect/>
                </a:stretch>
              </a:blipFill>
              <a:ln>
                <a:solidFill>
                  <a:schemeClr val="accent2">
                    <a:lumMod val="75000"/>
                  </a:schemeClr>
                </a:solidFill>
              </a:ln>
              <a:effectLst>
                <a:outerShdw blurRad="50800" dist="38100" dir="2700000" algn="tl" rotWithShape="0">
                  <a:prstClr val="black">
                    <a:alpha val="40000"/>
                  </a:prstClr>
                </a:outerShdw>
              </a:effectLst>
            </p:spPr>
            <p:txBody>
              <a:bodyPr/>
              <a:lstStyle/>
              <a:p>
                <a:r>
                  <a:rPr lang="es-CL">
                    <a:noFill/>
                  </a:rPr>
                  <a:t> </a:t>
                </a:r>
              </a:p>
            </p:txBody>
          </p:sp>
        </mc:Fallback>
      </mc:AlternateContent>
      <p:grpSp>
        <p:nvGrpSpPr>
          <p:cNvPr id="47" name="Grupo 46">
            <a:extLst>
              <a:ext uri="{FF2B5EF4-FFF2-40B4-BE49-F238E27FC236}">
                <a16:creationId xmlns:a16="http://schemas.microsoft.com/office/drawing/2014/main" id="{19916757-9C07-846C-CD70-E832911FB2D3}"/>
              </a:ext>
            </a:extLst>
          </p:cNvPr>
          <p:cNvGrpSpPr/>
          <p:nvPr/>
        </p:nvGrpSpPr>
        <p:grpSpPr>
          <a:xfrm>
            <a:off x="2912321" y="5646257"/>
            <a:ext cx="4205377" cy="881633"/>
            <a:chOff x="1684275" y="5710042"/>
            <a:chExt cx="4205377" cy="881633"/>
          </a:xfrm>
        </p:grpSpPr>
        <p:sp>
          <p:nvSpPr>
            <p:cNvPr id="48" name="CuadroTexto 47">
              <a:extLst>
                <a:ext uri="{FF2B5EF4-FFF2-40B4-BE49-F238E27FC236}">
                  <a16:creationId xmlns:a16="http://schemas.microsoft.com/office/drawing/2014/main" id="{40C7688B-D2C0-E557-40A0-9C22EB79A833}"/>
                </a:ext>
              </a:extLst>
            </p:cNvPr>
            <p:cNvSpPr txBox="1"/>
            <p:nvPr/>
          </p:nvSpPr>
          <p:spPr>
            <a:xfrm>
              <a:off x="1684275" y="5710042"/>
              <a:ext cx="3908425"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condiciones deben cumplirse para que la velocidad sea constante?</a:t>
              </a:r>
            </a:p>
          </p:txBody>
        </p:sp>
        <p:pic>
          <p:nvPicPr>
            <p:cNvPr id="49" name="Imagen 48">
              <a:extLst>
                <a:ext uri="{FF2B5EF4-FFF2-40B4-BE49-F238E27FC236}">
                  <a16:creationId xmlns:a16="http://schemas.microsoft.com/office/drawing/2014/main" id="{E9B8C3BF-2746-938D-E142-E73E5F9F4290}"/>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3281" t="8333" r="11719" b="37501"/>
            <a:stretch/>
          </p:blipFill>
          <p:spPr>
            <a:xfrm rot="3710044">
              <a:off x="5330981" y="6033004"/>
              <a:ext cx="523439" cy="593903"/>
            </a:xfrm>
            <a:prstGeom prst="rect">
              <a:avLst/>
            </a:prstGeom>
          </p:spPr>
        </p:pic>
      </p:grpSp>
      <p:pic>
        <p:nvPicPr>
          <p:cNvPr id="50" name="Imagen 49">
            <a:extLst>
              <a:ext uri="{FF2B5EF4-FFF2-40B4-BE49-F238E27FC236}">
                <a16:creationId xmlns:a16="http://schemas.microsoft.com/office/drawing/2014/main" id="{05291C36-64D1-1948-D94A-FB2F703905D0}"/>
              </a:ext>
            </a:extLst>
          </p:cNvPr>
          <p:cNvPicPr>
            <a:picLocks noChangeAspect="1"/>
          </p:cNvPicPr>
          <p:nvPr/>
        </p:nvPicPr>
        <p:blipFill rotWithShape="1">
          <a:blip r:embed="rId6">
            <a:extLst>
              <a:ext uri="{28A0092B-C50C-407E-A947-70E740481C1C}">
                <a14:useLocalDpi xmlns:a14="http://schemas.microsoft.com/office/drawing/2010/main" val="0"/>
              </a:ext>
            </a:extLst>
          </a:blip>
          <a:srcRect r="74331" b="56992"/>
          <a:stretch/>
        </p:blipFill>
        <p:spPr>
          <a:xfrm>
            <a:off x="-86742" y="4210959"/>
            <a:ext cx="2999062" cy="2826504"/>
          </a:xfrm>
          <a:prstGeom prst="rect">
            <a:avLst/>
          </a:prstGeom>
        </p:spPr>
      </p:pic>
    </p:spTree>
    <p:extLst>
      <p:ext uri="{BB962C8B-B14F-4D97-AF65-F5344CB8AC3E}">
        <p14:creationId xmlns:p14="http://schemas.microsoft.com/office/powerpoint/2010/main" val="241259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47"/>
                                        </p:tgtEl>
                                      </p:cBhvr>
                                    </p:animEffect>
                                    <p:set>
                                      <p:cBhvr>
                                        <p:cTn id="15" dur="1" fill="hold">
                                          <p:stCondLst>
                                            <p:cond delay="499"/>
                                          </p:stCondLst>
                                        </p:cTn>
                                        <p:tgtEl>
                                          <p:spTgt spid="47"/>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50"/>
                                        </p:tgtEl>
                                      </p:cBhvr>
                                    </p:animEffect>
                                    <p:set>
                                      <p:cBhvr>
                                        <p:cTn id="18" dur="1" fill="hold">
                                          <p:stCondLst>
                                            <p:cond delay="499"/>
                                          </p:stCondLst>
                                        </p:cTn>
                                        <p:tgtEl>
                                          <p:spTgt spid="50"/>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fade">
                                      <p:cBhvr>
                                        <p:cTn id="64" dur="500"/>
                                        <p:tgtEl>
                                          <p:spTgt spid="1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fade">
                                      <p:cBhvr>
                                        <p:cTn id="67" dur="500"/>
                                        <p:tgtEl>
                                          <p:spTgt spid="7"/>
                                        </p:tgtEl>
                                      </p:cBhvr>
                                    </p:animEffec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fade">
                                      <p:cBhvr>
                                        <p:cTn id="7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ángulo redondeado 26">
                <a:extLst>
                  <a:ext uri="{FF2B5EF4-FFF2-40B4-BE49-F238E27FC236}">
                    <a16:creationId xmlns:a16="http://schemas.microsoft.com/office/drawing/2014/main" id="{32BAC126-6FA3-0A38-CC55-01D243FF23F4}"/>
                  </a:ext>
                </a:extLst>
              </p:cNvPr>
              <p:cNvSpPr/>
              <p:nvPr/>
            </p:nvSpPr>
            <p:spPr>
              <a:xfrm>
                <a:off x="581436" y="4178128"/>
                <a:ext cx="3744486" cy="2207253"/>
              </a:xfrm>
              <a:prstGeom prst="roundRect">
                <a:avLst/>
              </a:prstGeom>
              <a:solidFill>
                <a:srgbClr val="7030A0"/>
              </a:solidFill>
              <a:ln w="12700" cap="flat" cmpd="sng" algn="ctr">
                <a:solidFill>
                  <a:srgbClr val="7030A0"/>
                </a:solidFill>
                <a:prstDash val="solid"/>
                <a:miter lim="800000"/>
              </a:ln>
              <a:effectLst>
                <a:outerShdw blurRad="50800" dist="38100" dir="2700000" algn="tl" rotWithShape="0">
                  <a:prstClr val="black">
                    <a:alpha val="40000"/>
                  </a:prstClr>
                </a:outerShdw>
              </a:effectLst>
            </p:spPr>
            <p:txBody>
              <a:bodyPr rtlCol="0" anchor="ctr"/>
              <a:lstStyle/>
              <a:p>
                <a:pPr lvl="0" algn="just" defTabSz="914400">
                  <a:defRPr/>
                </a:pPr>
                <a:r>
                  <a:rPr lang="es-ES" sz="1600" b="1" kern="0" dirty="0">
                    <a:solidFill>
                      <a:prstClr val="white"/>
                    </a:solidFill>
                  </a:rPr>
                  <a:t>Si la moto parte del origen (</a:t>
                </a:r>
                <a14:m>
                  <m:oMath xmlns:m="http://schemas.openxmlformats.org/officeDocument/2006/math">
                    <m:d>
                      <m:dPr>
                        <m:begChr m:val="|"/>
                        <m:endChr m:val="|"/>
                        <m:ctrlPr>
                          <a:rPr lang="es-ES" sz="1600" b="1" i="1" kern="0" dirty="0" smtClean="0">
                            <a:solidFill>
                              <a:prstClr val="white"/>
                            </a:solidFill>
                            <a:latin typeface="Cambria Math" panose="02040503050406030204" pitchFamily="18" charset="0"/>
                          </a:rPr>
                        </m:ctrlPr>
                      </m:dPr>
                      <m:e>
                        <m:sSub>
                          <m:sSubPr>
                            <m:ctrlPr>
                              <a:rPr lang="es-ES" sz="1600" b="1" i="1" kern="0" dirty="0" smtClean="0">
                                <a:solidFill>
                                  <a:prstClr val="white"/>
                                </a:solidFill>
                                <a:latin typeface="Cambria Math" panose="02040503050406030204" pitchFamily="18" charset="0"/>
                              </a:rPr>
                            </m:ctrlPr>
                          </m:sSubPr>
                          <m:e>
                            <m:acc>
                              <m:accPr>
                                <m:chr m:val="⃗"/>
                                <m:ctrlPr>
                                  <a:rPr lang="es-ES" sz="1600" b="1" i="1" kern="0" dirty="0" smtClean="0">
                                    <a:solidFill>
                                      <a:prstClr val="white"/>
                                    </a:solidFill>
                                    <a:latin typeface="Cambria Math" panose="02040503050406030204" pitchFamily="18" charset="0"/>
                                  </a:rPr>
                                </m:ctrlPr>
                              </m:accPr>
                              <m:e>
                                <m:r>
                                  <a:rPr lang="es-ES" sz="1600" b="1" i="1" kern="0" dirty="0" smtClean="0">
                                    <a:solidFill>
                                      <a:prstClr val="white"/>
                                    </a:solidFill>
                                    <a:latin typeface="Cambria Math" panose="02040503050406030204" pitchFamily="18" charset="0"/>
                                  </a:rPr>
                                  <m:t>𝒙</m:t>
                                </m:r>
                              </m:e>
                            </m:acc>
                          </m:e>
                          <m:sub>
                            <m:r>
                              <a:rPr lang="es-ES" sz="1600" b="1" i="1" kern="0" dirty="0" smtClean="0">
                                <a:solidFill>
                                  <a:prstClr val="white"/>
                                </a:solidFill>
                                <a:latin typeface="Cambria Math" panose="02040503050406030204" pitchFamily="18" charset="0"/>
                              </a:rPr>
                              <m:t>𝒊</m:t>
                            </m:r>
                          </m:sub>
                        </m:sSub>
                      </m:e>
                    </m:d>
                    <m:r>
                      <a:rPr lang="es-ES" sz="1600" b="1" i="1" kern="0" dirty="0" smtClean="0">
                        <a:solidFill>
                          <a:prstClr val="white"/>
                        </a:solidFill>
                        <a:latin typeface="Cambria Math" panose="02040503050406030204" pitchFamily="18" charset="0"/>
                      </a:rPr>
                      <m:t>=</m:t>
                    </m:r>
                    <m:r>
                      <a:rPr lang="es-ES" sz="1600" b="1" i="1" kern="0" dirty="0" smtClean="0">
                        <a:solidFill>
                          <a:prstClr val="white"/>
                        </a:solidFill>
                        <a:latin typeface="Cambria Math" panose="02040503050406030204" pitchFamily="18" charset="0"/>
                      </a:rPr>
                      <m:t>𝟎</m:t>
                    </m:r>
                  </m:oMath>
                </a14:m>
                <a:r>
                  <a:rPr lang="es-ES" sz="1600" b="1" kern="0" dirty="0">
                    <a:solidFill>
                      <a:prstClr val="white"/>
                    </a:solidFill>
                  </a:rPr>
                  <a:t>), el </a:t>
                </a:r>
                <a:r>
                  <a:rPr lang="es-ES" sz="1600" b="1" kern="0" dirty="0">
                    <a:solidFill>
                      <a:schemeClr val="accent4"/>
                    </a:solidFill>
                  </a:rPr>
                  <a:t>módulo de la velocidad </a:t>
                </a:r>
                <a:r>
                  <a:rPr lang="es-ES" sz="1600" b="1" kern="0" dirty="0">
                    <a:solidFill>
                      <a:prstClr val="white"/>
                    </a:solidFill>
                  </a:rPr>
                  <a:t>es:</a:t>
                </a:r>
                <a:endParaRPr kumimoji="0" lang="es-CL" sz="1800" b="1" i="0" u="none" strike="noStrike" kern="0" cap="none" spc="0" normalizeH="0" baseline="0" noProof="0" dirty="0">
                  <a:ln>
                    <a:noFill/>
                  </a:ln>
                  <a:solidFill>
                    <a:prstClr val="white"/>
                  </a:solidFill>
                  <a:effectLst/>
                  <a:uLnTx/>
                  <a:uFillTx/>
                  <a:latin typeface="Calibri" panose="020F0502020204030204"/>
                  <a:ea typeface="+mn-ea"/>
                  <a:cs typeface="+mn-cs"/>
                </a:endParaRPr>
              </a:p>
              <a:p>
                <a:pPr lvl="0" algn="ctr" defTabSz="914400">
                  <a:spcAft>
                    <a:spcPts val="600"/>
                  </a:spcAft>
                  <a:defRPr/>
                </a:pPr>
                <a14:m>
                  <m:oMathPara xmlns:m="http://schemas.openxmlformats.org/officeDocument/2006/math">
                    <m:oMathParaPr>
                      <m:jc m:val="centerGroup"/>
                    </m:oMathParaPr>
                    <m:oMath xmlns:m="http://schemas.openxmlformats.org/officeDocument/2006/math">
                      <m:d>
                        <m:dPr>
                          <m:begChr m:val="|"/>
                          <m:endChr m:val="|"/>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dPr>
                        <m:e>
                          <m:acc>
                            <m:accPr>
                              <m:chr m:val="⃗"/>
                              <m:ctrlPr>
                                <a:rPr lang="es-ES" b="1" i="1" kern="0">
                                  <a:solidFill>
                                    <a:prstClr val="white"/>
                                  </a:solidFill>
                                  <a:latin typeface="Cambria Math" panose="02040503050406030204" pitchFamily="18" charset="0"/>
                                </a:rPr>
                              </m:ctrlPr>
                            </m:accPr>
                            <m:e>
                              <m:r>
                                <a:rPr lang="es-ES" b="1" i="1" kern="0">
                                  <a:solidFill>
                                    <a:prstClr val="white"/>
                                  </a:solidFill>
                                  <a:latin typeface="Cambria Math" panose="02040503050406030204" pitchFamily="18" charset="0"/>
                                </a:rPr>
                                <m:t>𝒗</m:t>
                              </m:r>
                            </m:e>
                          </m:acc>
                        </m:e>
                      </m:d>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m:t>
                      </m:r>
                      <m:f>
                        <m:fPr>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fPr>
                        <m:num>
                          <m:d>
                            <m:dPr>
                              <m:begChr m:val="|"/>
                              <m:endChr m:val="|"/>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dPr>
                            <m:e>
                              <m:sSub>
                                <m:sSubPr>
                                  <m:ctrlPr>
                                    <a:rPr lang="es-ES" b="1" i="1">
                                      <a:solidFill>
                                        <a:prstClr val="white"/>
                                      </a:solidFill>
                                      <a:latin typeface="Cambria Math" panose="02040503050406030204" pitchFamily="18" charset="0"/>
                                    </a:rPr>
                                  </m:ctrlPr>
                                </m:sSubPr>
                                <m:e>
                                  <m:acc>
                                    <m:accPr>
                                      <m:chr m:val="⃗"/>
                                      <m:ctrlPr>
                                        <a:rPr lang="es-ES" b="1" i="1">
                                          <a:solidFill>
                                            <a:prstClr val="white"/>
                                          </a:solidFill>
                                          <a:latin typeface="Cambria Math" panose="02040503050406030204" pitchFamily="18" charset="0"/>
                                        </a:rPr>
                                      </m:ctrlPr>
                                    </m:accPr>
                                    <m:e>
                                      <m:r>
                                        <a:rPr lang="es-ES" b="1" i="1">
                                          <a:solidFill>
                                            <a:prstClr val="white"/>
                                          </a:solidFill>
                                          <a:latin typeface="Cambria Math" panose="02040503050406030204" pitchFamily="18" charset="0"/>
                                        </a:rPr>
                                        <m:t>𝑥</m:t>
                                      </m:r>
                                    </m:e>
                                  </m:acc>
                                </m:e>
                                <m:sub>
                                  <m:r>
                                    <a:rPr lang="es-ES" b="1" i="1">
                                      <a:solidFill>
                                        <a:prstClr val="white"/>
                                      </a:solidFill>
                                      <a:latin typeface="Cambria Math" panose="02040503050406030204" pitchFamily="18" charset="0"/>
                                    </a:rPr>
                                    <m:t>𝒇</m:t>
                                  </m:r>
                                </m:sub>
                              </m:sSub>
                              <m:r>
                                <a:rPr lang="es-ES" b="1" i="1">
                                  <a:solidFill>
                                    <a:prstClr val="white"/>
                                  </a:solidFill>
                                  <a:latin typeface="Cambria Math" panose="02040503050406030204" pitchFamily="18" charset="0"/>
                                </a:rPr>
                                <m:t>−</m:t>
                              </m:r>
                              <m:sSub>
                                <m:sSubPr>
                                  <m:ctrlPr>
                                    <a:rPr lang="es-ES" b="1" i="1">
                                      <a:solidFill>
                                        <a:prstClr val="white"/>
                                      </a:solidFill>
                                      <a:latin typeface="Cambria Math" panose="02040503050406030204" pitchFamily="18" charset="0"/>
                                    </a:rPr>
                                  </m:ctrlPr>
                                </m:sSubPr>
                                <m:e>
                                  <m:acc>
                                    <m:accPr>
                                      <m:chr m:val="⃗"/>
                                      <m:ctrlPr>
                                        <a:rPr lang="es-ES" b="1" i="1">
                                          <a:solidFill>
                                            <a:prstClr val="white"/>
                                          </a:solidFill>
                                          <a:latin typeface="Cambria Math" panose="02040503050406030204" pitchFamily="18" charset="0"/>
                                        </a:rPr>
                                      </m:ctrlPr>
                                    </m:accPr>
                                    <m:e>
                                      <m:r>
                                        <a:rPr lang="es-ES" b="1" i="1">
                                          <a:solidFill>
                                            <a:prstClr val="white"/>
                                          </a:solidFill>
                                          <a:latin typeface="Cambria Math" panose="02040503050406030204" pitchFamily="18" charset="0"/>
                                        </a:rPr>
                                        <m:t>𝑥</m:t>
                                      </m:r>
                                    </m:e>
                                  </m:acc>
                                </m:e>
                                <m:sub>
                                  <m:r>
                                    <a:rPr lang="es-ES" b="1" i="1">
                                      <a:solidFill>
                                        <a:prstClr val="white"/>
                                      </a:solidFill>
                                      <a:latin typeface="Cambria Math" panose="02040503050406030204" pitchFamily="18" charset="0"/>
                                    </a:rPr>
                                    <m:t>𝒊</m:t>
                                  </m:r>
                                </m:sub>
                              </m:sSub>
                            </m:e>
                          </m:d>
                        </m:num>
                        <m:den>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𝒕</m:t>
                          </m:r>
                        </m:den>
                      </m:f>
                    </m:oMath>
                  </m:oMathPara>
                </a14:m>
                <a:endParaRPr kumimoji="0" lang="es-CL" sz="1800" b="1" i="0" u="none" strike="noStrike" kern="0" cap="none" spc="0" normalizeH="0" baseline="0" noProof="0" dirty="0">
                  <a:ln>
                    <a:noFill/>
                  </a:ln>
                  <a:solidFill>
                    <a:prstClr val="white"/>
                  </a:solidFill>
                  <a:effectLst/>
                  <a:uLnTx/>
                  <a:uFillTx/>
                  <a:latin typeface="Calibri" panose="020F0502020204030204"/>
                  <a:ea typeface="+mn-ea"/>
                  <a:cs typeface="+mn-cs"/>
                </a:endParaRPr>
              </a:p>
              <a:p>
                <a:pPr lvl="0" algn="ctr" defTabSz="914400">
                  <a:spcAft>
                    <a:spcPts val="600"/>
                  </a:spcAft>
                  <a:defRPr/>
                </a:pPr>
                <a14:m>
                  <m:oMathPara xmlns:m="http://schemas.openxmlformats.org/officeDocument/2006/math">
                    <m:oMathParaPr>
                      <m:jc m:val="centerGroup"/>
                    </m:oMathParaPr>
                    <m:oMath xmlns:m="http://schemas.openxmlformats.org/officeDocument/2006/math">
                      <m:d>
                        <m:dPr>
                          <m:begChr m:val="|"/>
                          <m:endChr m:val="|"/>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dPr>
                        <m:e>
                          <m:acc>
                            <m:accPr>
                              <m:chr m:val="⃗"/>
                              <m:ctrlPr>
                                <a:rPr lang="es-ES" b="1" i="1" kern="0">
                                  <a:solidFill>
                                    <a:prstClr val="white"/>
                                  </a:solidFill>
                                  <a:latin typeface="Cambria Math" panose="02040503050406030204" pitchFamily="18" charset="0"/>
                                </a:rPr>
                              </m:ctrlPr>
                            </m:accPr>
                            <m:e>
                              <m:r>
                                <a:rPr lang="es-ES" b="1" i="1" kern="0">
                                  <a:solidFill>
                                    <a:prstClr val="white"/>
                                  </a:solidFill>
                                  <a:latin typeface="Cambria Math" panose="02040503050406030204" pitchFamily="18" charset="0"/>
                                </a:rPr>
                                <m:t>𝒗</m:t>
                              </m:r>
                            </m:e>
                          </m:acc>
                        </m:e>
                      </m:d>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m:t>
                      </m:r>
                      <m:f>
                        <m:fPr>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𝟓𝟓𝟎</m:t>
                          </m:r>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 </m:t>
                          </m:r>
                          <m:d>
                            <m:dPr>
                              <m:begChr m:val="["/>
                              <m:endChr m:val="]"/>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𝒎</m:t>
                              </m:r>
                            </m:e>
                          </m:d>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𝟎</m:t>
                          </m:r>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 [</m:t>
                          </m:r>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𝒎</m:t>
                          </m:r>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m:t>
                          </m:r>
                        </m:num>
                        <m:den>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𝟐𝟓</m:t>
                          </m:r>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 </m:t>
                          </m:r>
                          <m:d>
                            <m:dPr>
                              <m:begChr m:val="["/>
                              <m:endChr m:val="]"/>
                              <m:ctrlP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𝒔</m:t>
                              </m:r>
                            </m:e>
                          </m:d>
                        </m:den>
                      </m:f>
                      <m:r>
                        <a:rPr kumimoji="0" lang="es-ES" sz="1800" b="1" i="1" u="none" strike="noStrike" kern="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s-ES" sz="1800" b="1" i="1" u="none" strike="noStrike" kern="0" cap="none" spc="0" normalizeH="0" baseline="0" noProof="0" smtClean="0">
                          <a:ln>
                            <a:noFill/>
                          </a:ln>
                          <a:solidFill>
                            <a:srgbClr val="FFC000"/>
                          </a:solidFill>
                          <a:effectLst/>
                          <a:uLnTx/>
                          <a:uFillTx/>
                          <a:latin typeface="Cambria Math" panose="02040503050406030204" pitchFamily="18" charset="0"/>
                          <a:ea typeface="+mn-ea"/>
                          <a:cs typeface="+mn-cs"/>
                        </a:rPr>
                        <m:t>𝟐𝟐</m:t>
                      </m:r>
                      <m:r>
                        <a:rPr kumimoji="0" lang="es-ES" sz="1800" b="1" i="1" u="none" strike="noStrike" kern="0" cap="none" spc="0" normalizeH="0" baseline="0" noProof="0" smtClean="0">
                          <a:ln>
                            <a:noFill/>
                          </a:ln>
                          <a:solidFill>
                            <a:srgbClr val="FFC000"/>
                          </a:solidFill>
                          <a:effectLst/>
                          <a:uLnTx/>
                          <a:uFillTx/>
                          <a:latin typeface="Cambria Math" panose="02040503050406030204" pitchFamily="18" charset="0"/>
                          <a:ea typeface="+mn-ea"/>
                          <a:cs typeface="+mn-cs"/>
                        </a:rPr>
                        <m:t> </m:t>
                      </m:r>
                      <m:d>
                        <m:dPr>
                          <m:begChr m:val="["/>
                          <m:endChr m:val="]"/>
                          <m:ctrlPr>
                            <a:rPr kumimoji="0" lang="es-ES" sz="1800" b="1" i="1" u="none" strike="noStrike" kern="0" cap="none" spc="0" normalizeH="0" baseline="0" noProof="0" smtClean="0">
                              <a:ln>
                                <a:noFill/>
                              </a:ln>
                              <a:solidFill>
                                <a:srgbClr val="FFC000"/>
                              </a:solidFill>
                              <a:effectLst/>
                              <a:uLnTx/>
                              <a:uFillTx/>
                              <a:latin typeface="Cambria Math" panose="02040503050406030204" pitchFamily="18" charset="0"/>
                              <a:ea typeface="+mn-ea"/>
                              <a:cs typeface="+mn-cs"/>
                            </a:rPr>
                          </m:ctrlPr>
                        </m:dPr>
                        <m:e>
                          <m:f>
                            <m:fPr>
                              <m:ctrlPr>
                                <a:rPr kumimoji="0" lang="es-ES" sz="1800" b="1" i="1" u="none" strike="noStrike" kern="0" cap="none" spc="0" normalizeH="0" baseline="0" noProof="0" smtClean="0">
                                  <a:ln>
                                    <a:noFill/>
                                  </a:ln>
                                  <a:solidFill>
                                    <a:srgbClr val="FFC000"/>
                                  </a:solidFill>
                                  <a:effectLst/>
                                  <a:uLnTx/>
                                  <a:uFillTx/>
                                  <a:latin typeface="Cambria Math" panose="02040503050406030204" pitchFamily="18" charset="0"/>
                                  <a:ea typeface="+mn-ea"/>
                                  <a:cs typeface="+mn-cs"/>
                                </a:rPr>
                              </m:ctrlPr>
                            </m:fPr>
                            <m:num>
                              <m:r>
                                <a:rPr kumimoji="0" lang="es-ES" sz="1800" b="1" i="1" u="none" strike="noStrike" kern="0" cap="none" spc="0" normalizeH="0" baseline="0" noProof="0" smtClean="0">
                                  <a:ln>
                                    <a:noFill/>
                                  </a:ln>
                                  <a:solidFill>
                                    <a:srgbClr val="FFC000"/>
                                  </a:solidFill>
                                  <a:effectLst/>
                                  <a:uLnTx/>
                                  <a:uFillTx/>
                                  <a:latin typeface="Cambria Math" panose="02040503050406030204" pitchFamily="18" charset="0"/>
                                  <a:ea typeface="+mn-ea"/>
                                  <a:cs typeface="+mn-cs"/>
                                </a:rPr>
                                <m:t>𝒎</m:t>
                              </m:r>
                            </m:num>
                            <m:den>
                              <m:r>
                                <a:rPr kumimoji="0" lang="es-ES" sz="1800" b="1" i="1" u="none" strike="noStrike" kern="0" cap="none" spc="0" normalizeH="0" baseline="0" noProof="0" smtClean="0">
                                  <a:ln>
                                    <a:noFill/>
                                  </a:ln>
                                  <a:solidFill>
                                    <a:srgbClr val="FFC000"/>
                                  </a:solidFill>
                                  <a:effectLst/>
                                  <a:uLnTx/>
                                  <a:uFillTx/>
                                  <a:latin typeface="Cambria Math" panose="02040503050406030204" pitchFamily="18" charset="0"/>
                                  <a:ea typeface="+mn-ea"/>
                                  <a:cs typeface="+mn-cs"/>
                                </a:rPr>
                                <m:t>𝒔</m:t>
                              </m:r>
                            </m:den>
                          </m:f>
                        </m:e>
                      </m:d>
                    </m:oMath>
                  </m:oMathPara>
                </a14:m>
                <a:endParaRPr kumimoji="0" lang="es-CL" sz="1800" b="1" i="0" u="none" strike="noStrike" kern="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7" name="Rectángulo redondeado 26">
                <a:extLst>
                  <a:ext uri="{FF2B5EF4-FFF2-40B4-BE49-F238E27FC236}">
                    <a16:creationId xmlns:a16="http://schemas.microsoft.com/office/drawing/2014/main" id="{32BAC126-6FA3-0A38-CC55-01D243FF23F4}"/>
                  </a:ext>
                </a:extLst>
              </p:cNvPr>
              <p:cNvSpPr>
                <a:spLocks noRot="1" noChangeAspect="1" noMove="1" noResize="1" noEditPoints="1" noAdjustHandles="1" noChangeArrowheads="1" noChangeShapeType="1" noTextEdit="1"/>
              </p:cNvSpPr>
              <p:nvPr/>
            </p:nvSpPr>
            <p:spPr>
              <a:xfrm>
                <a:off x="581436" y="4178128"/>
                <a:ext cx="3744486" cy="2207253"/>
              </a:xfrm>
              <a:prstGeom prst="roundRect">
                <a:avLst/>
              </a:prstGeom>
              <a:blipFill>
                <a:blip r:embed="rId2"/>
                <a:stretch>
                  <a:fillRect/>
                </a:stretch>
              </a:blipFill>
              <a:ln w="12700" cap="flat" cmpd="sng" algn="ctr">
                <a:solidFill>
                  <a:srgbClr val="7030A0"/>
                </a:solidFill>
                <a:prstDash val="solid"/>
                <a:miter lim="800000"/>
              </a:ln>
              <a:effectLst>
                <a:outerShdw blurRad="50800" dist="38100" dir="2700000" algn="tl" rotWithShape="0">
                  <a:prstClr val="black">
                    <a:alpha val="40000"/>
                  </a:prstClr>
                </a:outerShdw>
              </a:effectLst>
            </p:spPr>
            <p:txBody>
              <a:bodyPr/>
              <a:lstStyle/>
              <a:p>
                <a:r>
                  <a:rPr lang="es-CL">
                    <a:noFill/>
                  </a:rPr>
                  <a:t> </a:t>
                </a:r>
              </a:p>
            </p:txBody>
          </p:sp>
        </mc:Fallback>
      </mc:AlternateContent>
      <p:sp>
        <p:nvSpPr>
          <p:cNvPr id="2" name="CuadroTexto 1">
            <a:extLst>
              <a:ext uri="{FF2B5EF4-FFF2-40B4-BE49-F238E27FC236}">
                <a16:creationId xmlns:a16="http://schemas.microsoft.com/office/drawing/2014/main" id="{D0857B29-F869-0761-6D2E-3E656D43F8B5}"/>
              </a:ext>
            </a:extLst>
          </p:cNvPr>
          <p:cNvSpPr txBox="1"/>
          <p:nvPr/>
        </p:nvSpPr>
        <p:spPr>
          <a:xfrm>
            <a:off x="1330427" y="305193"/>
            <a:ext cx="6952407" cy="646331"/>
          </a:xfrm>
          <a:prstGeom prst="rect">
            <a:avLst/>
          </a:prstGeom>
          <a:noFill/>
        </p:spPr>
        <p:txBody>
          <a:bodyPr wrap="square" rtlCol="0">
            <a:spAutoFit/>
          </a:bodyPr>
          <a:lstStyle/>
          <a:p>
            <a:pPr algn="ctr"/>
            <a:r>
              <a:rPr lang="es-CL" sz="3600" b="1" dirty="0"/>
              <a:t>Ecuación de itinerario (MRU)</a:t>
            </a:r>
          </a:p>
        </p:txBody>
      </p:sp>
      <p:pic>
        <p:nvPicPr>
          <p:cNvPr id="3" name="Imagen 2">
            <a:extLst>
              <a:ext uri="{FF2B5EF4-FFF2-40B4-BE49-F238E27FC236}">
                <a16:creationId xmlns:a16="http://schemas.microsoft.com/office/drawing/2014/main" id="{E14A3A8C-4870-964A-78E3-6D38790A3972}"/>
              </a:ext>
            </a:extLst>
          </p:cNvPr>
          <p:cNvPicPr>
            <a:picLocks noChangeAspect="1"/>
          </p:cNvPicPr>
          <p:nvPr/>
        </p:nvPicPr>
        <p:blipFill>
          <a:blip r:embed="rId3"/>
          <a:stretch>
            <a:fillRect/>
          </a:stretch>
        </p:blipFill>
        <p:spPr>
          <a:xfrm>
            <a:off x="36000" y="216000"/>
            <a:ext cx="1726517" cy="518406"/>
          </a:xfrm>
          <a:prstGeom prst="rect">
            <a:avLst/>
          </a:prstGeom>
        </p:spPr>
      </p:pic>
      <mc:AlternateContent xmlns:mc="http://schemas.openxmlformats.org/markup-compatibility/2006" xmlns:a14="http://schemas.microsoft.com/office/drawing/2010/main">
        <mc:Choice Requires="a14">
          <p:sp>
            <p:nvSpPr>
              <p:cNvPr id="8" name="Rectangle 9">
                <a:extLst>
                  <a:ext uri="{FF2B5EF4-FFF2-40B4-BE49-F238E27FC236}">
                    <a16:creationId xmlns:a16="http://schemas.microsoft.com/office/drawing/2014/main" id="{60144462-C808-19E8-A905-9987F16B3556}"/>
                  </a:ext>
                </a:extLst>
              </p:cNvPr>
              <p:cNvSpPr>
                <a:spLocks noChangeArrowheads="1"/>
              </p:cNvSpPr>
              <p:nvPr/>
            </p:nvSpPr>
            <p:spPr bwMode="auto">
              <a:xfrm>
                <a:off x="5330995" y="1871049"/>
                <a:ext cx="2520950" cy="13542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_tradnl" altLang="es-CL" sz="1600" b="1" dirty="0">
                    <a:effectLst>
                      <a:outerShdw blurRad="38100" dist="38100" dir="2700000" algn="tl">
                        <a:srgbClr val="000000">
                          <a:alpha val="43137"/>
                        </a:srgbClr>
                      </a:outerShdw>
                    </a:effectLst>
                    <a:latin typeface="+mn-lt"/>
                  </a:rPr>
                  <a:t>Donde</a:t>
                </a:r>
                <a:r>
                  <a:rPr lang="es-ES_tradnl" altLang="es-CL" sz="1600" i="1" dirty="0">
                    <a:latin typeface="+mn-lt"/>
                  </a:rPr>
                  <a:t> </a:t>
                </a:r>
              </a:p>
              <a:p>
                <a:pPr algn="just" eaLnBrk="1" hangingPunct="1"/>
                <a:r>
                  <a:rPr lang="es-ES_tradnl" altLang="es-CL" sz="1600" b="1" i="1" dirty="0" err="1">
                    <a:effectLst>
                      <a:outerShdw blurRad="38100" dist="38100" dir="2700000" algn="tl">
                        <a:srgbClr val="000000">
                          <a:alpha val="43137"/>
                        </a:srgbClr>
                      </a:outerShdw>
                    </a:effectLst>
                    <a:latin typeface="+mn-lt"/>
                  </a:rPr>
                  <a:t>x</a:t>
                </a:r>
                <a:r>
                  <a:rPr lang="es-ES_tradnl" altLang="es-CL" sz="1600" b="1" i="1" baseline="-25000" dirty="0" err="1">
                    <a:effectLst>
                      <a:outerShdw blurRad="38100" dist="38100" dir="2700000" algn="tl">
                        <a:srgbClr val="000000">
                          <a:alpha val="43137"/>
                        </a:srgbClr>
                      </a:outerShdw>
                    </a:effectLst>
                    <a:latin typeface="+mn-lt"/>
                  </a:rPr>
                  <a:t>f</a:t>
                </a:r>
                <a:r>
                  <a:rPr lang="es-ES_tradnl" altLang="es-CL" sz="1600" b="1" i="1" dirty="0">
                    <a:effectLst>
                      <a:outerShdw blurRad="38100" dist="38100" dir="2700000" algn="tl">
                        <a:srgbClr val="000000">
                          <a:alpha val="43137"/>
                        </a:srgbClr>
                      </a:outerShdw>
                    </a:effectLst>
                    <a:latin typeface="+mn-lt"/>
                  </a:rPr>
                  <a:t> </a:t>
                </a:r>
                <a:r>
                  <a:rPr lang="es-ES_tradnl" altLang="es-CL" sz="1600" b="1" dirty="0">
                    <a:effectLst>
                      <a:outerShdw blurRad="38100" dist="38100" dir="2700000" algn="tl">
                        <a:srgbClr val="000000">
                          <a:alpha val="43137"/>
                        </a:srgbClr>
                      </a:outerShdw>
                    </a:effectLst>
                    <a:latin typeface="+mn-lt"/>
                  </a:rPr>
                  <a:t>: posición final</a:t>
                </a:r>
              </a:p>
              <a:p>
                <a:pPr algn="just" eaLnBrk="1" hangingPunct="1"/>
                <a:r>
                  <a:rPr lang="es-ES_tradnl" altLang="es-CL" sz="1600" b="1" i="1" dirty="0">
                    <a:effectLst>
                      <a:outerShdw blurRad="38100" dist="38100" dir="2700000" algn="tl">
                        <a:srgbClr val="000000">
                          <a:alpha val="43137"/>
                        </a:srgbClr>
                      </a:outerShdw>
                    </a:effectLst>
                    <a:latin typeface="+mn-lt"/>
                  </a:rPr>
                  <a:t>x</a:t>
                </a:r>
                <a:r>
                  <a:rPr lang="es-ES_tradnl" altLang="es-CL" sz="1600" b="1" i="1" baseline="-25000" dirty="0">
                    <a:effectLst>
                      <a:outerShdw blurRad="38100" dist="38100" dir="2700000" algn="tl">
                        <a:srgbClr val="000000">
                          <a:alpha val="43137"/>
                        </a:srgbClr>
                      </a:outerShdw>
                    </a:effectLst>
                    <a:latin typeface="+mn-lt"/>
                  </a:rPr>
                  <a:t>i</a:t>
                </a:r>
                <a:r>
                  <a:rPr lang="es-ES_tradnl" altLang="es-CL" sz="1600" b="1" dirty="0">
                    <a:effectLst>
                      <a:outerShdw blurRad="38100" dist="38100" dir="2700000" algn="tl">
                        <a:srgbClr val="000000">
                          <a:alpha val="43137"/>
                        </a:srgbClr>
                      </a:outerShdw>
                    </a:effectLst>
                    <a:latin typeface="+mn-lt"/>
                  </a:rPr>
                  <a:t> : posición inicial</a:t>
                </a:r>
              </a:p>
              <a:p>
                <a:pPr algn="just" eaLnBrk="1" hangingPunct="1"/>
                <a14:m>
                  <m:oMath xmlns:m="http://schemas.openxmlformats.org/officeDocument/2006/math">
                    <m:r>
                      <a:rPr lang="es-ES_tradnl" altLang="es-CL" sz="1600" b="1" i="1" dirty="0" smtClean="0">
                        <a:effectLst>
                          <a:outerShdw blurRad="38100" dist="38100" dir="2700000" algn="tl">
                            <a:srgbClr val="000000">
                              <a:alpha val="43137"/>
                            </a:srgbClr>
                          </a:outerShdw>
                        </a:effectLst>
                        <a:latin typeface="Cambria Math" panose="02040503050406030204" pitchFamily="18" charset="0"/>
                      </a:rPr>
                      <m:t>𝒗</m:t>
                    </m:r>
                  </m:oMath>
                </a14:m>
                <a:r>
                  <a:rPr lang="es-ES_tradnl" altLang="es-CL" sz="1600" b="1" dirty="0">
                    <a:effectLst>
                      <a:outerShdw blurRad="38100" dist="38100" dir="2700000" algn="tl">
                        <a:srgbClr val="000000">
                          <a:alpha val="43137"/>
                        </a:srgbClr>
                      </a:outerShdw>
                    </a:effectLst>
                    <a:latin typeface="+mn-lt"/>
                  </a:rPr>
                  <a:t> : rapidez del móvil</a:t>
                </a:r>
              </a:p>
              <a:p>
                <a:pPr algn="just" eaLnBrk="1" hangingPunct="1"/>
                <a14:m>
                  <m:oMath xmlns:m="http://schemas.openxmlformats.org/officeDocument/2006/math">
                    <m:r>
                      <a:rPr lang="es-ES_tradnl" altLang="es-CL" sz="1600" b="1" i="1" dirty="0" smtClean="0">
                        <a:effectLst>
                          <a:outerShdw blurRad="38100" dist="38100" dir="2700000" algn="tl">
                            <a:srgbClr val="000000">
                              <a:alpha val="43137"/>
                            </a:srgbClr>
                          </a:outerShdw>
                        </a:effectLst>
                        <a:latin typeface="Cambria Math" panose="02040503050406030204" pitchFamily="18" charset="0"/>
                        <a:sym typeface="Symbol" pitchFamily="18" charset="2"/>
                      </a:rPr>
                      <m:t>𝒕</m:t>
                    </m:r>
                  </m:oMath>
                </a14:m>
                <a:r>
                  <a:rPr lang="es-ES_tradnl" altLang="es-CL" sz="1600" b="1" dirty="0">
                    <a:effectLst>
                      <a:outerShdw blurRad="38100" dist="38100" dir="2700000" algn="tl">
                        <a:srgbClr val="000000">
                          <a:alpha val="43137"/>
                        </a:srgbClr>
                      </a:outerShdw>
                    </a:effectLst>
                    <a:latin typeface="+mn-lt"/>
                  </a:rPr>
                  <a:t> : tiempo empleado</a:t>
                </a:r>
              </a:p>
            </p:txBody>
          </p:sp>
        </mc:Choice>
        <mc:Fallback xmlns="">
          <p:sp>
            <p:nvSpPr>
              <p:cNvPr id="8" name="Rectangle 9">
                <a:extLst>
                  <a:ext uri="{FF2B5EF4-FFF2-40B4-BE49-F238E27FC236}">
                    <a16:creationId xmlns:a16="http://schemas.microsoft.com/office/drawing/2014/main" id="{60144462-C808-19E8-A905-9987F16B3556}"/>
                  </a:ext>
                </a:extLst>
              </p:cNvPr>
              <p:cNvSpPr>
                <a:spLocks noRot="1" noChangeAspect="1" noMove="1" noResize="1" noEditPoints="1" noAdjustHandles="1" noChangeArrowheads="1" noChangeShapeType="1" noTextEdit="1"/>
              </p:cNvSpPr>
              <p:nvPr/>
            </p:nvSpPr>
            <p:spPr bwMode="auto">
              <a:xfrm>
                <a:off x="5330995" y="1871049"/>
                <a:ext cx="2520950" cy="1354217"/>
              </a:xfrm>
              <a:prstGeom prst="rect">
                <a:avLst/>
              </a:prstGeom>
              <a:blipFill>
                <a:blip r:embed="rId4"/>
                <a:stretch>
                  <a:fillRect l="-1695" t="-1802" b="-45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sp>
        <p:nvSpPr>
          <p:cNvPr id="11" name="Rectangle 3">
            <a:extLst>
              <a:ext uri="{FF2B5EF4-FFF2-40B4-BE49-F238E27FC236}">
                <a16:creationId xmlns:a16="http://schemas.microsoft.com/office/drawing/2014/main" id="{693E48EB-7609-42FE-4042-3EC9EA0E48AA}"/>
              </a:ext>
            </a:extLst>
          </p:cNvPr>
          <p:cNvSpPr>
            <a:spLocks noChangeArrowheads="1"/>
          </p:cNvSpPr>
          <p:nvPr/>
        </p:nvSpPr>
        <p:spPr bwMode="auto">
          <a:xfrm>
            <a:off x="637137" y="1081288"/>
            <a:ext cx="7796699"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algn="just" eaLnBrk="1" hangingPunct="1"/>
            <a:r>
              <a:rPr lang="es-ES_tradnl" altLang="es-CL" dirty="0">
                <a:latin typeface="+mn-lt"/>
              </a:rPr>
              <a:t>En este movimiento, la posición del cuerpo en cualquier instante queda definida por la expresión:</a:t>
            </a:r>
            <a:r>
              <a:rPr lang="es-MX" altLang="es-CL" dirty="0">
                <a:latin typeface="+mn-lt"/>
                <a:cs typeface="Arial" charset="0"/>
              </a:rPr>
              <a:t>	</a:t>
            </a:r>
            <a:endParaRPr lang="es-ES" altLang="es-CL" dirty="0">
              <a:latin typeface="+mn-lt"/>
              <a:cs typeface="Arial" charset="0"/>
            </a:endParaRPr>
          </a:p>
        </p:txBody>
      </p:sp>
      <mc:AlternateContent xmlns:mc="http://schemas.openxmlformats.org/markup-compatibility/2006" xmlns:a14="http://schemas.microsoft.com/office/drawing/2010/main">
        <mc:Choice Requires="a14">
          <p:sp>
            <p:nvSpPr>
              <p:cNvPr id="14" name="Rectángulo redondeado 26">
                <a:extLst>
                  <a:ext uri="{FF2B5EF4-FFF2-40B4-BE49-F238E27FC236}">
                    <a16:creationId xmlns:a16="http://schemas.microsoft.com/office/drawing/2014/main" id="{B1B4D816-B868-32C2-ED0E-60680AD42DB0}"/>
                  </a:ext>
                </a:extLst>
              </p:cNvPr>
              <p:cNvSpPr/>
              <p:nvPr/>
            </p:nvSpPr>
            <p:spPr>
              <a:xfrm>
                <a:off x="2137416" y="1993584"/>
                <a:ext cx="2697274" cy="794503"/>
              </a:xfrm>
              <a:prstGeom prst="roundRect">
                <a:avLst/>
              </a:prstGeom>
              <a:solidFill>
                <a:srgbClr val="C00000"/>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p>
                <a:pPr lvl="0" algn="ctr"/>
                <a14:m>
                  <m:oMathPara xmlns:m="http://schemas.openxmlformats.org/officeDocument/2006/math">
                    <m:oMathParaPr>
                      <m:jc m:val="centerGroup"/>
                    </m:oMathParaPr>
                    <m:oMath xmlns:m="http://schemas.openxmlformats.org/officeDocument/2006/math">
                      <m:sSub>
                        <m:sSubPr>
                          <m:ctrlPr>
                            <a:rPr lang="es-ES" sz="2800" b="1" i="1" smtClean="0">
                              <a:solidFill>
                                <a:prstClr val="white"/>
                              </a:solidFill>
                              <a:latin typeface="Cambria Math" panose="02040503050406030204" pitchFamily="18" charset="0"/>
                            </a:rPr>
                          </m:ctrlPr>
                        </m:sSubPr>
                        <m:e>
                          <m:acc>
                            <m:accPr>
                              <m:chr m:val="⃗"/>
                              <m:ctrlPr>
                                <a:rPr lang="es-ES" sz="2800" b="1" i="1" smtClean="0">
                                  <a:solidFill>
                                    <a:prstClr val="white"/>
                                  </a:solidFill>
                                  <a:latin typeface="Cambria Math" panose="02040503050406030204" pitchFamily="18" charset="0"/>
                                </a:rPr>
                              </m:ctrlPr>
                            </m:accPr>
                            <m:e>
                              <m:r>
                                <a:rPr lang="es-ES" sz="2800" b="1" i="1" smtClean="0">
                                  <a:solidFill>
                                    <a:prstClr val="white"/>
                                  </a:solidFill>
                                  <a:latin typeface="Cambria Math" panose="02040503050406030204" pitchFamily="18" charset="0"/>
                                </a:rPr>
                                <m:t>𝒙</m:t>
                              </m:r>
                            </m:e>
                          </m:acc>
                        </m:e>
                        <m:sub>
                          <m:r>
                            <a:rPr lang="es-ES" sz="2800" b="1" i="1" smtClean="0">
                              <a:solidFill>
                                <a:prstClr val="white"/>
                              </a:solidFill>
                              <a:latin typeface="Cambria Math" panose="02040503050406030204" pitchFamily="18" charset="0"/>
                            </a:rPr>
                            <m:t>𝒇</m:t>
                          </m:r>
                        </m:sub>
                      </m:sSub>
                      <m:r>
                        <a:rPr lang="es-ES" sz="2800" b="1" i="1" smtClean="0">
                          <a:solidFill>
                            <a:prstClr val="white"/>
                          </a:solidFill>
                          <a:latin typeface="Cambria Math" panose="02040503050406030204" pitchFamily="18" charset="0"/>
                        </a:rPr>
                        <m:t>=</m:t>
                      </m:r>
                      <m:sSub>
                        <m:sSubPr>
                          <m:ctrlPr>
                            <a:rPr lang="es-ES" sz="2800" b="1" i="1" smtClean="0">
                              <a:solidFill>
                                <a:prstClr val="white"/>
                              </a:solidFill>
                              <a:latin typeface="Cambria Math" panose="02040503050406030204" pitchFamily="18" charset="0"/>
                            </a:rPr>
                          </m:ctrlPr>
                        </m:sSubPr>
                        <m:e>
                          <m:acc>
                            <m:accPr>
                              <m:chr m:val="⃗"/>
                              <m:ctrlPr>
                                <a:rPr lang="es-ES" sz="2800" b="1" i="1">
                                  <a:solidFill>
                                    <a:prstClr val="white"/>
                                  </a:solidFill>
                                  <a:latin typeface="Cambria Math" panose="02040503050406030204" pitchFamily="18" charset="0"/>
                                </a:rPr>
                              </m:ctrlPr>
                            </m:accPr>
                            <m:e>
                              <m:r>
                                <a:rPr lang="es-ES" sz="2800" b="1" i="1">
                                  <a:solidFill>
                                    <a:prstClr val="white"/>
                                  </a:solidFill>
                                  <a:latin typeface="Cambria Math" panose="02040503050406030204" pitchFamily="18" charset="0"/>
                                </a:rPr>
                                <m:t>𝒙</m:t>
                              </m:r>
                            </m:e>
                          </m:acc>
                        </m:e>
                        <m:sub>
                          <m:r>
                            <a:rPr lang="es-ES" sz="2800" b="1" i="1" smtClean="0">
                              <a:solidFill>
                                <a:prstClr val="white"/>
                              </a:solidFill>
                              <a:latin typeface="Cambria Math" panose="02040503050406030204" pitchFamily="18" charset="0"/>
                            </a:rPr>
                            <m:t>𝒊</m:t>
                          </m:r>
                        </m:sub>
                      </m:sSub>
                      <m:r>
                        <a:rPr lang="es-ES" sz="2800" b="1" i="1" smtClean="0">
                          <a:solidFill>
                            <a:prstClr val="white"/>
                          </a:solidFill>
                          <a:latin typeface="Cambria Math" panose="02040503050406030204" pitchFamily="18" charset="0"/>
                        </a:rPr>
                        <m:t>+</m:t>
                      </m:r>
                      <m:acc>
                        <m:accPr>
                          <m:chr m:val="⃗"/>
                          <m:ctrlPr>
                            <a:rPr lang="es-ES" sz="2800" b="1" i="1" smtClean="0">
                              <a:solidFill>
                                <a:prstClr val="white"/>
                              </a:solidFill>
                              <a:latin typeface="Cambria Math" panose="02040503050406030204" pitchFamily="18" charset="0"/>
                            </a:rPr>
                          </m:ctrlPr>
                        </m:accPr>
                        <m:e>
                          <m:r>
                            <a:rPr lang="es-ES" sz="2800" b="1" i="1" smtClean="0">
                              <a:solidFill>
                                <a:prstClr val="white"/>
                              </a:solidFill>
                              <a:latin typeface="Cambria Math" panose="02040503050406030204" pitchFamily="18" charset="0"/>
                            </a:rPr>
                            <m:t>𝒗</m:t>
                          </m:r>
                        </m:e>
                      </m:acc>
                      <m:r>
                        <a:rPr lang="es-ES" sz="2800" b="1" i="1" smtClean="0">
                          <a:solidFill>
                            <a:prstClr val="white"/>
                          </a:solidFill>
                          <a:latin typeface="Cambria Math" panose="02040503050406030204" pitchFamily="18" charset="0"/>
                          <a:ea typeface="Cambria Math" panose="02040503050406030204" pitchFamily="18" charset="0"/>
                        </a:rPr>
                        <m:t>∙</m:t>
                      </m:r>
                      <m:r>
                        <a:rPr lang="es-ES" sz="2800" b="1" i="1" smtClean="0">
                          <a:solidFill>
                            <a:prstClr val="white"/>
                          </a:solidFill>
                          <a:latin typeface="Cambria Math" panose="02040503050406030204" pitchFamily="18" charset="0"/>
                          <a:ea typeface="Cambria Math" panose="02040503050406030204" pitchFamily="18" charset="0"/>
                        </a:rPr>
                        <m:t>𝒕</m:t>
                      </m:r>
                    </m:oMath>
                  </m:oMathPara>
                </a14:m>
                <a:endParaRPr lang="es-CL" sz="2800" b="1" dirty="0">
                  <a:solidFill>
                    <a:prstClr val="white"/>
                  </a:solidFill>
                  <a:latin typeface="Calibri" panose="020F0502020204030204"/>
                </a:endParaRPr>
              </a:p>
            </p:txBody>
          </p:sp>
        </mc:Choice>
        <mc:Fallback xmlns="">
          <p:sp>
            <p:nvSpPr>
              <p:cNvPr id="14" name="Rectángulo redondeado 26">
                <a:extLst>
                  <a:ext uri="{FF2B5EF4-FFF2-40B4-BE49-F238E27FC236}">
                    <a16:creationId xmlns:a16="http://schemas.microsoft.com/office/drawing/2014/main" id="{B1B4D816-B868-32C2-ED0E-60680AD42DB0}"/>
                  </a:ext>
                </a:extLst>
              </p:cNvPr>
              <p:cNvSpPr>
                <a:spLocks noRot="1" noChangeAspect="1" noMove="1" noResize="1" noEditPoints="1" noAdjustHandles="1" noChangeArrowheads="1" noChangeShapeType="1" noTextEdit="1"/>
              </p:cNvSpPr>
              <p:nvPr/>
            </p:nvSpPr>
            <p:spPr>
              <a:xfrm>
                <a:off x="2137416" y="1993584"/>
                <a:ext cx="2697274" cy="794503"/>
              </a:xfrm>
              <a:prstGeom prst="roundRect">
                <a:avLst/>
              </a:prstGeom>
              <a:blipFill>
                <a:blip r:embed="rId5"/>
                <a:stretch>
                  <a:fillRect/>
                </a:stretch>
              </a:blipFill>
              <a:ln w="12700" cap="flat" cmpd="sng" algn="ctr">
                <a:noFill/>
                <a:prstDash val="solid"/>
                <a:miter lim="800000"/>
              </a:ln>
              <a:effectLst>
                <a:outerShdw blurRad="50800" dist="38100" dir="2700000" algn="tl" rotWithShape="0">
                  <a:prstClr val="black">
                    <a:alpha val="40000"/>
                  </a:prstClr>
                </a:outerShdw>
              </a:effectLst>
            </p:spPr>
            <p:txBody>
              <a:bodyPr/>
              <a:lstStyle/>
              <a:p>
                <a:r>
                  <a:rPr lang="es-CL">
                    <a:noFill/>
                  </a:rPr>
                  <a:t> </a:t>
                </a:r>
              </a:p>
            </p:txBody>
          </p:sp>
        </mc:Fallback>
      </mc:AlternateContent>
      <p:grpSp>
        <p:nvGrpSpPr>
          <p:cNvPr id="17" name="Grupo 16">
            <a:extLst>
              <a:ext uri="{FF2B5EF4-FFF2-40B4-BE49-F238E27FC236}">
                <a16:creationId xmlns:a16="http://schemas.microsoft.com/office/drawing/2014/main" id="{A5BED14F-9E55-33FA-8570-2D4980FE8D6B}"/>
              </a:ext>
            </a:extLst>
          </p:cNvPr>
          <p:cNvGrpSpPr/>
          <p:nvPr/>
        </p:nvGrpSpPr>
        <p:grpSpPr>
          <a:xfrm>
            <a:off x="4697270" y="4229956"/>
            <a:ext cx="3952730" cy="1047631"/>
            <a:chOff x="186447" y="3504472"/>
            <a:chExt cx="3952730" cy="1047631"/>
          </a:xfrm>
        </p:grpSpPr>
        <p:cxnSp>
          <p:nvCxnSpPr>
            <p:cNvPr id="18" name="Conector recto de flecha 17">
              <a:extLst>
                <a:ext uri="{FF2B5EF4-FFF2-40B4-BE49-F238E27FC236}">
                  <a16:creationId xmlns:a16="http://schemas.microsoft.com/office/drawing/2014/main" id="{53288FD6-31D0-B2F1-26A6-A2EA5EF76F0D}"/>
                </a:ext>
              </a:extLst>
            </p:cNvPr>
            <p:cNvCxnSpPr/>
            <p:nvPr/>
          </p:nvCxnSpPr>
          <p:spPr>
            <a:xfrm>
              <a:off x="331892" y="4244381"/>
              <a:ext cx="3597931" cy="0"/>
            </a:xfrm>
            <a:prstGeom prst="straightConnector1">
              <a:avLst/>
            </a:prstGeom>
            <a:noFill/>
            <a:ln w="38100" cap="flat" cmpd="sng" algn="ctr">
              <a:solidFill>
                <a:srgbClr val="5B9BD5"/>
              </a:solidFill>
              <a:prstDash val="solid"/>
              <a:miter lim="800000"/>
              <a:tailEnd type="triangle"/>
            </a:ln>
            <a:effectLst/>
          </p:spPr>
        </p:cxnSp>
        <p:grpSp>
          <p:nvGrpSpPr>
            <p:cNvPr id="19" name="Grupo 18">
              <a:extLst>
                <a:ext uri="{FF2B5EF4-FFF2-40B4-BE49-F238E27FC236}">
                  <a16:creationId xmlns:a16="http://schemas.microsoft.com/office/drawing/2014/main" id="{5200D653-9134-6075-71F1-2115EF62F157}"/>
                </a:ext>
              </a:extLst>
            </p:cNvPr>
            <p:cNvGrpSpPr/>
            <p:nvPr/>
          </p:nvGrpSpPr>
          <p:grpSpPr>
            <a:xfrm>
              <a:off x="240313" y="3504472"/>
              <a:ext cx="3789504" cy="306412"/>
              <a:chOff x="4902540" y="1900763"/>
              <a:chExt cx="5236230" cy="423391"/>
            </a:xfrm>
          </p:grpSpPr>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FFFD6524-63AE-4C11-8AEE-40E127D06F4E}"/>
                      </a:ext>
                    </a:extLst>
                  </p:cNvPr>
                  <p:cNvSpPr txBox="1"/>
                  <p:nvPr/>
                </p:nvSpPr>
                <p:spPr>
                  <a:xfrm>
                    <a:off x="4902540" y="1900763"/>
                    <a:ext cx="721735" cy="21544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𝒕</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𝒔</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es-CL" sz="1800" b="1"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27" name="CuadroTexto 26">
                    <a:extLst>
                      <a:ext uri="{FF2B5EF4-FFF2-40B4-BE49-F238E27FC236}">
                        <a16:creationId xmlns:a16="http://schemas.microsoft.com/office/drawing/2014/main" id="{FFFD6524-63AE-4C11-8AEE-40E127D06F4E}"/>
                      </a:ext>
                    </a:extLst>
                  </p:cNvPr>
                  <p:cNvSpPr txBox="1">
                    <a:spLocks noRot="1" noChangeAspect="1" noMove="1" noResize="1" noEditPoints="1" noAdjustHandles="1" noChangeArrowheads="1" noChangeShapeType="1" noTextEdit="1"/>
                  </p:cNvSpPr>
                  <p:nvPr/>
                </p:nvSpPr>
                <p:spPr>
                  <a:xfrm>
                    <a:off x="4902540" y="1900763"/>
                    <a:ext cx="721735" cy="215444"/>
                  </a:xfrm>
                  <a:prstGeom prst="rect">
                    <a:avLst/>
                  </a:prstGeom>
                  <a:blipFill>
                    <a:blip r:embed="rId7"/>
                    <a:stretch>
                      <a:fillRect l="-13953" t="-3846" r="-86047" b="-142308"/>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6B0C29E9-8E5F-0DCA-3D14-D23AD0A2B071}"/>
                      </a:ext>
                    </a:extLst>
                  </p:cNvPr>
                  <p:cNvSpPr txBox="1"/>
                  <p:nvPr/>
                </p:nvSpPr>
                <p:spPr>
                  <a:xfrm>
                    <a:off x="8683525" y="1941405"/>
                    <a:ext cx="1455245" cy="382749"/>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𝒕</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𝟐𝟓</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𝒔</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es-CL" sz="1800" b="1"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28" name="CuadroTexto 27">
                    <a:extLst>
                      <a:ext uri="{FF2B5EF4-FFF2-40B4-BE49-F238E27FC236}">
                        <a16:creationId xmlns:a16="http://schemas.microsoft.com/office/drawing/2014/main" id="{6B0C29E9-8E5F-0DCA-3D14-D23AD0A2B071}"/>
                      </a:ext>
                    </a:extLst>
                  </p:cNvPr>
                  <p:cNvSpPr txBox="1">
                    <a:spLocks noRot="1" noChangeAspect="1" noMove="1" noResize="1" noEditPoints="1" noAdjustHandles="1" noChangeArrowheads="1" noChangeShapeType="1" noTextEdit="1"/>
                  </p:cNvSpPr>
                  <p:nvPr/>
                </p:nvSpPr>
                <p:spPr>
                  <a:xfrm>
                    <a:off x="8683525" y="1941405"/>
                    <a:ext cx="1455245" cy="382749"/>
                  </a:xfrm>
                  <a:prstGeom prst="rect">
                    <a:avLst/>
                  </a:prstGeom>
                  <a:blipFill>
                    <a:blip r:embed="rId8"/>
                    <a:stretch>
                      <a:fillRect l="-4046" t="-2174" r="-8092" b="-36957"/>
                    </a:stretch>
                  </a:blipFill>
                </p:spPr>
                <p:txBody>
                  <a:bodyPr/>
                  <a:lstStyle/>
                  <a:p>
                    <a:r>
                      <a:rPr lang="es-CL">
                        <a:noFill/>
                      </a:rPr>
                      <a:t> </a:t>
                    </a:r>
                  </a:p>
                </p:txBody>
              </p:sp>
            </mc:Fallback>
          </mc:AlternateContent>
        </p:grpSp>
        <p:pic>
          <p:nvPicPr>
            <p:cNvPr id="20" name="Gráfico 19" descr="Motocicleta con relleno sólido">
              <a:extLst>
                <a:ext uri="{FF2B5EF4-FFF2-40B4-BE49-F238E27FC236}">
                  <a16:creationId xmlns:a16="http://schemas.microsoft.com/office/drawing/2014/main" id="{5B328713-0498-C37A-FDED-5602C07D96F0}"/>
                </a:ext>
              </a:extLst>
            </p:cNvPr>
            <p:cNvPicPr>
              <a:picLocks noChangeAspect="1"/>
            </p:cNvPicPr>
            <p:nvPr/>
          </p:nvPicPr>
          <p:blipFill>
            <a:blip>
              <a:extLst>
                <a:ext uri="{96DAC541-7B7A-43D3-8B79-37D633B846F1}">
                  <asvg:svgBlip xmlns:asvg="http://schemas.microsoft.com/office/drawing/2016/SVG/main" r:embed="rId9"/>
                </a:ext>
              </a:extLst>
            </a:blip>
            <a:stretch>
              <a:fillRect/>
            </a:stretch>
          </p:blipFill>
          <p:spPr>
            <a:xfrm>
              <a:off x="3076185" y="3688372"/>
              <a:ext cx="630059" cy="630059"/>
            </a:xfrm>
            <a:prstGeom prst="rect">
              <a:avLst/>
            </a:prstGeom>
          </p:spPr>
        </p:pic>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DB74BA98-6E50-FD83-8CEA-A19EB10461E8}"/>
                    </a:ext>
                  </a:extLst>
                </p:cNvPr>
                <p:cNvSpPr txBox="1"/>
                <p:nvPr/>
              </p:nvSpPr>
              <p:spPr>
                <a:xfrm>
                  <a:off x="3124230" y="4331953"/>
                  <a:ext cx="703719" cy="21544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𝟓𝟓𝟎</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𝒎</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es-CL" sz="1800" b="1"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11" name="CuadroTexto 10">
                  <a:extLst>
                    <a:ext uri="{FF2B5EF4-FFF2-40B4-BE49-F238E27FC236}">
                      <a16:creationId xmlns:a16="http://schemas.microsoft.com/office/drawing/2014/main" id="{93242E5C-0C0F-AEA0-AAC6-935447860956}"/>
                    </a:ext>
                  </a:extLst>
                </p:cNvPr>
                <p:cNvSpPr txBox="1">
                  <a:spLocks noRot="1" noChangeAspect="1" noMove="1" noResize="1" noEditPoints="1" noAdjustHandles="1" noChangeArrowheads="1" noChangeShapeType="1" noTextEdit="1"/>
                </p:cNvSpPr>
                <p:nvPr/>
              </p:nvSpPr>
              <p:spPr>
                <a:xfrm>
                  <a:off x="3124230" y="4331953"/>
                  <a:ext cx="703719" cy="215444"/>
                </a:xfrm>
                <a:prstGeom prst="rect">
                  <a:avLst/>
                </a:prstGeom>
                <a:blipFill>
                  <a:blip r:embed="rId15"/>
                  <a:stretch>
                    <a:fillRect l="-12069" t="-2778" r="-34483" b="-75000"/>
                  </a:stretch>
                </a:blipFill>
              </p:spPr>
              <p:txBody>
                <a:bodyPr/>
                <a:lstStyle/>
                <a:p>
                  <a:r>
                    <a:rPr lang="es-CL">
                      <a:noFill/>
                    </a:rPr>
                    <a:t> </a:t>
                  </a:r>
                </a:p>
              </p:txBody>
            </p:sp>
          </mc:Fallback>
        </mc:AlternateContent>
        <p:cxnSp>
          <p:nvCxnSpPr>
            <p:cNvPr id="22" name="Conector recto 21">
              <a:extLst>
                <a:ext uri="{FF2B5EF4-FFF2-40B4-BE49-F238E27FC236}">
                  <a16:creationId xmlns:a16="http://schemas.microsoft.com/office/drawing/2014/main" id="{DCF919B8-0924-C73C-73AB-837E4D0A3BEB}"/>
                </a:ext>
              </a:extLst>
            </p:cNvPr>
            <p:cNvCxnSpPr>
              <a:cxnSpLocks/>
            </p:cNvCxnSpPr>
            <p:nvPr/>
          </p:nvCxnSpPr>
          <p:spPr>
            <a:xfrm>
              <a:off x="3419125" y="4174275"/>
              <a:ext cx="0" cy="140213"/>
            </a:xfrm>
            <a:prstGeom prst="line">
              <a:avLst/>
            </a:prstGeom>
            <a:noFill/>
            <a:ln w="19050" cap="flat" cmpd="sng" algn="ctr">
              <a:solidFill>
                <a:sysClr val="windowText" lastClr="000000"/>
              </a:solidFill>
              <a:prstDash val="solid"/>
              <a:miter lim="800000"/>
            </a:ln>
            <a:effectLst/>
          </p:spPr>
        </p:cxnSp>
        <p:pic>
          <p:nvPicPr>
            <p:cNvPr id="23" name="Gráfico 22" descr="Motocicleta con relleno sólido">
              <a:extLst>
                <a:ext uri="{FF2B5EF4-FFF2-40B4-BE49-F238E27FC236}">
                  <a16:creationId xmlns:a16="http://schemas.microsoft.com/office/drawing/2014/main" id="{07B2C89D-8167-B921-1882-911AD3E14F97}"/>
                </a:ext>
              </a:extLst>
            </p:cNvPr>
            <p:cNvPicPr>
              <a:picLocks noChangeAspect="1"/>
            </p:cNvPicPr>
            <p:nvPr/>
          </p:nvPicPr>
          <p:blipFill>
            <a:blip>
              <a:extLst>
                <a:ext uri="{96DAC541-7B7A-43D3-8B79-37D633B846F1}">
                  <asvg:svgBlip xmlns:asvg="http://schemas.microsoft.com/office/drawing/2016/SVG/main" r:embed="rId9"/>
                </a:ext>
              </a:extLst>
            </a:blip>
            <a:stretch>
              <a:fillRect/>
            </a:stretch>
          </p:blipFill>
          <p:spPr>
            <a:xfrm>
              <a:off x="186447" y="3684429"/>
              <a:ext cx="630059" cy="630059"/>
            </a:xfrm>
            <a:prstGeom prst="rect">
              <a:avLst/>
            </a:prstGeom>
          </p:spPr>
        </p:pic>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F9F720CC-0C1D-65CF-CF4A-BEEB7271A712}"/>
                    </a:ext>
                  </a:extLst>
                </p:cNvPr>
                <p:cNvSpPr txBox="1"/>
                <p:nvPr/>
              </p:nvSpPr>
              <p:spPr>
                <a:xfrm>
                  <a:off x="297939" y="4336659"/>
                  <a:ext cx="488916" cy="21544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𝒎</m:t>
                        </m:r>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es-CL" sz="1800" b="1"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63" name="CuadroTexto 62">
                  <a:extLst>
                    <a:ext uri="{FF2B5EF4-FFF2-40B4-BE49-F238E27FC236}">
                      <a16:creationId xmlns:a16="http://schemas.microsoft.com/office/drawing/2014/main" id="{4F799686-1AAB-4B2C-965D-5E3E06719722}"/>
                    </a:ext>
                  </a:extLst>
                </p:cNvPr>
                <p:cNvSpPr txBox="1">
                  <a:spLocks noRot="1" noChangeAspect="1" noMove="1" noResize="1" noEditPoints="1" noAdjustHandles="1" noChangeArrowheads="1" noChangeShapeType="1" noTextEdit="1"/>
                </p:cNvSpPr>
                <p:nvPr/>
              </p:nvSpPr>
              <p:spPr>
                <a:xfrm>
                  <a:off x="297939" y="4336659"/>
                  <a:ext cx="488916" cy="215444"/>
                </a:xfrm>
                <a:prstGeom prst="rect">
                  <a:avLst/>
                </a:prstGeom>
                <a:blipFill>
                  <a:blip r:embed="rId18"/>
                  <a:stretch>
                    <a:fillRect l="-7500" r="-11250" b="-33333"/>
                  </a:stretch>
                </a:blipFill>
              </p:spPr>
              <p:txBody>
                <a:bodyPr/>
                <a:lstStyle/>
                <a:p>
                  <a:r>
                    <a:rPr lang="es-CL">
                      <a:noFill/>
                    </a:rPr>
                    <a:t> </a:t>
                  </a:r>
                </a:p>
              </p:txBody>
            </p:sp>
          </mc:Fallback>
        </mc:AlternateContent>
        <p:cxnSp>
          <p:nvCxnSpPr>
            <p:cNvPr id="25" name="Conector recto 24">
              <a:extLst>
                <a:ext uri="{FF2B5EF4-FFF2-40B4-BE49-F238E27FC236}">
                  <a16:creationId xmlns:a16="http://schemas.microsoft.com/office/drawing/2014/main" id="{9033F245-20E8-4347-B0A5-A559969A7FBE}"/>
                </a:ext>
              </a:extLst>
            </p:cNvPr>
            <p:cNvCxnSpPr>
              <a:cxnSpLocks/>
            </p:cNvCxnSpPr>
            <p:nvPr/>
          </p:nvCxnSpPr>
          <p:spPr>
            <a:xfrm>
              <a:off x="501477" y="4174275"/>
              <a:ext cx="0" cy="140213"/>
            </a:xfrm>
            <a:prstGeom prst="line">
              <a:avLst/>
            </a:prstGeom>
            <a:noFill/>
            <a:ln w="19050" cap="flat" cmpd="sng" algn="ctr">
              <a:solidFill>
                <a:sysClr val="windowText" lastClr="000000"/>
              </a:solidFill>
              <a:prstDash val="solid"/>
              <a:miter lim="800000"/>
            </a:ln>
            <a:effectLst/>
          </p:spPr>
        </p:cxnSp>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15EEB61A-82FF-2D17-849D-934391F2A2ED}"/>
                    </a:ext>
                  </a:extLst>
                </p:cNvPr>
                <p:cNvSpPr txBox="1"/>
                <p:nvPr/>
              </p:nvSpPr>
              <p:spPr>
                <a:xfrm>
                  <a:off x="3964449" y="4017001"/>
                  <a:ext cx="174728" cy="21544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s-ES" sz="1800" b="1" i="1" u="none" strike="noStrike" kern="0" cap="none" spc="0" normalizeH="0" baseline="0" noProof="0" smtClean="0">
                            <a:ln>
                              <a:noFill/>
                            </a:ln>
                            <a:solidFill>
                              <a:prstClr val="black"/>
                            </a:solidFill>
                            <a:effectLst/>
                            <a:uLnTx/>
                            <a:uFillTx/>
                            <a:latin typeface="Cambria Math" panose="02040503050406030204" pitchFamily="18" charset="0"/>
                          </a:rPr>
                          <m:t>𝑿</m:t>
                        </m:r>
                      </m:oMath>
                    </m:oMathPara>
                  </a14:m>
                  <a:endParaRPr kumimoji="0" lang="es-CL" sz="1800" b="1" i="0" u="none" strike="noStrike" kern="0" cap="none" spc="0" normalizeH="0" baseline="0" noProof="0" dirty="0">
                    <a:ln>
                      <a:noFill/>
                    </a:ln>
                    <a:solidFill>
                      <a:prstClr val="black"/>
                    </a:solidFill>
                    <a:effectLst/>
                    <a:uLnTx/>
                    <a:uFillTx/>
                    <a:latin typeface="Calibri" panose="020F0502020204030204"/>
                  </a:endParaRPr>
                </a:p>
              </p:txBody>
            </p:sp>
          </mc:Choice>
          <mc:Fallback xmlns="">
            <p:sp>
              <p:nvSpPr>
                <p:cNvPr id="26" name="CuadroTexto 25">
                  <a:extLst>
                    <a:ext uri="{FF2B5EF4-FFF2-40B4-BE49-F238E27FC236}">
                      <a16:creationId xmlns:a16="http://schemas.microsoft.com/office/drawing/2014/main" id="{60DB1E64-E67B-4CBB-B253-CA03272933E0}"/>
                    </a:ext>
                  </a:extLst>
                </p:cNvPr>
                <p:cNvSpPr txBox="1">
                  <a:spLocks noRot="1" noChangeAspect="1" noMove="1" noResize="1" noEditPoints="1" noAdjustHandles="1" noChangeArrowheads="1" noChangeShapeType="1" noTextEdit="1"/>
                </p:cNvSpPr>
                <p:nvPr/>
              </p:nvSpPr>
              <p:spPr>
                <a:xfrm>
                  <a:off x="3964449" y="4017001"/>
                  <a:ext cx="174728" cy="215444"/>
                </a:xfrm>
                <a:prstGeom prst="rect">
                  <a:avLst/>
                </a:prstGeom>
                <a:blipFill>
                  <a:blip r:embed="rId19"/>
                  <a:stretch>
                    <a:fillRect l="-20690" r="-17241" b="-8571"/>
                  </a:stretch>
                </a:blipFill>
              </p:spPr>
              <p:txBody>
                <a:bodyPr/>
                <a:lstStyle/>
                <a:p>
                  <a:r>
                    <a:rPr lang="es-CL">
                      <a:noFill/>
                    </a:rPr>
                    <a:t> </a:t>
                  </a:r>
                </a:p>
              </p:txBody>
            </p:sp>
          </mc:Fallback>
        </mc:AlternateContent>
      </p:grpSp>
      <p:sp>
        <p:nvSpPr>
          <p:cNvPr id="5" name="CuadroTexto 4">
            <a:extLst>
              <a:ext uri="{FF2B5EF4-FFF2-40B4-BE49-F238E27FC236}">
                <a16:creationId xmlns:a16="http://schemas.microsoft.com/office/drawing/2014/main" id="{1C8DCDD0-03B5-30FD-3CC9-4221762357E1}"/>
              </a:ext>
            </a:extLst>
          </p:cNvPr>
          <p:cNvSpPr txBox="1"/>
          <p:nvPr/>
        </p:nvSpPr>
        <p:spPr>
          <a:xfrm>
            <a:off x="654617" y="3271173"/>
            <a:ext cx="7677513" cy="715089"/>
          </a:xfrm>
          <a:prstGeom prst="wedgeRoundRectCallout">
            <a:avLst>
              <a:gd name="adj1" fmla="val -21254"/>
              <a:gd name="adj2" fmla="val -19480"/>
              <a:gd name="adj3" fmla="val 16667"/>
            </a:avLst>
          </a:prstGeom>
          <a:solidFill>
            <a:srgbClr val="FFC000">
              <a:alpha val="50000"/>
            </a:srgbClr>
          </a:solidFill>
          <a:ln>
            <a:noFill/>
          </a:ln>
          <a:effectLst/>
        </p:spPr>
        <p:txBody>
          <a:bodyPr wrap="square" rtlCol="0">
            <a:spAutoFit/>
          </a:bodyPr>
          <a:lstStyle/>
          <a:p>
            <a:pPr algn="ctr">
              <a:defRPr/>
            </a:pPr>
            <a:r>
              <a:rPr lang="es-ES" b="1" kern="0" dirty="0">
                <a:solidFill>
                  <a:prstClr val="black"/>
                </a:solidFill>
              </a:rPr>
              <a:t>Considerando la siguiente situación, donde una moto se mueve con MRU, ¿cuál es el módulo de su velocidad y de su aceleración?</a:t>
            </a:r>
            <a:endParaRPr lang="es-ES" b="1" kern="0" dirty="0">
              <a:solidFill>
                <a:prstClr val="black"/>
              </a:solidFill>
              <a:latin typeface="Calibri" panose="020F0502020204030204"/>
            </a:endParaRPr>
          </a:p>
        </p:txBody>
      </p:sp>
      <p:pic>
        <p:nvPicPr>
          <p:cNvPr id="13" name="Imagen 12">
            <a:extLst>
              <a:ext uri="{FF2B5EF4-FFF2-40B4-BE49-F238E27FC236}">
                <a16:creationId xmlns:a16="http://schemas.microsoft.com/office/drawing/2014/main" id="{087F2F8B-1124-D0BE-6E83-03784D35998D}"/>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l="63281" t="8333" r="11719" b="37501"/>
          <a:stretch/>
        </p:blipFill>
        <p:spPr>
          <a:xfrm rot="3710044">
            <a:off x="392897" y="3570982"/>
            <a:ext cx="523439" cy="593903"/>
          </a:xfrm>
          <a:prstGeom prst="rect">
            <a:avLst/>
          </a:prstGeom>
        </p:spPr>
      </p:pic>
      <p:sp>
        <p:nvSpPr>
          <p:cNvPr id="4" name="Rectángulo redondeado 26">
            <a:extLst>
              <a:ext uri="{FF2B5EF4-FFF2-40B4-BE49-F238E27FC236}">
                <a16:creationId xmlns:a16="http://schemas.microsoft.com/office/drawing/2014/main" id="{7E4178FC-41FA-196D-8D65-374542099C09}"/>
              </a:ext>
            </a:extLst>
          </p:cNvPr>
          <p:cNvSpPr/>
          <p:nvPr/>
        </p:nvSpPr>
        <p:spPr>
          <a:xfrm>
            <a:off x="4493372" y="5836007"/>
            <a:ext cx="3845399" cy="549374"/>
          </a:xfrm>
          <a:prstGeom prst="roundRect">
            <a:avLst/>
          </a:prstGeom>
          <a:solidFill>
            <a:srgbClr val="7030A0"/>
          </a:solidFill>
          <a:ln w="12700" cap="flat" cmpd="sng" algn="ctr">
            <a:solidFill>
              <a:srgbClr val="7030A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s-ES" b="1" kern="0" dirty="0">
                <a:solidFill>
                  <a:prstClr val="white"/>
                </a:solidFill>
                <a:latin typeface="Calibri" panose="020F0502020204030204"/>
              </a:rPr>
              <a:t>La </a:t>
            </a:r>
            <a:r>
              <a:rPr lang="es-ES" b="1" kern="0" dirty="0">
                <a:solidFill>
                  <a:srgbClr val="FFC000"/>
                </a:solidFill>
                <a:latin typeface="Calibri" panose="020F0502020204030204"/>
              </a:rPr>
              <a:t>aceleración</a:t>
            </a:r>
            <a:r>
              <a:rPr lang="es-ES" b="1" kern="0" dirty="0">
                <a:solidFill>
                  <a:prstClr val="white"/>
                </a:solidFill>
                <a:latin typeface="Calibri" panose="020F0502020204030204"/>
              </a:rPr>
              <a:t> en los </a:t>
            </a:r>
            <a:r>
              <a:rPr lang="es-ES" b="1" kern="0" dirty="0">
                <a:solidFill>
                  <a:srgbClr val="FFC000"/>
                </a:solidFill>
                <a:latin typeface="Calibri" panose="020F0502020204030204"/>
              </a:rPr>
              <a:t>MRU</a:t>
            </a:r>
            <a:r>
              <a:rPr lang="es-ES" b="1" kern="0" dirty="0">
                <a:solidFill>
                  <a:prstClr val="white"/>
                </a:solidFill>
                <a:latin typeface="Calibri" panose="020F0502020204030204"/>
              </a:rPr>
              <a:t> es </a:t>
            </a:r>
            <a:r>
              <a:rPr lang="es-ES" b="1" kern="0" dirty="0">
                <a:solidFill>
                  <a:srgbClr val="FFC000"/>
                </a:solidFill>
                <a:latin typeface="Calibri" panose="020F0502020204030204"/>
              </a:rPr>
              <a:t>nula</a:t>
            </a:r>
            <a:r>
              <a:rPr lang="es-ES" b="1" kern="0" dirty="0">
                <a:solidFill>
                  <a:prstClr val="white"/>
                </a:solidFill>
                <a:latin typeface="Calibri" panose="020F0502020204030204"/>
              </a:rPr>
              <a:t>.</a:t>
            </a:r>
            <a:endParaRPr kumimoji="0" lang="es-CL" sz="1800" b="1" i="0" u="none" strike="noStrike" kern="0" cap="none" spc="0" normalizeH="0" baseline="0" noProof="0" dirty="0">
              <a:ln>
                <a:noFill/>
              </a:ln>
              <a:solidFill>
                <a:prstClr val="white"/>
              </a:solidFill>
              <a:effectLst/>
              <a:uLnTx/>
              <a:uFillTx/>
              <a:latin typeface="Calibri" panose="020F0502020204030204"/>
              <a:ea typeface="+mn-ea"/>
              <a:cs typeface="+mn-cs"/>
            </a:endParaRPr>
          </a:p>
        </p:txBody>
      </p:sp>
      <p:pic>
        <p:nvPicPr>
          <p:cNvPr id="9" name="Imagen 8">
            <a:extLst>
              <a:ext uri="{FF2B5EF4-FFF2-40B4-BE49-F238E27FC236}">
                <a16:creationId xmlns:a16="http://schemas.microsoft.com/office/drawing/2014/main" id="{58062B34-2BC3-7F0F-3E91-2E605178CEC6}"/>
              </a:ext>
            </a:extLst>
          </p:cNvPr>
          <p:cNvPicPr>
            <a:picLocks noChangeAspect="1"/>
          </p:cNvPicPr>
          <p:nvPr/>
        </p:nvPicPr>
        <p:blipFill rotWithShape="1">
          <a:blip r:embed="rId21">
            <a:extLst>
              <a:ext uri="{28A0092B-C50C-407E-A947-70E740481C1C}">
                <a14:useLocalDpi xmlns:a14="http://schemas.microsoft.com/office/drawing/2010/main" val="0"/>
              </a:ext>
            </a:extLst>
          </a:blip>
          <a:srcRect l="18535" r="58535" b="55633"/>
          <a:stretch/>
        </p:blipFill>
        <p:spPr>
          <a:xfrm>
            <a:off x="6613236" y="4370810"/>
            <a:ext cx="2530764" cy="2754403"/>
          </a:xfrm>
          <a:prstGeom prst="rect">
            <a:avLst/>
          </a:prstGeom>
        </p:spPr>
      </p:pic>
      <mc:AlternateContent xmlns:mc="http://schemas.openxmlformats.org/markup-compatibility/2006" xmlns:a14="http://schemas.microsoft.com/office/drawing/2010/main">
        <mc:Choice Requires="a14">
          <p:sp>
            <p:nvSpPr>
              <p:cNvPr id="10" name="Bocadillo: rectángulo con esquinas redondeadas 9">
                <a:extLst>
                  <a:ext uri="{FF2B5EF4-FFF2-40B4-BE49-F238E27FC236}">
                    <a16:creationId xmlns:a16="http://schemas.microsoft.com/office/drawing/2014/main" id="{3483337E-F538-F3D3-806B-24D68D3BA989}"/>
                  </a:ext>
                </a:extLst>
              </p:cNvPr>
              <p:cNvSpPr/>
              <p:nvPr/>
            </p:nvSpPr>
            <p:spPr>
              <a:xfrm>
                <a:off x="2181455" y="4775332"/>
                <a:ext cx="4456385" cy="1721490"/>
              </a:xfrm>
              <a:prstGeom prst="wedgeRoundRectCallout">
                <a:avLst>
                  <a:gd name="adj1" fmla="val -19985"/>
                  <a:gd name="adj2" fmla="val -17869"/>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b="1" dirty="0">
                    <a:solidFill>
                      <a:schemeClr val="bg1"/>
                    </a:solidFill>
                    <a:cs typeface="Arial" panose="020B0604020202020204" pitchFamily="34" charset="0"/>
                  </a:rPr>
                  <a:t>Si te das cuenta, es la misma expresión que viste cuando estudiamos la velocidad, ya que el </a:t>
                </a:r>
                <a:r>
                  <a:rPr lang="es-ES" b="1" dirty="0">
                    <a:solidFill>
                      <a:schemeClr val="accent4"/>
                    </a:solidFill>
                    <a:cs typeface="Arial" panose="020B0604020202020204" pitchFamily="34" charset="0"/>
                  </a:rPr>
                  <a:t>desplazamiento (</a:t>
                </a:r>
                <a14:m>
                  <m:oMath xmlns:m="http://schemas.openxmlformats.org/officeDocument/2006/math">
                    <m:acc>
                      <m:accPr>
                        <m:chr m:val="⃗"/>
                        <m:ctrlPr>
                          <a:rPr lang="es-ES" b="1" i="1">
                            <a:solidFill>
                              <a:schemeClr val="accent4"/>
                            </a:solidFill>
                            <a:latin typeface="Cambria Math" panose="02040503050406030204" pitchFamily="18" charset="0"/>
                          </a:rPr>
                        </m:ctrlPr>
                      </m:accPr>
                      <m:e>
                        <m:r>
                          <a:rPr lang="es-ES" b="1" i="1">
                            <a:solidFill>
                              <a:schemeClr val="accent4"/>
                            </a:solidFill>
                            <a:latin typeface="Cambria Math" panose="02040503050406030204" pitchFamily="18" charset="0"/>
                          </a:rPr>
                          <m:t>𝒅</m:t>
                        </m:r>
                      </m:e>
                    </m:acc>
                  </m:oMath>
                </a14:m>
                <a:r>
                  <a:rPr lang="es-ES" b="1" dirty="0">
                    <a:solidFill>
                      <a:schemeClr val="accent4"/>
                    </a:solidFill>
                    <a:cs typeface="Arial" panose="020B0604020202020204" pitchFamily="34" charset="0"/>
                  </a:rPr>
                  <a:t>) </a:t>
                </a:r>
                <a:r>
                  <a:rPr lang="es-ES" b="1" dirty="0">
                    <a:solidFill>
                      <a:schemeClr val="bg1"/>
                    </a:solidFill>
                    <a:cs typeface="Arial" panose="020B0604020202020204" pitchFamily="34" charset="0"/>
                  </a:rPr>
                  <a:t>se define como: </a:t>
                </a:r>
              </a:p>
              <a:p>
                <a:pPr algn="just"/>
                <a:endParaRPr lang="es-ES" b="1" dirty="0">
                  <a:solidFill>
                    <a:schemeClr val="bg1"/>
                  </a:solidFill>
                  <a:cs typeface="Arial" panose="020B0604020202020204" pitchFamily="34" charset="0"/>
                </a:endParaRPr>
              </a:p>
              <a:p>
                <a:pPr algn="ctr"/>
                <a14:m>
                  <m:oMath xmlns:m="http://schemas.openxmlformats.org/officeDocument/2006/math">
                    <m:acc>
                      <m:accPr>
                        <m:chr m:val="⃗"/>
                        <m:ctrlPr>
                          <a:rPr lang="es-ES" b="1" i="1" smtClean="0">
                            <a:solidFill>
                              <a:schemeClr val="bg1"/>
                            </a:solidFill>
                            <a:latin typeface="Cambria Math" panose="02040503050406030204" pitchFamily="18" charset="0"/>
                          </a:rPr>
                        </m:ctrlPr>
                      </m:accPr>
                      <m:e>
                        <m:r>
                          <a:rPr lang="es-ES" b="1" i="1" smtClean="0">
                            <a:solidFill>
                              <a:schemeClr val="bg1"/>
                            </a:solidFill>
                            <a:latin typeface="Cambria Math" panose="02040503050406030204" pitchFamily="18" charset="0"/>
                          </a:rPr>
                          <m:t>𝒅</m:t>
                        </m:r>
                      </m:e>
                    </m:acc>
                    <m:r>
                      <a:rPr lang="es-ES" b="1" i="1" smtClean="0">
                        <a:solidFill>
                          <a:schemeClr val="bg1"/>
                        </a:solidFill>
                        <a:latin typeface="Cambria Math" panose="02040503050406030204" pitchFamily="18" charset="0"/>
                      </a:rPr>
                      <m:t>=</m:t>
                    </m:r>
                  </m:oMath>
                </a14:m>
                <a:r>
                  <a:rPr lang="es-ES" b="1" dirty="0">
                    <a:solidFill>
                      <a:prstClr val="white"/>
                    </a:solidFill>
                  </a:rPr>
                  <a:t> </a:t>
                </a:r>
                <a14:m>
                  <m:oMath xmlns:m="http://schemas.openxmlformats.org/officeDocument/2006/math">
                    <m:sSub>
                      <m:sSubPr>
                        <m:ctrlPr>
                          <a:rPr lang="es-ES" b="1" i="1">
                            <a:solidFill>
                              <a:prstClr val="white"/>
                            </a:solidFill>
                            <a:latin typeface="Cambria Math" panose="02040503050406030204" pitchFamily="18" charset="0"/>
                          </a:rPr>
                        </m:ctrlPr>
                      </m:sSubPr>
                      <m:e>
                        <m:acc>
                          <m:accPr>
                            <m:chr m:val="⃗"/>
                            <m:ctrlPr>
                              <a:rPr lang="es-ES" b="1" i="1">
                                <a:solidFill>
                                  <a:prstClr val="white"/>
                                </a:solidFill>
                                <a:latin typeface="Cambria Math" panose="02040503050406030204" pitchFamily="18" charset="0"/>
                              </a:rPr>
                            </m:ctrlPr>
                          </m:accPr>
                          <m:e>
                            <m:r>
                              <a:rPr lang="es-ES" b="1" i="1">
                                <a:solidFill>
                                  <a:prstClr val="white"/>
                                </a:solidFill>
                                <a:latin typeface="Cambria Math" panose="02040503050406030204" pitchFamily="18" charset="0"/>
                              </a:rPr>
                              <m:t>𝒙</m:t>
                            </m:r>
                          </m:e>
                        </m:acc>
                      </m:e>
                      <m:sub>
                        <m:r>
                          <a:rPr lang="es-ES" b="1" i="1">
                            <a:solidFill>
                              <a:prstClr val="white"/>
                            </a:solidFill>
                            <a:latin typeface="Cambria Math" panose="02040503050406030204" pitchFamily="18" charset="0"/>
                          </a:rPr>
                          <m:t>𝒇</m:t>
                        </m:r>
                      </m:sub>
                    </m:sSub>
                    <m:r>
                      <a:rPr lang="es-ES" b="1" i="1">
                        <a:solidFill>
                          <a:prstClr val="white"/>
                        </a:solidFill>
                        <a:latin typeface="Cambria Math" panose="02040503050406030204" pitchFamily="18" charset="0"/>
                      </a:rPr>
                      <m:t>−</m:t>
                    </m:r>
                    <m:sSub>
                      <m:sSubPr>
                        <m:ctrlPr>
                          <a:rPr lang="es-ES" b="1" i="1">
                            <a:solidFill>
                              <a:prstClr val="white"/>
                            </a:solidFill>
                            <a:latin typeface="Cambria Math" panose="02040503050406030204" pitchFamily="18" charset="0"/>
                          </a:rPr>
                        </m:ctrlPr>
                      </m:sSubPr>
                      <m:e>
                        <m:acc>
                          <m:accPr>
                            <m:chr m:val="⃗"/>
                            <m:ctrlPr>
                              <a:rPr lang="es-ES" b="1" i="1">
                                <a:solidFill>
                                  <a:prstClr val="white"/>
                                </a:solidFill>
                                <a:latin typeface="Cambria Math" panose="02040503050406030204" pitchFamily="18" charset="0"/>
                              </a:rPr>
                            </m:ctrlPr>
                          </m:accPr>
                          <m:e>
                            <m:r>
                              <a:rPr lang="es-ES" b="1" i="1">
                                <a:solidFill>
                                  <a:prstClr val="white"/>
                                </a:solidFill>
                                <a:latin typeface="Cambria Math" panose="02040503050406030204" pitchFamily="18" charset="0"/>
                              </a:rPr>
                              <m:t>𝒙</m:t>
                            </m:r>
                          </m:e>
                        </m:acc>
                      </m:e>
                      <m:sub>
                        <m:r>
                          <a:rPr lang="es-ES" b="1" i="1">
                            <a:solidFill>
                              <a:prstClr val="white"/>
                            </a:solidFill>
                            <a:latin typeface="Cambria Math" panose="02040503050406030204" pitchFamily="18" charset="0"/>
                          </a:rPr>
                          <m:t>𝒊</m:t>
                        </m:r>
                      </m:sub>
                    </m:sSub>
                  </m:oMath>
                </a14:m>
                <a:endParaRPr lang="es-ES" b="1" dirty="0">
                  <a:solidFill>
                    <a:schemeClr val="bg1"/>
                  </a:solidFill>
                  <a:cs typeface="Arial" panose="020B0604020202020204" pitchFamily="34" charset="0"/>
                </a:endParaRPr>
              </a:p>
            </p:txBody>
          </p:sp>
        </mc:Choice>
        <mc:Fallback xmlns="">
          <p:sp>
            <p:nvSpPr>
              <p:cNvPr id="10" name="Bocadillo: rectángulo con esquinas redondeadas 9">
                <a:extLst>
                  <a:ext uri="{FF2B5EF4-FFF2-40B4-BE49-F238E27FC236}">
                    <a16:creationId xmlns:a16="http://schemas.microsoft.com/office/drawing/2014/main" id="{3483337E-F538-F3D3-806B-24D68D3BA989}"/>
                  </a:ext>
                </a:extLst>
              </p:cNvPr>
              <p:cNvSpPr>
                <a:spLocks noRot="1" noChangeAspect="1" noMove="1" noResize="1" noEditPoints="1" noAdjustHandles="1" noChangeArrowheads="1" noChangeShapeType="1" noTextEdit="1"/>
              </p:cNvSpPr>
              <p:nvPr/>
            </p:nvSpPr>
            <p:spPr>
              <a:xfrm>
                <a:off x="2181455" y="4775332"/>
                <a:ext cx="4456385" cy="1721490"/>
              </a:xfrm>
              <a:prstGeom prst="wedgeRoundRectCallout">
                <a:avLst>
                  <a:gd name="adj1" fmla="val -19985"/>
                  <a:gd name="adj2" fmla="val -17869"/>
                  <a:gd name="adj3" fmla="val 16667"/>
                </a:avLst>
              </a:prstGeom>
              <a:blipFill>
                <a:blip r:embed="rId22"/>
                <a:stretch>
                  <a:fillRect/>
                </a:stretch>
              </a:blipFill>
              <a:ln>
                <a:solidFill>
                  <a:srgbClr val="002060"/>
                </a:solidFill>
              </a:ln>
              <a:effectLst>
                <a:outerShdw blurRad="50800" dist="38100" dir="2700000" algn="tl" rotWithShape="0">
                  <a:prstClr val="black">
                    <a:alpha val="40000"/>
                  </a:prstClr>
                </a:outerShdw>
              </a:effectLst>
            </p:spPr>
            <p:txBody>
              <a:bodyPr/>
              <a:lstStyle/>
              <a:p>
                <a:r>
                  <a:rPr lang="es-CL">
                    <a:noFill/>
                  </a:rPr>
                  <a:t> </a:t>
                </a:r>
              </a:p>
            </p:txBody>
          </p:sp>
        </mc:Fallback>
      </mc:AlternateContent>
      <mc:AlternateContent xmlns:mc="http://schemas.openxmlformats.org/markup-compatibility/2006">
        <mc:Choice xmlns:p14="http://schemas.microsoft.com/office/powerpoint/2010/main" Requires="p14">
          <p:contentPart p14:bwMode="auto" r:id="rId23">
            <p14:nvContentPartPr>
              <p14:cNvPr id="6" name="Entrada de lápiz 5">
                <a:extLst>
                  <a:ext uri="{FF2B5EF4-FFF2-40B4-BE49-F238E27FC236}">
                    <a16:creationId xmlns:a16="http://schemas.microsoft.com/office/drawing/2014/main" id="{8F4F98FF-8ED8-73B7-3C5B-DFF3B477715F}"/>
                  </a:ext>
                </a:extLst>
              </p14:cNvPr>
              <p14:cNvContentPartPr/>
              <p14:nvPr/>
            </p14:nvContentPartPr>
            <p14:xfrm>
              <a:off x="3488760" y="3858120"/>
              <a:ext cx="3493800" cy="2746080"/>
            </p14:xfrm>
          </p:contentPart>
        </mc:Choice>
        <mc:Fallback>
          <p:pic>
            <p:nvPicPr>
              <p:cNvPr id="6" name="Entrada de lápiz 5">
                <a:extLst>
                  <a:ext uri="{FF2B5EF4-FFF2-40B4-BE49-F238E27FC236}">
                    <a16:creationId xmlns:a16="http://schemas.microsoft.com/office/drawing/2014/main" id="{8F4F98FF-8ED8-73B7-3C5B-DFF3B477715F}"/>
                  </a:ext>
                </a:extLst>
              </p:cNvPr>
              <p:cNvPicPr/>
              <p:nvPr/>
            </p:nvPicPr>
            <p:blipFill>
              <a:blip r:embed="rId24"/>
              <a:stretch>
                <a:fillRect/>
              </a:stretch>
            </p:blipFill>
            <p:spPr>
              <a:xfrm>
                <a:off x="3479400" y="3848760"/>
                <a:ext cx="3512520" cy="2764800"/>
              </a:xfrm>
              <a:prstGeom prst="rect">
                <a:avLst/>
              </a:prstGeom>
            </p:spPr>
          </p:pic>
        </mc:Fallback>
      </mc:AlternateContent>
    </p:spTree>
    <p:extLst>
      <p:ext uri="{BB962C8B-B14F-4D97-AF65-F5344CB8AC3E}">
        <p14:creationId xmlns:p14="http://schemas.microsoft.com/office/powerpoint/2010/main" val="1433557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5"/>
                                        </p:tgtEl>
                                      </p:cBhvr>
                                    </p:animEffect>
                                    <p:set>
                                      <p:cBhvr>
                                        <p:cTn id="42" dur="1" fill="hold">
                                          <p:stCondLst>
                                            <p:cond delay="499"/>
                                          </p:stCondLst>
                                        </p:cTn>
                                        <p:tgtEl>
                                          <p:spTgt spid="5"/>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7"/>
                                        </p:tgtEl>
                                      </p:cBhvr>
                                    </p:animEffect>
                                    <p:set>
                                      <p:cBhvr>
                                        <p:cTn id="48" dur="1" fill="hold">
                                          <p:stCondLst>
                                            <p:cond delay="499"/>
                                          </p:stCondLst>
                                        </p:cTn>
                                        <p:tgtEl>
                                          <p:spTgt spid="7"/>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4"/>
                                        </p:tgtEl>
                                      </p:cBhvr>
                                    </p:animEffect>
                                    <p:set>
                                      <p:cBhvr>
                                        <p:cTn id="51" dur="1" fill="hold">
                                          <p:stCondLst>
                                            <p:cond delay="499"/>
                                          </p:stCondLst>
                                        </p:cTn>
                                        <p:tgtEl>
                                          <p:spTgt spid="4"/>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p:bldP spid="11" grpId="0" build="p"/>
      <p:bldP spid="14" grpId="0" animBg="1"/>
      <p:bldP spid="5" grpId="0" animBg="1"/>
      <p:bldP spid="5" grpId="1" animBg="1"/>
      <p:bldP spid="4" grpId="0" animBg="1"/>
      <p:bldP spid="4" grpId="1"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ángulo: esquinas redondeadas 41">
            <a:extLst>
              <a:ext uri="{FF2B5EF4-FFF2-40B4-BE49-F238E27FC236}">
                <a16:creationId xmlns:a16="http://schemas.microsoft.com/office/drawing/2014/main" id="{AE115FE7-54A1-3A56-86A6-38FB72C70554}"/>
              </a:ext>
            </a:extLst>
          </p:cNvPr>
          <p:cNvSpPr/>
          <p:nvPr/>
        </p:nvSpPr>
        <p:spPr>
          <a:xfrm>
            <a:off x="334458" y="4581964"/>
            <a:ext cx="4059429" cy="1271823"/>
          </a:xfrm>
          <a:prstGeom prst="roundRect">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l gráfico es una </a:t>
            </a:r>
            <a:r>
              <a:rPr lang="es-ES" b="1" dirty="0">
                <a:solidFill>
                  <a:schemeClr val="accent4"/>
                </a:solidFill>
                <a:cs typeface="Arial" panose="020B0604020202020204" pitchFamily="34" charset="0"/>
              </a:rPr>
              <a:t>recta (ascendente o descendente)</a:t>
            </a:r>
            <a:r>
              <a:rPr lang="es-ES" b="1" dirty="0">
                <a:solidFill>
                  <a:schemeClr val="bg1"/>
                </a:solidFill>
                <a:cs typeface="Arial" panose="020B0604020202020204" pitchFamily="34" charset="0"/>
              </a:rPr>
              <a:t>,</a:t>
            </a:r>
            <a:r>
              <a:rPr lang="es-ES" b="1" dirty="0">
                <a:solidFill>
                  <a:schemeClr val="accent4"/>
                </a:solidFill>
                <a:cs typeface="Arial" panose="020B0604020202020204" pitchFamily="34" charset="0"/>
              </a:rPr>
              <a:t> </a:t>
            </a:r>
            <a:r>
              <a:rPr lang="es-ES" b="1" dirty="0">
                <a:solidFill>
                  <a:schemeClr val="bg1"/>
                </a:solidFill>
                <a:cs typeface="Arial" panose="020B0604020202020204" pitchFamily="34" charset="0"/>
              </a:rPr>
              <a:t>indicando que </a:t>
            </a:r>
            <a:r>
              <a:rPr lang="es-ES" b="1" dirty="0">
                <a:solidFill>
                  <a:schemeClr val="accent4"/>
                </a:solidFill>
                <a:cs typeface="Arial" panose="020B0604020202020204" pitchFamily="34" charset="0"/>
              </a:rPr>
              <a:t>el cuerpo recorre distancias iguales en tiempos iguales</a:t>
            </a:r>
            <a:r>
              <a:rPr lang="es-ES" b="1" dirty="0">
                <a:solidFill>
                  <a:schemeClr val="bg1"/>
                </a:solidFill>
                <a:cs typeface="Arial" panose="020B0604020202020204" pitchFamily="34" charset="0"/>
              </a:rPr>
              <a:t>.</a:t>
            </a:r>
            <a:endParaRPr lang="es-CL" b="1" dirty="0">
              <a:solidFill>
                <a:schemeClr val="bg1"/>
              </a:solidFill>
              <a:cs typeface="Arial" panose="020B0604020202020204" pitchFamily="34" charset="0"/>
            </a:endParaRPr>
          </a:p>
        </p:txBody>
      </p:sp>
      <p:sp>
        <p:nvSpPr>
          <p:cNvPr id="46" name="Bocadillo: rectángulo con esquinas redondeadas 45">
            <a:extLst>
              <a:ext uri="{FF2B5EF4-FFF2-40B4-BE49-F238E27FC236}">
                <a16:creationId xmlns:a16="http://schemas.microsoft.com/office/drawing/2014/main" id="{EE3D8A85-38F9-37A2-624E-60CF59AB8A0D}"/>
              </a:ext>
            </a:extLst>
          </p:cNvPr>
          <p:cNvSpPr/>
          <p:nvPr/>
        </p:nvSpPr>
        <p:spPr>
          <a:xfrm>
            <a:off x="4595967" y="5472138"/>
            <a:ext cx="4357490" cy="827456"/>
          </a:xfrm>
          <a:prstGeom prst="wedgeRoundRectCallout">
            <a:avLst>
              <a:gd name="adj1" fmla="val -19985"/>
              <a:gd name="adj2" fmla="val -17869"/>
              <a:gd name="adj3" fmla="val 16667"/>
            </a:avLst>
          </a:prstGeom>
          <a:solidFill>
            <a:srgbClr val="002060"/>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La </a:t>
            </a:r>
            <a:r>
              <a:rPr lang="es-ES" b="1" dirty="0">
                <a:solidFill>
                  <a:schemeClr val="accent4"/>
                </a:solidFill>
                <a:cs typeface="Arial" panose="020B0604020202020204" pitchFamily="34" charset="0"/>
              </a:rPr>
              <a:t>línea recta horizontal </a:t>
            </a:r>
            <a:r>
              <a:rPr lang="es-ES" b="1" dirty="0">
                <a:solidFill>
                  <a:schemeClr val="bg1"/>
                </a:solidFill>
                <a:cs typeface="Arial" panose="020B0604020202020204" pitchFamily="34" charset="0"/>
              </a:rPr>
              <a:t>indica que la </a:t>
            </a:r>
            <a:r>
              <a:rPr lang="es-ES" b="1" dirty="0">
                <a:solidFill>
                  <a:schemeClr val="accent4"/>
                </a:solidFill>
                <a:cs typeface="Arial" panose="020B0604020202020204" pitchFamily="34" charset="0"/>
              </a:rPr>
              <a:t>velocidad es constante en el tiempo</a:t>
            </a:r>
            <a:r>
              <a:rPr lang="es-ES" b="1" dirty="0">
                <a:solidFill>
                  <a:schemeClr val="bg1"/>
                </a:solidFill>
                <a:cs typeface="Arial" panose="020B0604020202020204" pitchFamily="34" charset="0"/>
              </a:rPr>
              <a:t>.</a:t>
            </a:r>
          </a:p>
        </p:txBody>
      </p:sp>
      <p:sp>
        <p:nvSpPr>
          <p:cNvPr id="2" name="CuadroTexto 1">
            <a:extLst>
              <a:ext uri="{FF2B5EF4-FFF2-40B4-BE49-F238E27FC236}">
                <a16:creationId xmlns:a16="http://schemas.microsoft.com/office/drawing/2014/main" id="{6A076FED-A5DE-B153-7884-DC67421DAB2E}"/>
              </a:ext>
            </a:extLst>
          </p:cNvPr>
          <p:cNvSpPr txBox="1"/>
          <p:nvPr/>
        </p:nvSpPr>
        <p:spPr>
          <a:xfrm>
            <a:off x="1330427" y="305193"/>
            <a:ext cx="6952407" cy="646331"/>
          </a:xfrm>
          <a:prstGeom prst="rect">
            <a:avLst/>
          </a:prstGeom>
          <a:noFill/>
        </p:spPr>
        <p:txBody>
          <a:bodyPr wrap="square" rtlCol="0">
            <a:spAutoFit/>
          </a:bodyPr>
          <a:lstStyle/>
          <a:p>
            <a:pPr algn="ctr"/>
            <a:r>
              <a:rPr lang="es-CL" sz="3600" b="1" dirty="0"/>
              <a:t>Gráficos (MRU)</a:t>
            </a:r>
          </a:p>
        </p:txBody>
      </p:sp>
      <p:pic>
        <p:nvPicPr>
          <p:cNvPr id="3" name="Imagen 2">
            <a:extLst>
              <a:ext uri="{FF2B5EF4-FFF2-40B4-BE49-F238E27FC236}">
                <a16:creationId xmlns:a16="http://schemas.microsoft.com/office/drawing/2014/main" id="{D533855D-9024-B787-3A63-18B514F04A88}"/>
              </a:ext>
            </a:extLst>
          </p:cNvPr>
          <p:cNvPicPr>
            <a:picLocks noChangeAspect="1"/>
          </p:cNvPicPr>
          <p:nvPr/>
        </p:nvPicPr>
        <p:blipFill>
          <a:blip r:embed="rId2"/>
          <a:stretch>
            <a:fillRect/>
          </a:stretch>
        </p:blipFill>
        <p:spPr>
          <a:xfrm>
            <a:off x="36000" y="216000"/>
            <a:ext cx="1726517" cy="518406"/>
          </a:xfrm>
          <a:prstGeom prst="rect">
            <a:avLst/>
          </a:prstGeom>
        </p:spPr>
      </p:pic>
      <p:sp>
        <p:nvSpPr>
          <p:cNvPr id="4" name="Rectángulo: esquinas redondeadas 3">
            <a:extLst>
              <a:ext uri="{FF2B5EF4-FFF2-40B4-BE49-F238E27FC236}">
                <a16:creationId xmlns:a16="http://schemas.microsoft.com/office/drawing/2014/main" id="{67E721E1-544F-F5EF-1DF5-53DAD7E41A26}"/>
              </a:ext>
            </a:extLst>
          </p:cNvPr>
          <p:cNvSpPr/>
          <p:nvPr/>
        </p:nvSpPr>
        <p:spPr>
          <a:xfrm>
            <a:off x="235105" y="1234008"/>
            <a:ext cx="4258136" cy="3148238"/>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posición vs. tiempo</a:t>
            </a: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sp>
        <p:nvSpPr>
          <p:cNvPr id="5" name="Rectángulo: esquinas redondeadas 4">
            <a:extLst>
              <a:ext uri="{FF2B5EF4-FFF2-40B4-BE49-F238E27FC236}">
                <a16:creationId xmlns:a16="http://schemas.microsoft.com/office/drawing/2014/main" id="{0DDF6490-8414-4528-80FC-474662504ADF}"/>
              </a:ext>
            </a:extLst>
          </p:cNvPr>
          <p:cNvSpPr/>
          <p:nvPr/>
        </p:nvSpPr>
        <p:spPr>
          <a:xfrm>
            <a:off x="4645644" y="1256023"/>
            <a:ext cx="4258136" cy="4049860"/>
          </a:xfrm>
          <a:prstGeom prst="roundRect">
            <a:avLst/>
          </a:prstGeom>
          <a:solidFill>
            <a:schemeClr val="bg1"/>
          </a:solid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C00000"/>
                </a:solidFill>
                <a:cs typeface="Arial" panose="020B0604020202020204" pitchFamily="34" charset="0"/>
              </a:rPr>
              <a:t>Gráfico velocidad vs. tiempo</a:t>
            </a: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a:p>
            <a:pPr algn="ctr"/>
            <a:endParaRPr lang="es-ES" b="1" dirty="0">
              <a:solidFill>
                <a:schemeClr val="tx1"/>
              </a:solidFill>
              <a:cs typeface="Arial" panose="020B0604020202020204" pitchFamily="34" charset="0"/>
            </a:endParaRPr>
          </a:p>
        </p:txBody>
      </p:sp>
      <p:grpSp>
        <p:nvGrpSpPr>
          <p:cNvPr id="27" name="Grupo 26">
            <a:extLst>
              <a:ext uri="{FF2B5EF4-FFF2-40B4-BE49-F238E27FC236}">
                <a16:creationId xmlns:a16="http://schemas.microsoft.com/office/drawing/2014/main" id="{EBE47932-E440-9002-E827-7BE979B810AF}"/>
              </a:ext>
            </a:extLst>
          </p:cNvPr>
          <p:cNvGrpSpPr/>
          <p:nvPr/>
        </p:nvGrpSpPr>
        <p:grpSpPr>
          <a:xfrm>
            <a:off x="216010" y="2008852"/>
            <a:ext cx="4078524" cy="2073646"/>
            <a:chOff x="1703886" y="3451316"/>
            <a:chExt cx="5460502" cy="2814079"/>
          </a:xfrm>
        </p:grpSpPr>
        <mc:AlternateContent xmlns:mc="http://schemas.openxmlformats.org/markup-compatibility/2006" xmlns:a14="http://schemas.microsoft.com/office/drawing/2010/main">
          <mc:Choice Requires="a14">
            <p:graphicFrame>
              <p:nvGraphicFramePr>
                <p:cNvPr id="28" name="Object 57">
                  <a:extLst>
                    <a:ext uri="{FF2B5EF4-FFF2-40B4-BE49-F238E27FC236}">
                      <a16:creationId xmlns:a16="http://schemas.microsoft.com/office/drawing/2014/main" id="{1AABCC96-23C7-17C5-030F-FD43709AB7F2}"/>
                    </a:ext>
                  </a:extLst>
                </p:cNvPr>
                <p:cNvGraphicFramePr>
                  <a:graphicFrameLocks noChangeAspect="1"/>
                </p:cNvGraphicFramePr>
                <p:nvPr>
                  <p:extLst>
                    <p:ext uri="{D42A27DB-BD31-4B8C-83A1-F6EECF244321}">
                      <p14:modId xmlns:p14="http://schemas.microsoft.com/office/powerpoint/2010/main" val="3853710584"/>
                    </p:ext>
                  </p:extLst>
                </p:nvPr>
              </p:nvGraphicFramePr>
              <p:xfrm>
                <a:off x="5811838" y="4005263"/>
                <a:ext cx="1352550" cy="460375"/>
              </p:xfrm>
              <a:graphic>
                <a:graphicData uri="http://schemas.openxmlformats.org/presentationml/2006/ole">
                  <mc:AlternateContent>
                    <mc:Choice xmlns:v="urn:schemas-microsoft-com:vml" Requires="v">
                      <p:oleObj name="Equation" r:id="rId3" imgW="748975" imgH="241195" progId="Equation.DSMT4">
                        <p:embed/>
                      </p:oleObj>
                    </mc:Choice>
                    <mc:Fallback>
                      <p:oleObj name="Equation" r:id="rId3" imgW="748975" imgH="241195" progId="Equation.DSMT4">
                        <p:embed/>
                        <p:pic>
                          <p:nvPicPr>
                            <p:cNvPr id="28" name="Object 57">
                              <a:extLst>
                                <a:ext uri="{FF2B5EF4-FFF2-40B4-BE49-F238E27FC236}">
                                  <a16:creationId xmlns:a16="http://schemas.microsoft.com/office/drawing/2014/main" id="{1AABCC96-23C7-17C5-030F-FD43709AB7F2}"/>
                                </a:ext>
                              </a:extLst>
                            </p:cNvPr>
                            <p:cNvPicPr>
                              <a:picLocks noChangeAspect="1" noChangeArrowheads="1"/>
                            </p:cNvPicPr>
                            <p:nvPr/>
                          </p:nvPicPr>
                          <p:blipFill>
                            <a:blip r:embed="rId4">
                              <a:extLst>
                                <a:ext uri="{28A0092B-C50C-407E-A947-70E740481C1C}">
                                  <a14:useLocalDpi val="0"/>
                                </a:ext>
                              </a:extLst>
                            </a:blip>
                            <a:srcRect/>
                            <a:stretch>
                              <a:fillRect/>
                            </a:stretch>
                          </p:blipFill>
                          <p:spPr bwMode="auto">
                            <a:xfrm>
                              <a:off x="5811838" y="4005263"/>
                              <a:ext cx="1352550" cy="460375"/>
                            </a:xfrm>
                            <a:prstGeom prst="rect">
                              <a:avLst/>
                            </a:prstGeom>
                            <a:noFill/>
                            <a:ln w="12700">
                              <a:solidFill>
                                <a:srgbClr val="FBA629"/>
                              </a:solidFill>
                              <a:miter lim="800000"/>
                              <a:headEnd/>
                              <a:tailEnd/>
                            </a:ln>
                            <a:effectLst/>
                            <a:extLst>
                              <a:ext uri="{909E8E84-426E-40DD-AFC4-6F175D3DCCD1}">
                                <a14:hiddenFill>
                                  <a:solidFill>
                                    <a:srgbClr val="067DD9">
                                      <a:alpha val="50195"/>
                                    </a:srgbClr>
                                  </a:solidFill>
                                </a14:hiddenFill>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8" name="Object 57">
                  <a:extLst>
                    <a:ext uri="{FF2B5EF4-FFF2-40B4-BE49-F238E27FC236}">
                      <a16:creationId xmlns:a16="http://schemas.microsoft.com/office/drawing/2014/main" id="{1AABCC96-23C7-17C5-030F-FD43709AB7F2}"/>
                    </a:ext>
                  </a:extLst>
                </p:cNvPr>
                <p:cNvGraphicFramePr>
                  <a:graphicFrameLocks noChangeAspect="1"/>
                </p:cNvGraphicFramePr>
                <p:nvPr>
                  <p:extLst>
                    <p:ext uri="{D42A27DB-BD31-4B8C-83A1-F6EECF244321}">
                      <p14:modId xmlns:p14="http://schemas.microsoft.com/office/powerpoint/2010/main" val="3853710584"/>
                    </p:ext>
                  </p:extLst>
                </p:nvPr>
              </p:nvGraphicFramePr>
              <p:xfrm>
                <a:off x="5811838" y="4005263"/>
                <a:ext cx="1352550" cy="460375"/>
              </p:xfrm>
              <a:graphic>
                <a:graphicData uri="http://schemas.openxmlformats.org/presentationml/2006/ole">
                  <mc:AlternateContent>
                    <mc:Choice xmlns:v="urn:schemas-microsoft-com:vml" Requires="v">
                      <p:oleObj name="Equation" r:id="rId5" imgW="748975" imgH="241195" progId="Equation.DSMT4">
                        <p:embed/>
                      </p:oleObj>
                    </mc:Choice>
                    <mc:Fallback>
                      <p:oleObj name="Equation" r:id="rId5" imgW="748975" imgH="241195" progId="Equation.DSMT4">
                        <p:embed/>
                        <p:pic>
                          <p:nvPicPr>
                            <p:cNvPr id="28" name="Object 57">
                              <a:extLst>
                                <a:ext uri="{FF2B5EF4-FFF2-40B4-BE49-F238E27FC236}">
                                  <a16:creationId xmlns:a16="http://schemas.microsoft.com/office/drawing/2014/main" id="{1AABCC96-23C7-17C5-030F-FD43709AB7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1838" y="4005263"/>
                              <a:ext cx="1352550" cy="460375"/>
                            </a:xfrm>
                            <a:prstGeom prst="rect">
                              <a:avLst/>
                            </a:prstGeom>
                            <a:noFill/>
                            <a:ln w="12700">
                              <a:solidFill>
                                <a:srgbClr val="FBA629"/>
                              </a:solidFill>
                              <a:miter lim="800000"/>
                              <a:headEnd/>
                              <a:tailEnd/>
                            </a:ln>
                            <a:effectLst/>
                            <a:extLst>
                              <a:ext uri="{909E8E84-426E-40DD-AFC4-6F175D3DCCD1}">
                                <a14:hiddenFill xmlns:a14="http://schemas.microsoft.com/office/drawing/2010/main">
                                  <a:solidFill>
                                    <a:srgbClr val="067DD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p:nvGrpSpPr>
            <p:cNvPr id="29" name="29 Grupo">
              <a:extLst>
                <a:ext uri="{FF2B5EF4-FFF2-40B4-BE49-F238E27FC236}">
                  <a16:creationId xmlns:a16="http://schemas.microsoft.com/office/drawing/2014/main" id="{623C6780-A8E7-14AF-230C-C075B0B6DFE0}"/>
                </a:ext>
              </a:extLst>
            </p:cNvPr>
            <p:cNvGrpSpPr>
              <a:grpSpLocks/>
            </p:cNvGrpSpPr>
            <p:nvPr/>
          </p:nvGrpSpPr>
          <p:grpSpPr bwMode="auto">
            <a:xfrm>
              <a:off x="2241226" y="3451316"/>
              <a:ext cx="4550105" cy="2814079"/>
              <a:chOff x="2241226" y="3667216"/>
              <a:chExt cx="4550105" cy="2814079"/>
            </a:xfrm>
          </p:grpSpPr>
          <p:cxnSp>
            <p:nvCxnSpPr>
              <p:cNvPr id="38" name="6 Conector recto de flecha">
                <a:extLst>
                  <a:ext uri="{FF2B5EF4-FFF2-40B4-BE49-F238E27FC236}">
                    <a16:creationId xmlns:a16="http://schemas.microsoft.com/office/drawing/2014/main" id="{DB7D72B0-C7DA-E5C6-AA3E-AEDECC041DB5}"/>
                  </a:ext>
                </a:extLst>
              </p:cNvPr>
              <p:cNvCxnSpPr/>
              <p:nvPr/>
            </p:nvCxnSpPr>
            <p:spPr>
              <a:xfrm rot="5400000" flipH="1" flipV="1">
                <a:off x="1558131" y="5177632"/>
                <a:ext cx="2143125" cy="1588"/>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39" name="28 Conector recto de flecha">
                <a:extLst>
                  <a:ext uri="{FF2B5EF4-FFF2-40B4-BE49-F238E27FC236}">
                    <a16:creationId xmlns:a16="http://schemas.microsoft.com/office/drawing/2014/main" id="{014BCFDB-A49C-1735-BCE1-86772CFC2EC5}"/>
                  </a:ext>
                </a:extLst>
              </p:cNvPr>
              <p:cNvCxnSpPr/>
              <p:nvPr/>
            </p:nvCxnSpPr>
            <p:spPr>
              <a:xfrm>
                <a:off x="2605088" y="6249988"/>
                <a:ext cx="3571875" cy="1587"/>
              </a:xfrm>
              <a:prstGeom prst="straightConnector1">
                <a:avLst/>
              </a:prstGeom>
              <a:ln w="28575">
                <a:solidFill>
                  <a:schemeClr val="tx1"/>
                </a:solidFill>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0" name="8 CuadroTexto">
                    <a:extLst>
                      <a:ext uri="{FF2B5EF4-FFF2-40B4-BE49-F238E27FC236}">
                        <a16:creationId xmlns:a16="http://schemas.microsoft.com/office/drawing/2014/main" id="{AA729484-8FB7-1EBE-7985-8F53A3BDE60F}"/>
                      </a:ext>
                    </a:extLst>
                  </p:cNvPr>
                  <p:cNvSpPr txBox="1">
                    <a:spLocks noChangeArrowheads="1"/>
                  </p:cNvSpPr>
                  <p:nvPr/>
                </p:nvSpPr>
                <p:spPr bwMode="auto">
                  <a:xfrm>
                    <a:off x="2241226" y="3667216"/>
                    <a:ext cx="857250" cy="45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latin typeface="Cambria Math" panose="02040503050406030204" pitchFamily="18" charset="0"/>
                            </a:rPr>
                            <m:t>𝒙</m:t>
                          </m:r>
                          <m:r>
                            <a:rPr lang="es-ES" altLang="es-CL" sz="1600" b="1" i="1" dirty="0" smtClean="0">
                              <a:latin typeface="Cambria Math" panose="02040503050406030204" pitchFamily="18" charset="0"/>
                            </a:rPr>
                            <m:t> </m:t>
                          </m:r>
                          <m:r>
                            <a:rPr lang="es-CL" altLang="es-CL" sz="1600" b="1" i="1" dirty="0" smtClean="0">
                              <a:latin typeface="Cambria Math" panose="02040503050406030204" pitchFamily="18" charset="0"/>
                            </a:rPr>
                            <m:t>[</m:t>
                          </m:r>
                          <m:r>
                            <a:rPr lang="es-CL" altLang="es-CL" sz="1600" b="1" i="1" dirty="0" smtClean="0">
                              <a:latin typeface="Cambria Math" panose="02040503050406030204" pitchFamily="18" charset="0"/>
                            </a:rPr>
                            <m:t>𝒎</m:t>
                          </m:r>
                          <m:r>
                            <a:rPr lang="es-CL" altLang="es-CL" sz="1600" b="1" i="1" dirty="0" smtClean="0">
                              <a:latin typeface="Cambria Math" panose="02040503050406030204" pitchFamily="18" charset="0"/>
                            </a:rPr>
                            <m:t>]</m:t>
                          </m:r>
                        </m:oMath>
                      </m:oMathPara>
                    </a14:m>
                    <a:endParaRPr/>
                  </a:p>
                </p:txBody>
              </p:sp>
            </mc:Choice>
            <mc:Fallback xmlns="">
              <p:sp>
                <p:nvSpPr>
                  <p:cNvPr id="40" name="8 CuadroTexto">
                    <a:extLst>
                      <a:ext uri="{FF2B5EF4-FFF2-40B4-BE49-F238E27FC236}">
                        <a16:creationId xmlns:a16="http://schemas.microsoft.com/office/drawing/2014/main" id="{AA729484-8FB7-1EBE-7985-8F53A3BDE60F}"/>
                      </a:ext>
                    </a:extLst>
                  </p:cNvPr>
                  <p:cNvSpPr txBox="1">
                    <a:spLocks noRot="1" noChangeAspect="1" noMove="1" noResize="1" noEditPoints="1" noAdjustHandles="1" noChangeArrowheads="1" noChangeShapeType="1" noTextEdit="1"/>
                  </p:cNvSpPr>
                  <p:nvPr/>
                </p:nvSpPr>
                <p:spPr bwMode="auto">
                  <a:xfrm>
                    <a:off x="2241226" y="3667216"/>
                    <a:ext cx="857250" cy="459441"/>
                  </a:xfrm>
                  <a:prstGeom prst="rect">
                    <a:avLst/>
                  </a:prstGeom>
                  <a:blipFill>
                    <a:blip r:embed="rId7"/>
                    <a:stretch>
                      <a:fillRect t="-7273" r="-18095"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41" name="9 CuadroTexto">
                    <a:extLst>
                      <a:ext uri="{FF2B5EF4-FFF2-40B4-BE49-F238E27FC236}">
                        <a16:creationId xmlns:a16="http://schemas.microsoft.com/office/drawing/2014/main" id="{477FCF7A-4FBF-3FA5-93E9-9AF9827CD39B}"/>
                      </a:ext>
                    </a:extLst>
                  </p:cNvPr>
                  <p:cNvSpPr txBox="1">
                    <a:spLocks noChangeArrowheads="1"/>
                  </p:cNvSpPr>
                  <p:nvPr/>
                </p:nvSpPr>
                <p:spPr bwMode="auto">
                  <a:xfrm>
                    <a:off x="6143631" y="6021854"/>
                    <a:ext cx="647700" cy="45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600" b="1" i="1" dirty="0" smtClean="0">
                              <a:latin typeface="Cambria Math" panose="02040503050406030204" pitchFamily="18" charset="0"/>
                            </a:rPr>
                            <m:t>𝒕</m:t>
                          </m:r>
                          <m:r>
                            <a:rPr lang="es-ES" altLang="es-CL" sz="1600" b="1" i="1" dirty="0" smtClean="0">
                              <a:latin typeface="Cambria Math" panose="02040503050406030204" pitchFamily="18" charset="0"/>
                            </a:rPr>
                            <m:t> </m:t>
                          </m:r>
                          <m:r>
                            <a:rPr lang="es-CL" altLang="es-CL" sz="1600" b="1" i="1" dirty="0" smtClean="0">
                              <a:latin typeface="Cambria Math" panose="02040503050406030204" pitchFamily="18" charset="0"/>
                            </a:rPr>
                            <m:t>[</m:t>
                          </m:r>
                          <m:r>
                            <a:rPr lang="es-CL" altLang="es-CL" sz="1600" b="1" i="1" dirty="0" smtClean="0">
                              <a:latin typeface="Cambria Math" panose="02040503050406030204" pitchFamily="18" charset="0"/>
                            </a:rPr>
                            <m:t>𝒔</m:t>
                          </m:r>
                          <m:r>
                            <a:rPr lang="es-CL" altLang="es-CL" sz="1600" b="1" i="1" dirty="0" smtClean="0">
                              <a:latin typeface="Cambria Math" panose="02040503050406030204" pitchFamily="18" charset="0"/>
                            </a:rPr>
                            <m:t>]</m:t>
                          </m:r>
                        </m:oMath>
                      </m:oMathPara>
                    </a14:m>
                    <a:endParaRPr/>
                  </a:p>
                </p:txBody>
              </p:sp>
            </mc:Choice>
            <mc:Fallback xmlns="">
              <p:sp>
                <p:nvSpPr>
                  <p:cNvPr id="41" name="9 CuadroTexto">
                    <a:extLst>
                      <a:ext uri="{FF2B5EF4-FFF2-40B4-BE49-F238E27FC236}">
                        <a16:creationId xmlns:a16="http://schemas.microsoft.com/office/drawing/2014/main" id="{477FCF7A-4FBF-3FA5-93E9-9AF9827CD39B}"/>
                      </a:ext>
                    </a:extLst>
                  </p:cNvPr>
                  <p:cNvSpPr txBox="1">
                    <a:spLocks noRot="1" noChangeAspect="1" noMove="1" noResize="1" noEditPoints="1" noAdjustHandles="1" noChangeArrowheads="1" noChangeShapeType="1" noTextEdit="1"/>
                  </p:cNvSpPr>
                  <p:nvPr/>
                </p:nvSpPr>
                <p:spPr bwMode="auto">
                  <a:xfrm>
                    <a:off x="6143631" y="6021854"/>
                    <a:ext cx="647700" cy="459441"/>
                  </a:xfrm>
                  <a:prstGeom prst="rect">
                    <a:avLst/>
                  </a:prstGeom>
                  <a:blipFill>
                    <a:blip r:embed="rId8"/>
                    <a:stretch>
                      <a:fillRect t="-7143" r="-30000" b="-196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grpSp>
        <mc:AlternateContent xmlns:mc="http://schemas.openxmlformats.org/markup-compatibility/2006" xmlns:a14="http://schemas.microsoft.com/office/drawing/2010/main">
          <mc:Choice Requires="a14">
            <p:sp>
              <p:nvSpPr>
                <p:cNvPr id="30" name="10 CuadroTexto">
                  <a:extLst>
                    <a:ext uri="{FF2B5EF4-FFF2-40B4-BE49-F238E27FC236}">
                      <a16:creationId xmlns:a16="http://schemas.microsoft.com/office/drawing/2014/main" id="{D14E6A4E-C593-6347-21EF-DBD4BCBC31F3}"/>
                    </a:ext>
                  </a:extLst>
                </p:cNvPr>
                <p:cNvSpPr txBox="1">
                  <a:spLocks noChangeArrowheads="1"/>
                </p:cNvSpPr>
                <p:nvPr/>
              </p:nvSpPr>
              <p:spPr bwMode="auto">
                <a:xfrm>
                  <a:off x="2241226" y="5272088"/>
                  <a:ext cx="473073" cy="4176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400" b="1" i="1" dirty="0" smtClean="0">
                            <a:latin typeface="Cambria Math" panose="02040503050406030204" pitchFamily="18" charset="0"/>
                          </a:rPr>
                          <m:t>𝒙</m:t>
                        </m:r>
                        <m:r>
                          <a:rPr lang="es-CL" altLang="es-CL" sz="1400" b="1" i="1" baseline="-25000" dirty="0">
                            <a:latin typeface="Cambria Math" panose="02040503050406030204" pitchFamily="18" charset="0"/>
                          </a:rPr>
                          <m:t>𝒊</m:t>
                        </m:r>
                      </m:oMath>
                    </m:oMathPara>
                  </a14:m>
                  <a:endParaRPr/>
                </a:p>
              </p:txBody>
            </p:sp>
          </mc:Choice>
          <mc:Fallback xmlns="">
            <p:sp>
              <p:nvSpPr>
                <p:cNvPr id="30" name="10 CuadroTexto">
                  <a:extLst>
                    <a:ext uri="{FF2B5EF4-FFF2-40B4-BE49-F238E27FC236}">
                      <a16:creationId xmlns:a16="http://schemas.microsoft.com/office/drawing/2014/main" id="{D14E6A4E-C593-6347-21EF-DBD4BCBC31F3}"/>
                    </a:ext>
                  </a:extLst>
                </p:cNvPr>
                <p:cNvSpPr txBox="1">
                  <a:spLocks noRot="1" noChangeAspect="1" noMove="1" noResize="1" noEditPoints="1" noAdjustHandles="1" noChangeArrowheads="1" noChangeShapeType="1" noTextEdit="1"/>
                </p:cNvSpPr>
                <p:nvPr/>
              </p:nvSpPr>
              <p:spPr bwMode="auto">
                <a:xfrm>
                  <a:off x="2241226" y="5272088"/>
                  <a:ext cx="473073" cy="417674"/>
                </a:xfrm>
                <a:prstGeom prst="rect">
                  <a:avLst/>
                </a:prstGeom>
                <a:blipFill>
                  <a:blip r:embed="rId9"/>
                  <a:stretch>
                    <a:fillRect b="-14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cxnSp>
          <p:nvCxnSpPr>
            <p:cNvPr id="31" name="32 Conector recto">
              <a:extLst>
                <a:ext uri="{FF2B5EF4-FFF2-40B4-BE49-F238E27FC236}">
                  <a16:creationId xmlns:a16="http://schemas.microsoft.com/office/drawing/2014/main" id="{5F8A5D16-089B-D610-6BD2-BB3786EE91E8}"/>
                </a:ext>
              </a:extLst>
            </p:cNvPr>
            <p:cNvCxnSpPr>
              <a:cxnSpLocks noChangeShapeType="1"/>
            </p:cNvCxnSpPr>
            <p:nvPr/>
          </p:nvCxnSpPr>
          <p:spPr bwMode="auto">
            <a:xfrm flipV="1">
              <a:off x="2630488" y="4362450"/>
              <a:ext cx="3143250" cy="1214438"/>
            </a:xfrm>
            <a:prstGeom prst="line">
              <a:avLst/>
            </a:prstGeom>
            <a:noFill/>
            <a:ln w="38100" algn="ctr">
              <a:solidFill>
                <a:srgbClr val="FF660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32" name="12 Conector recto">
              <a:extLst>
                <a:ext uri="{FF2B5EF4-FFF2-40B4-BE49-F238E27FC236}">
                  <a16:creationId xmlns:a16="http://schemas.microsoft.com/office/drawing/2014/main" id="{C4D570AC-A04C-EBA8-6BA1-1427A294614B}"/>
                </a:ext>
              </a:extLst>
            </p:cNvPr>
            <p:cNvCxnSpPr>
              <a:cxnSpLocks noChangeShapeType="1"/>
            </p:cNvCxnSpPr>
            <p:nvPr/>
          </p:nvCxnSpPr>
          <p:spPr bwMode="auto">
            <a:xfrm flipV="1">
              <a:off x="2636838" y="4776788"/>
              <a:ext cx="3143250" cy="1214437"/>
            </a:xfrm>
            <a:prstGeom prst="line">
              <a:avLst/>
            </a:prstGeom>
            <a:noFill/>
            <a:ln w="38100" algn="ctr">
              <a:solidFill>
                <a:srgbClr val="067DD9"/>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33" name="10 CuadroTexto">
                  <a:extLst>
                    <a:ext uri="{FF2B5EF4-FFF2-40B4-BE49-F238E27FC236}">
                      <a16:creationId xmlns:a16="http://schemas.microsoft.com/office/drawing/2014/main" id="{0315D480-5544-3CE1-E07B-CDF88BA6F5DC}"/>
                    </a:ext>
                  </a:extLst>
                </p:cNvPr>
                <p:cNvSpPr txBox="1">
                  <a:spLocks noChangeArrowheads="1"/>
                </p:cNvSpPr>
                <p:nvPr/>
              </p:nvSpPr>
              <p:spPr bwMode="auto">
                <a:xfrm>
                  <a:off x="1703886" y="5775327"/>
                  <a:ext cx="990270" cy="4176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sSub>
                          <m:sSubPr>
                            <m:ctrlPr>
                              <a:rPr lang="es-ES" altLang="es-CL" sz="1400" b="1" i="1" dirty="0" smtClean="0">
                                <a:latin typeface="Cambria Math" panose="02040503050406030204" pitchFamily="18" charset="0"/>
                              </a:rPr>
                            </m:ctrlPr>
                          </m:sSubPr>
                          <m:e>
                            <m:r>
                              <a:rPr lang="es-CL" altLang="es-CL" sz="1400" b="1" i="1" dirty="0" smtClean="0">
                                <a:latin typeface="Cambria Math" panose="02040503050406030204" pitchFamily="18" charset="0"/>
                              </a:rPr>
                              <m:t>𝒙</m:t>
                            </m:r>
                          </m:e>
                          <m:sub>
                            <m:r>
                              <a:rPr lang="es-ES" altLang="es-CL" sz="1400" b="1" i="1" dirty="0" smtClean="0">
                                <a:latin typeface="Cambria Math" panose="02040503050406030204" pitchFamily="18" charset="0"/>
                              </a:rPr>
                              <m:t>𝒊</m:t>
                            </m:r>
                          </m:sub>
                        </m:sSub>
                        <m:r>
                          <a:rPr lang="es-ES" altLang="es-CL" sz="1400" b="1" i="1" dirty="0" smtClean="0">
                            <a:latin typeface="Cambria Math" panose="02040503050406030204" pitchFamily="18" charset="0"/>
                          </a:rPr>
                          <m:t>=</m:t>
                        </m:r>
                        <m:r>
                          <a:rPr lang="es-ES" altLang="es-CL" sz="1400" b="1" i="1" dirty="0" smtClean="0">
                            <a:latin typeface="Cambria Math" panose="02040503050406030204" pitchFamily="18" charset="0"/>
                          </a:rPr>
                          <m:t>𝟎</m:t>
                        </m:r>
                      </m:oMath>
                    </m:oMathPara>
                  </a14:m>
                  <a:endParaRPr/>
                </a:p>
              </p:txBody>
            </p:sp>
          </mc:Choice>
          <mc:Fallback xmlns="">
            <p:sp>
              <p:nvSpPr>
                <p:cNvPr id="33" name="10 CuadroTexto">
                  <a:extLst>
                    <a:ext uri="{FF2B5EF4-FFF2-40B4-BE49-F238E27FC236}">
                      <a16:creationId xmlns:a16="http://schemas.microsoft.com/office/drawing/2014/main" id="{0315D480-5544-3CE1-E07B-CDF88BA6F5DC}"/>
                    </a:ext>
                  </a:extLst>
                </p:cNvPr>
                <p:cNvSpPr txBox="1">
                  <a:spLocks noRot="1" noChangeAspect="1" noMove="1" noResize="1" noEditPoints="1" noAdjustHandles="1" noChangeArrowheads="1" noChangeShapeType="1" noTextEdit="1"/>
                </p:cNvSpPr>
                <p:nvPr/>
              </p:nvSpPr>
              <p:spPr bwMode="auto">
                <a:xfrm>
                  <a:off x="1703886" y="5775327"/>
                  <a:ext cx="990270" cy="417674"/>
                </a:xfrm>
                <a:prstGeom prst="rect">
                  <a:avLst/>
                </a:prstGeom>
                <a:blipFill>
                  <a:blip r:embed="rId10"/>
                  <a:stretch>
                    <a:fillRect t="-3922" r="-2459" b="-176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34" name="10 CuadroTexto">
                  <a:extLst>
                    <a:ext uri="{FF2B5EF4-FFF2-40B4-BE49-F238E27FC236}">
                      <a16:creationId xmlns:a16="http://schemas.microsoft.com/office/drawing/2014/main" id="{4A50041A-072B-8756-F989-8FBB94C2425A}"/>
                    </a:ext>
                  </a:extLst>
                </p:cNvPr>
                <p:cNvSpPr txBox="1">
                  <a:spLocks noChangeArrowheads="1"/>
                </p:cNvSpPr>
                <p:nvPr/>
              </p:nvSpPr>
              <p:spPr bwMode="auto">
                <a:xfrm>
                  <a:off x="2224947" y="4005263"/>
                  <a:ext cx="393700" cy="4176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14:m>
                    <m:oMathPara xmlns:m="http://schemas.openxmlformats.org/officeDocument/2006/math">
                      <m:oMathParaPr>
                        <m:jc m:val="centerGroup"/>
                      </m:oMathParaPr>
                      <m:oMath xmlns:m="http://schemas.openxmlformats.org/officeDocument/2006/math">
                        <m:r>
                          <a:rPr lang="es-CL" altLang="es-CL" sz="1400" b="1" i="1" dirty="0" smtClean="0">
                            <a:latin typeface="Cambria Math" panose="02040503050406030204" pitchFamily="18" charset="0"/>
                          </a:rPr>
                          <m:t>𝒙</m:t>
                        </m:r>
                        <m:r>
                          <a:rPr lang="es-CL" altLang="es-CL" sz="1400" b="1" i="1" baseline="-25000" dirty="0">
                            <a:latin typeface="Cambria Math" panose="02040503050406030204" pitchFamily="18" charset="0"/>
                          </a:rPr>
                          <m:t>𝒊</m:t>
                        </m:r>
                      </m:oMath>
                    </m:oMathPara>
                  </a14:m>
                  <a:endParaRPr/>
                </a:p>
              </p:txBody>
            </p:sp>
          </mc:Choice>
          <mc:Fallback xmlns="">
            <p:sp>
              <p:nvSpPr>
                <p:cNvPr id="34" name="10 CuadroTexto">
                  <a:extLst>
                    <a:ext uri="{FF2B5EF4-FFF2-40B4-BE49-F238E27FC236}">
                      <a16:creationId xmlns:a16="http://schemas.microsoft.com/office/drawing/2014/main" id="{4A50041A-072B-8756-F989-8FBB94C2425A}"/>
                    </a:ext>
                  </a:extLst>
                </p:cNvPr>
                <p:cNvSpPr txBox="1">
                  <a:spLocks noRot="1" noChangeAspect="1" noMove="1" noResize="1" noEditPoints="1" noAdjustHandles="1" noChangeArrowheads="1" noChangeShapeType="1" noTextEdit="1"/>
                </p:cNvSpPr>
                <p:nvPr/>
              </p:nvSpPr>
              <p:spPr bwMode="auto">
                <a:xfrm>
                  <a:off x="2224947" y="4005263"/>
                  <a:ext cx="393700" cy="417674"/>
                </a:xfrm>
                <a:prstGeom prst="rect">
                  <a:avLst/>
                </a:prstGeom>
                <a:blipFill>
                  <a:blip r:embed="rId11"/>
                  <a:stretch>
                    <a:fillRect r="-12245" b="-137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CL">
                      <a:noFill/>
                    </a:rPr>
                    <a:t> </a:t>
                  </a:r>
                </a:p>
              </p:txBody>
            </p:sp>
          </mc:Fallback>
        </mc:AlternateContent>
        <p:cxnSp>
          <p:nvCxnSpPr>
            <p:cNvPr id="35" name="37 Conector recto">
              <a:extLst>
                <a:ext uri="{FF2B5EF4-FFF2-40B4-BE49-F238E27FC236}">
                  <a16:creationId xmlns:a16="http://schemas.microsoft.com/office/drawing/2014/main" id="{A9B41C7A-BD20-E03E-BC3D-4B31725F5B31}"/>
                </a:ext>
              </a:extLst>
            </p:cNvPr>
            <p:cNvCxnSpPr/>
            <p:nvPr/>
          </p:nvCxnSpPr>
          <p:spPr>
            <a:xfrm>
              <a:off x="2627313" y="4292600"/>
              <a:ext cx="2978150" cy="1731963"/>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6" name="Object 16">
                  <a:extLst>
                    <a:ext uri="{FF2B5EF4-FFF2-40B4-BE49-F238E27FC236}">
                      <a16:creationId xmlns:a16="http://schemas.microsoft.com/office/drawing/2014/main" id="{4AF03E20-AC30-378C-D9CD-BEBEB4ECB294}"/>
                    </a:ext>
                  </a:extLst>
                </p:cNvPr>
                <p:cNvGraphicFramePr>
                  <a:graphicFrameLocks noChangeAspect="1"/>
                </p:cNvGraphicFramePr>
                <p:nvPr>
                  <p:extLst>
                    <p:ext uri="{D42A27DB-BD31-4B8C-83A1-F6EECF244321}">
                      <p14:modId xmlns:p14="http://schemas.microsoft.com/office/powerpoint/2010/main" val="648775054"/>
                    </p:ext>
                  </p:extLst>
                </p:nvPr>
              </p:nvGraphicFramePr>
              <p:xfrm>
                <a:off x="5883275" y="4648200"/>
                <a:ext cx="992188" cy="511175"/>
              </p:xfrm>
              <a:graphic>
                <a:graphicData uri="http://schemas.openxmlformats.org/presentationml/2006/ole">
                  <mc:AlternateContent>
                    <mc:Choice xmlns:v="urn:schemas-microsoft-com:vml" Requires="v">
                      <p:oleObj name="Equation" r:id="rId12" imgW="495085" imgH="241195" progId="Equation.DSMT4">
                        <p:embed/>
                      </p:oleObj>
                    </mc:Choice>
                    <mc:Fallback>
                      <p:oleObj name="Equation" r:id="rId12" imgW="495085" imgH="241195" progId="Equation.DSMT4">
                        <p:embed/>
                        <p:pic>
                          <p:nvPicPr>
                            <p:cNvPr id="36" name="Object 16">
                              <a:extLst>
                                <a:ext uri="{FF2B5EF4-FFF2-40B4-BE49-F238E27FC236}">
                                  <a16:creationId xmlns:a16="http://schemas.microsoft.com/office/drawing/2014/main" id="{4AF03E20-AC30-378C-D9CD-BEBEB4ECB294}"/>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5883275" y="4648200"/>
                              <a:ext cx="992188" cy="511175"/>
                            </a:xfrm>
                            <a:prstGeom prst="rect">
                              <a:avLst/>
                            </a:prstGeom>
                            <a:noFill/>
                            <a:ln w="12700">
                              <a:solidFill>
                                <a:srgbClr val="067DD9"/>
                              </a:solidFill>
                              <a:miter lim="800000"/>
                              <a:headEnd/>
                              <a:tailEnd/>
                            </a:ln>
                            <a:effectLst/>
                            <a:extLst>
                              <a:ext uri="{909E8E84-426E-40DD-AFC4-6F175D3DCCD1}">
                                <a14:hiddenFill>
                                  <a:solidFill>
                                    <a:srgbClr val="067DD9">
                                      <a:alpha val="50195"/>
                                    </a:srgbClr>
                                  </a:solidFill>
                                </a14:hiddenFill>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6" name="Object 16">
                  <a:extLst>
                    <a:ext uri="{FF2B5EF4-FFF2-40B4-BE49-F238E27FC236}">
                      <a16:creationId xmlns:a16="http://schemas.microsoft.com/office/drawing/2014/main" id="{4AF03E20-AC30-378C-D9CD-BEBEB4ECB294}"/>
                    </a:ext>
                  </a:extLst>
                </p:cNvPr>
                <p:cNvGraphicFramePr>
                  <a:graphicFrameLocks noChangeAspect="1"/>
                </p:cNvGraphicFramePr>
                <p:nvPr>
                  <p:extLst>
                    <p:ext uri="{D42A27DB-BD31-4B8C-83A1-F6EECF244321}">
                      <p14:modId xmlns:p14="http://schemas.microsoft.com/office/powerpoint/2010/main" val="648775054"/>
                    </p:ext>
                  </p:extLst>
                </p:nvPr>
              </p:nvGraphicFramePr>
              <p:xfrm>
                <a:off x="5883275" y="4648200"/>
                <a:ext cx="992188" cy="511175"/>
              </p:xfrm>
              <a:graphic>
                <a:graphicData uri="http://schemas.openxmlformats.org/presentationml/2006/ole">
                  <mc:AlternateContent>
                    <mc:Choice xmlns:v="urn:schemas-microsoft-com:vml" Requires="v">
                      <p:oleObj name="Equation" r:id="rId14" imgW="495085" imgH="241195" progId="Equation.DSMT4">
                        <p:embed/>
                      </p:oleObj>
                    </mc:Choice>
                    <mc:Fallback>
                      <p:oleObj name="Equation" r:id="rId14" imgW="495085" imgH="241195" progId="Equation.DSMT4">
                        <p:embed/>
                        <p:pic>
                          <p:nvPicPr>
                            <p:cNvPr id="36" name="Object 16">
                              <a:extLst>
                                <a:ext uri="{FF2B5EF4-FFF2-40B4-BE49-F238E27FC236}">
                                  <a16:creationId xmlns:a16="http://schemas.microsoft.com/office/drawing/2014/main" id="{4AF03E20-AC30-378C-D9CD-BEBEB4ECB29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3275" y="4648200"/>
                              <a:ext cx="992188" cy="511175"/>
                            </a:xfrm>
                            <a:prstGeom prst="rect">
                              <a:avLst/>
                            </a:prstGeom>
                            <a:noFill/>
                            <a:ln w="12700">
                              <a:solidFill>
                                <a:srgbClr val="067DD9"/>
                              </a:solidFill>
                              <a:miter lim="800000"/>
                              <a:headEnd/>
                              <a:tailEnd/>
                            </a:ln>
                            <a:effectLst/>
                            <a:extLst>
                              <a:ext uri="{909E8E84-426E-40DD-AFC4-6F175D3DCCD1}">
                                <a14:hiddenFill xmlns:a14="http://schemas.microsoft.com/office/drawing/2010/main">
                                  <a:solidFill>
                                    <a:srgbClr val="067DD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7" name="Object 17">
                  <a:extLst>
                    <a:ext uri="{FF2B5EF4-FFF2-40B4-BE49-F238E27FC236}">
                      <a16:creationId xmlns:a16="http://schemas.microsoft.com/office/drawing/2014/main" id="{BB418A76-6EAA-86EC-BCC3-39ED83B3FEA6}"/>
                    </a:ext>
                  </a:extLst>
                </p:cNvPr>
                <p:cNvGraphicFramePr>
                  <a:graphicFrameLocks noChangeAspect="1"/>
                </p:cNvGraphicFramePr>
                <p:nvPr>
                  <p:extLst>
                    <p:ext uri="{D42A27DB-BD31-4B8C-83A1-F6EECF244321}">
                      <p14:modId xmlns:p14="http://schemas.microsoft.com/office/powerpoint/2010/main" val="4265327955"/>
                    </p:ext>
                  </p:extLst>
                </p:nvPr>
              </p:nvGraphicFramePr>
              <p:xfrm>
                <a:off x="3131840" y="4005263"/>
                <a:ext cx="1425575" cy="485775"/>
              </p:xfrm>
              <a:graphic>
                <a:graphicData uri="http://schemas.openxmlformats.org/presentationml/2006/ole">
                  <mc:AlternateContent>
                    <mc:Choice xmlns:v="urn:schemas-microsoft-com:vml" Requires="v">
                      <p:oleObj name="Equation" r:id="rId16" imgW="748975" imgH="241195" progId="Equation.DSMT4">
                        <p:embed/>
                      </p:oleObj>
                    </mc:Choice>
                    <mc:Fallback>
                      <p:oleObj name="Equation" r:id="rId16" imgW="748975" imgH="241195" progId="Equation.DSMT4">
                        <p:embed/>
                        <p:pic>
                          <p:nvPicPr>
                            <p:cNvPr id="37" name="Object 17">
                              <a:extLst>
                                <a:ext uri="{FF2B5EF4-FFF2-40B4-BE49-F238E27FC236}">
                                  <a16:creationId xmlns:a16="http://schemas.microsoft.com/office/drawing/2014/main" id="{BB418A76-6EAA-86EC-BCC3-39ED83B3FEA6}"/>
                                </a:ext>
                              </a:extLst>
                            </p:cNvPr>
                            <p:cNvPicPr>
                              <a:picLocks noChangeAspect="1" noChangeArrowheads="1"/>
                            </p:cNvPicPr>
                            <p:nvPr/>
                          </p:nvPicPr>
                          <p:blipFill>
                            <a:blip r:embed="rId17">
                              <a:extLst>
                                <a:ext uri="{28A0092B-C50C-407E-A947-70E740481C1C}">
                                  <a14:useLocalDpi val="0"/>
                                </a:ext>
                              </a:extLst>
                            </a:blip>
                            <a:srcRect/>
                            <a:stretch>
                              <a:fillRect/>
                            </a:stretch>
                          </p:blipFill>
                          <p:spPr bwMode="auto">
                            <a:xfrm>
                              <a:off x="3131840" y="4005263"/>
                              <a:ext cx="1425575" cy="485775"/>
                            </a:xfrm>
                            <a:prstGeom prst="rect">
                              <a:avLst/>
                            </a:prstGeom>
                            <a:noFill/>
                            <a:ln w="12700">
                              <a:solidFill>
                                <a:srgbClr val="FF0000"/>
                              </a:solidFill>
                              <a:miter lim="800000"/>
                              <a:headEnd/>
                              <a:tailEnd/>
                            </a:ln>
                            <a:effectLst/>
                            <a:extLst>
                              <a:ext uri="{909E8E84-426E-40DD-AFC4-6F175D3DCCD1}">
                                <a14:hiddenFill>
                                  <a:solidFill>
                                    <a:srgbClr val="067DD9">
                                      <a:alpha val="50195"/>
                                    </a:srgbClr>
                                  </a:solidFill>
                                </a14:hiddenFill>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7" name="Object 17">
                  <a:extLst>
                    <a:ext uri="{FF2B5EF4-FFF2-40B4-BE49-F238E27FC236}">
                      <a16:creationId xmlns:a16="http://schemas.microsoft.com/office/drawing/2014/main" id="{BB418A76-6EAA-86EC-BCC3-39ED83B3FEA6}"/>
                    </a:ext>
                  </a:extLst>
                </p:cNvPr>
                <p:cNvGraphicFramePr>
                  <a:graphicFrameLocks noChangeAspect="1"/>
                </p:cNvGraphicFramePr>
                <p:nvPr>
                  <p:extLst>
                    <p:ext uri="{D42A27DB-BD31-4B8C-83A1-F6EECF244321}">
                      <p14:modId xmlns:p14="http://schemas.microsoft.com/office/powerpoint/2010/main" val="4265327955"/>
                    </p:ext>
                  </p:extLst>
                </p:nvPr>
              </p:nvGraphicFramePr>
              <p:xfrm>
                <a:off x="3131840" y="4005263"/>
                <a:ext cx="1425575" cy="485775"/>
              </p:xfrm>
              <a:graphic>
                <a:graphicData uri="http://schemas.openxmlformats.org/presentationml/2006/ole">
                  <mc:AlternateContent>
                    <mc:Choice xmlns:v="urn:schemas-microsoft-com:vml" Requires="v">
                      <p:oleObj name="Equation" r:id="rId18" imgW="748975" imgH="241195" progId="Equation.DSMT4">
                        <p:embed/>
                      </p:oleObj>
                    </mc:Choice>
                    <mc:Fallback>
                      <p:oleObj name="Equation" r:id="rId18" imgW="748975" imgH="241195" progId="Equation.DSMT4">
                        <p:embed/>
                        <p:pic>
                          <p:nvPicPr>
                            <p:cNvPr id="37" name="Object 17">
                              <a:extLst>
                                <a:ext uri="{FF2B5EF4-FFF2-40B4-BE49-F238E27FC236}">
                                  <a16:creationId xmlns:a16="http://schemas.microsoft.com/office/drawing/2014/main" id="{BB418A76-6EAA-86EC-BCC3-39ED83B3FEA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1840" y="4005263"/>
                              <a:ext cx="1425575" cy="48577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067DD9">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p:pic>
        <p:nvPicPr>
          <p:cNvPr id="47" name="Imagen 46">
            <a:extLst>
              <a:ext uri="{FF2B5EF4-FFF2-40B4-BE49-F238E27FC236}">
                <a16:creationId xmlns:a16="http://schemas.microsoft.com/office/drawing/2014/main" id="{8F0AC1E2-111C-22CF-9C29-EAE641A5F090}"/>
              </a:ext>
            </a:extLst>
          </p:cNvPr>
          <p:cNvPicPr>
            <a:picLocks noChangeAspect="1"/>
          </p:cNvPicPr>
          <p:nvPr/>
        </p:nvPicPr>
        <p:blipFill rotWithShape="1">
          <a:blip r:embed="rId20">
            <a:extLst>
              <a:ext uri="{28A0092B-C50C-407E-A947-70E740481C1C}">
                <a14:useLocalDpi xmlns:a14="http://schemas.microsoft.com/office/drawing/2010/main" val="0"/>
              </a:ext>
            </a:extLst>
          </a:blip>
          <a:srcRect r="74331" b="56992"/>
          <a:stretch/>
        </p:blipFill>
        <p:spPr>
          <a:xfrm>
            <a:off x="-86742" y="4210959"/>
            <a:ext cx="2999062" cy="2826504"/>
          </a:xfrm>
          <a:prstGeom prst="rect">
            <a:avLst/>
          </a:prstGeom>
        </p:spPr>
      </p:pic>
      <p:grpSp>
        <p:nvGrpSpPr>
          <p:cNvPr id="48" name="Grupo 47">
            <a:extLst>
              <a:ext uri="{FF2B5EF4-FFF2-40B4-BE49-F238E27FC236}">
                <a16:creationId xmlns:a16="http://schemas.microsoft.com/office/drawing/2014/main" id="{ADFB2185-BA96-89A0-60D2-C317A90694EF}"/>
              </a:ext>
            </a:extLst>
          </p:cNvPr>
          <p:cNvGrpSpPr/>
          <p:nvPr/>
        </p:nvGrpSpPr>
        <p:grpSpPr>
          <a:xfrm>
            <a:off x="2665555" y="5239498"/>
            <a:ext cx="5694768" cy="698089"/>
            <a:chOff x="2847527" y="4667919"/>
            <a:chExt cx="5694768" cy="698089"/>
          </a:xfrm>
        </p:grpSpPr>
        <p:sp>
          <p:nvSpPr>
            <p:cNvPr id="49" name="CuadroTexto 48">
              <a:extLst>
                <a:ext uri="{FF2B5EF4-FFF2-40B4-BE49-F238E27FC236}">
                  <a16:creationId xmlns:a16="http://schemas.microsoft.com/office/drawing/2014/main" id="{BEA7FFAC-B6C8-0CD0-3E2A-CC4C3FFCE92E}"/>
                </a:ext>
              </a:extLst>
            </p:cNvPr>
            <p:cNvSpPr txBox="1"/>
            <p:nvPr/>
          </p:nvSpPr>
          <p:spPr>
            <a:xfrm>
              <a:off x="2847527" y="4957385"/>
              <a:ext cx="5361188" cy="408623"/>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Cómo será el gráfico de aceleración vs. tiempo?</a:t>
              </a:r>
            </a:p>
          </p:txBody>
        </p:sp>
        <p:pic>
          <p:nvPicPr>
            <p:cNvPr id="50" name="Imagen 49">
              <a:extLst>
                <a:ext uri="{FF2B5EF4-FFF2-40B4-BE49-F238E27FC236}">
                  <a16:creationId xmlns:a16="http://schemas.microsoft.com/office/drawing/2014/main" id="{62399557-0B5E-B588-2DC2-ADBFF17B02F4}"/>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2752" t="509" r="60244" b="45325"/>
            <a:stretch/>
          </p:blipFill>
          <p:spPr>
            <a:xfrm rot="1204109">
              <a:off x="7875134" y="4667919"/>
              <a:ext cx="667161" cy="547561"/>
            </a:xfrm>
            <a:prstGeom prst="rect">
              <a:avLst/>
            </a:prstGeom>
          </p:spPr>
        </p:pic>
      </p:grpSp>
      <p:sp>
        <p:nvSpPr>
          <p:cNvPr id="45" name="Bocadillo: rectángulo con esquinas redondeadas 44">
            <a:extLst>
              <a:ext uri="{FF2B5EF4-FFF2-40B4-BE49-F238E27FC236}">
                <a16:creationId xmlns:a16="http://schemas.microsoft.com/office/drawing/2014/main" id="{7902B404-6F25-1665-91BD-C60467C56E09}"/>
              </a:ext>
            </a:extLst>
          </p:cNvPr>
          <p:cNvSpPr/>
          <p:nvPr/>
        </p:nvSpPr>
        <p:spPr>
          <a:xfrm>
            <a:off x="2347350" y="4177107"/>
            <a:ext cx="3309308" cy="1157200"/>
          </a:xfrm>
          <a:prstGeom prst="wedgeRoundRectCallout">
            <a:avLst>
              <a:gd name="adj1" fmla="val 40001"/>
              <a:gd name="adj2" fmla="val -107168"/>
              <a:gd name="adj3" fmla="val 16667"/>
            </a:avLst>
          </a:prstGeom>
          <a:solidFill>
            <a:srgbClr val="C00000"/>
          </a:solidFill>
          <a:ln>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cs typeface="Arial" panose="020B0604020202020204" pitchFamily="34" charset="0"/>
              </a:rPr>
              <a:t>El </a:t>
            </a:r>
            <a:r>
              <a:rPr lang="es-ES" b="1" dirty="0">
                <a:solidFill>
                  <a:schemeClr val="accent4"/>
                </a:solidFill>
                <a:cs typeface="Arial" panose="020B0604020202020204" pitchFamily="34" charset="0"/>
              </a:rPr>
              <a:t>área bajo la recta representa la distancia recorrida </a:t>
            </a:r>
            <a:r>
              <a:rPr lang="es-ES" b="1" dirty="0">
                <a:solidFill>
                  <a:schemeClr val="bg1"/>
                </a:solidFill>
                <a:cs typeface="Arial" panose="020B0604020202020204" pitchFamily="34" charset="0"/>
              </a:rPr>
              <a:t>en ese intervalo de tiempo.</a:t>
            </a:r>
          </a:p>
        </p:txBody>
      </p:sp>
      <mc:AlternateContent xmlns:mc="http://schemas.openxmlformats.org/markup-compatibility/2006" xmlns:a14="http://schemas.microsoft.com/office/drawing/2010/main">
        <mc:Choice Requires="a14">
          <p:sp>
            <p:nvSpPr>
              <p:cNvPr id="51" name="Bocadillo: rectángulo con esquinas redondeadas 16">
                <a:extLst>
                  <a:ext uri="{FF2B5EF4-FFF2-40B4-BE49-F238E27FC236}">
                    <a16:creationId xmlns:a16="http://schemas.microsoft.com/office/drawing/2014/main" id="{F52F9CE5-05A8-58B6-7B36-87D5A47823DD}"/>
                  </a:ext>
                </a:extLst>
              </p:cNvPr>
              <p:cNvSpPr/>
              <p:nvPr/>
            </p:nvSpPr>
            <p:spPr>
              <a:xfrm>
                <a:off x="2223072" y="6087506"/>
                <a:ext cx="6589285" cy="412247"/>
              </a:xfrm>
              <a:prstGeom prst="wedgeRoundRectCallout">
                <a:avLst>
                  <a:gd name="adj1" fmla="val -7495"/>
                  <a:gd name="adj2" fmla="val 25609"/>
                  <a:gd name="adj3" fmla="val 16667"/>
                </a:avLst>
              </a:prstGeom>
              <a:solidFill>
                <a:srgbClr val="7030A0"/>
              </a:solidFill>
              <a:ln>
                <a:noFill/>
              </a:ln>
              <a:effectLst>
                <a:outerShdw blurRad="50800" dist="38100" dir="2700000" algn="tl" rotWithShape="0">
                  <a:prstClr val="black">
                    <a:alpha val="40000"/>
                  </a:prstClr>
                </a:outerShdw>
              </a:effectLst>
            </p:spPr>
            <p:txBody>
              <a:bodyPr rtlCol="0" anchor="ctr"/>
              <a:lstStyle/>
              <a:p>
                <a:pPr lvl="0" algn="ctr">
                  <a:defRPr/>
                </a:pPr>
                <a:r>
                  <a:rPr lang="es-ES" b="1" kern="0" dirty="0">
                    <a:solidFill>
                      <a:schemeClr val="bg1"/>
                    </a:solidFill>
                  </a:rPr>
                  <a:t>Una </a:t>
                </a:r>
                <a:r>
                  <a:rPr lang="es-ES" b="1" kern="0" dirty="0">
                    <a:solidFill>
                      <a:schemeClr val="accent4"/>
                    </a:solidFill>
                  </a:rPr>
                  <a:t>recta horizontal </a:t>
                </a:r>
                <a:r>
                  <a:rPr lang="es-ES" b="1" kern="0" dirty="0">
                    <a:solidFill>
                      <a:schemeClr val="bg1"/>
                    </a:solidFill>
                  </a:rPr>
                  <a:t>que coincide con el eje del tiempo (</a:t>
                </a:r>
                <a14:m>
                  <m:oMath xmlns:m="http://schemas.openxmlformats.org/officeDocument/2006/math">
                    <m:r>
                      <a:rPr lang="es-ES" b="1" i="1" kern="0" smtClean="0">
                        <a:solidFill>
                          <a:schemeClr val="accent4"/>
                        </a:solidFill>
                        <a:latin typeface="Cambria Math" panose="02040503050406030204" pitchFamily="18" charset="0"/>
                      </a:rPr>
                      <m:t>𝒂</m:t>
                    </m:r>
                    <m:r>
                      <a:rPr lang="es-ES" b="1" i="1" kern="0" smtClean="0">
                        <a:solidFill>
                          <a:schemeClr val="accent4"/>
                        </a:solidFill>
                        <a:latin typeface="Cambria Math" panose="02040503050406030204" pitchFamily="18" charset="0"/>
                      </a:rPr>
                      <m:t>=</m:t>
                    </m:r>
                    <m:r>
                      <a:rPr lang="es-ES" b="1" i="1" kern="0" smtClean="0">
                        <a:solidFill>
                          <a:schemeClr val="accent4"/>
                        </a:solidFill>
                        <a:latin typeface="Cambria Math" panose="02040503050406030204" pitchFamily="18" charset="0"/>
                      </a:rPr>
                      <m:t>𝟎</m:t>
                    </m:r>
                  </m:oMath>
                </a14:m>
                <a:r>
                  <a:rPr lang="es-ES" b="1" kern="0" dirty="0">
                    <a:solidFill>
                      <a:schemeClr val="bg1"/>
                    </a:solidFill>
                  </a:rPr>
                  <a:t>).</a:t>
                </a:r>
                <a:endParaRPr kumimoji="0" lang="es-CL" sz="1800" b="0" i="0" u="none" strike="noStrike" kern="0" cap="none" spc="0" normalizeH="0" baseline="0" noProof="0" dirty="0">
                  <a:ln>
                    <a:noFill/>
                  </a:ln>
                  <a:solidFill>
                    <a:schemeClr val="bg1"/>
                  </a:solidFill>
                  <a:effectLst/>
                  <a:uLnTx/>
                  <a:uFillTx/>
                  <a:latin typeface="Calibri" panose="020F0502020204030204"/>
                </a:endParaRPr>
              </a:p>
            </p:txBody>
          </p:sp>
        </mc:Choice>
        <mc:Fallback xmlns="">
          <p:sp>
            <p:nvSpPr>
              <p:cNvPr id="51" name="Bocadillo: rectángulo con esquinas redondeadas 16">
                <a:extLst>
                  <a:ext uri="{FF2B5EF4-FFF2-40B4-BE49-F238E27FC236}">
                    <a16:creationId xmlns:a16="http://schemas.microsoft.com/office/drawing/2014/main" id="{F52F9CE5-05A8-58B6-7B36-87D5A47823DD}"/>
                  </a:ext>
                </a:extLst>
              </p:cNvPr>
              <p:cNvSpPr>
                <a:spLocks noRot="1" noChangeAspect="1" noMove="1" noResize="1" noEditPoints="1" noAdjustHandles="1" noChangeArrowheads="1" noChangeShapeType="1" noTextEdit="1"/>
              </p:cNvSpPr>
              <p:nvPr/>
            </p:nvSpPr>
            <p:spPr>
              <a:xfrm>
                <a:off x="2223072" y="6087506"/>
                <a:ext cx="6589285" cy="412247"/>
              </a:xfrm>
              <a:prstGeom prst="wedgeRoundRectCallout">
                <a:avLst>
                  <a:gd name="adj1" fmla="val -7495"/>
                  <a:gd name="adj2" fmla="val 25609"/>
                  <a:gd name="adj3" fmla="val 16667"/>
                </a:avLst>
              </a:prstGeom>
              <a:blipFill>
                <a:blip r:embed="rId22"/>
                <a:stretch>
                  <a:fillRect/>
                </a:stretch>
              </a:blipFill>
              <a:ln>
                <a:noFill/>
              </a:ln>
              <a:effectLst>
                <a:outerShdw blurRad="50800" dist="38100" dir="2700000" algn="tl" rotWithShape="0">
                  <a:prstClr val="black">
                    <a:alpha val="40000"/>
                  </a:prstClr>
                </a:outerShdw>
              </a:effectLst>
            </p:spPr>
            <p:txBody>
              <a:bodyPr/>
              <a:lstStyle/>
              <a:p>
                <a:r>
                  <a:rPr lang="es-CL">
                    <a:noFill/>
                  </a:rPr>
                  <a:t> </a:t>
                </a:r>
              </a:p>
            </p:txBody>
          </p:sp>
        </mc:Fallback>
      </mc:AlternateContent>
      <p:pic>
        <p:nvPicPr>
          <p:cNvPr id="7" name="Imagen 6">
            <a:extLst>
              <a:ext uri="{FF2B5EF4-FFF2-40B4-BE49-F238E27FC236}">
                <a16:creationId xmlns:a16="http://schemas.microsoft.com/office/drawing/2014/main" id="{6FAEA2D0-7EB4-B740-1DC3-59C3530D3B30}"/>
              </a:ext>
            </a:extLst>
          </p:cNvPr>
          <p:cNvPicPr>
            <a:picLocks noChangeAspect="1"/>
          </p:cNvPicPr>
          <p:nvPr/>
        </p:nvPicPr>
        <p:blipFill>
          <a:blip r:embed="rId23"/>
          <a:stretch>
            <a:fillRect/>
          </a:stretch>
        </p:blipFill>
        <p:spPr>
          <a:xfrm>
            <a:off x="4863334" y="1822003"/>
            <a:ext cx="2521900" cy="1458950"/>
          </a:xfrm>
          <a:prstGeom prst="rect">
            <a:avLst/>
          </a:prstGeom>
        </p:spPr>
      </p:pic>
      <p:pic>
        <p:nvPicPr>
          <p:cNvPr id="9" name="Imagen 8">
            <a:extLst>
              <a:ext uri="{FF2B5EF4-FFF2-40B4-BE49-F238E27FC236}">
                <a16:creationId xmlns:a16="http://schemas.microsoft.com/office/drawing/2014/main" id="{47AD2336-58C3-E18C-F4D4-C3090D436956}"/>
              </a:ext>
            </a:extLst>
          </p:cNvPr>
          <p:cNvPicPr>
            <a:picLocks noChangeAspect="1"/>
          </p:cNvPicPr>
          <p:nvPr/>
        </p:nvPicPr>
        <p:blipFill>
          <a:blip r:embed="rId24"/>
          <a:stretch>
            <a:fillRect/>
          </a:stretch>
        </p:blipFill>
        <p:spPr>
          <a:xfrm>
            <a:off x="6423601" y="3288577"/>
            <a:ext cx="2103042" cy="1924352"/>
          </a:xfrm>
          <a:prstGeom prst="rect">
            <a:avLst/>
          </a:prstGeom>
        </p:spPr>
      </p:pic>
      <mc:AlternateContent xmlns:mc="http://schemas.openxmlformats.org/markup-compatibility/2006">
        <mc:Choice xmlns:p14="http://schemas.microsoft.com/office/powerpoint/2010/main" Requires="p14">
          <p:contentPart p14:bwMode="auto" r:id="rId25">
            <p14:nvContentPartPr>
              <p14:cNvPr id="6" name="Entrada de lápiz 5">
                <a:extLst>
                  <a:ext uri="{FF2B5EF4-FFF2-40B4-BE49-F238E27FC236}">
                    <a16:creationId xmlns:a16="http://schemas.microsoft.com/office/drawing/2014/main" id="{8A65A3F2-E4C2-8628-59DE-FB4166F594E2}"/>
                  </a:ext>
                </a:extLst>
              </p14:cNvPr>
              <p14:cNvContentPartPr/>
              <p14:nvPr/>
            </p14:nvContentPartPr>
            <p14:xfrm>
              <a:off x="705600" y="1659600"/>
              <a:ext cx="6989400" cy="2572920"/>
            </p14:xfrm>
          </p:contentPart>
        </mc:Choice>
        <mc:Fallback>
          <p:pic>
            <p:nvPicPr>
              <p:cNvPr id="6" name="Entrada de lápiz 5">
                <a:extLst>
                  <a:ext uri="{FF2B5EF4-FFF2-40B4-BE49-F238E27FC236}">
                    <a16:creationId xmlns:a16="http://schemas.microsoft.com/office/drawing/2014/main" id="{8A65A3F2-E4C2-8628-59DE-FB4166F594E2}"/>
                  </a:ext>
                </a:extLst>
              </p:cNvPr>
              <p:cNvPicPr/>
              <p:nvPr/>
            </p:nvPicPr>
            <p:blipFill>
              <a:blip r:embed="rId26"/>
              <a:stretch>
                <a:fillRect/>
              </a:stretch>
            </p:blipFill>
            <p:spPr>
              <a:xfrm>
                <a:off x="696240" y="1650240"/>
                <a:ext cx="7008120" cy="2591640"/>
              </a:xfrm>
              <a:prstGeom prst="rect">
                <a:avLst/>
              </a:prstGeom>
            </p:spPr>
          </p:pic>
        </mc:Fallback>
      </mc:AlternateContent>
    </p:spTree>
    <p:extLst>
      <p:ext uri="{BB962C8B-B14F-4D97-AF65-F5344CB8AC3E}">
        <p14:creationId xmlns:p14="http://schemas.microsoft.com/office/powerpoint/2010/main" val="264181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42"/>
                                        </p:tgtEl>
                                      </p:cBhvr>
                                    </p:animEffect>
                                    <p:set>
                                      <p:cBhvr>
                                        <p:cTn id="18" dur="1" fill="hold">
                                          <p:stCondLst>
                                            <p:cond delay="499"/>
                                          </p:stCondLst>
                                        </p:cTn>
                                        <p:tgtEl>
                                          <p:spTgt spid="4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1" nodeType="clickEffect">
                                  <p:stCondLst>
                                    <p:cond delay="0"/>
                                  </p:stCondLst>
                                  <p:childTnLst>
                                    <p:animEffect transition="out" filter="fade">
                                      <p:cBhvr>
                                        <p:cTn id="40" dur="500"/>
                                        <p:tgtEl>
                                          <p:spTgt spid="46"/>
                                        </p:tgtEl>
                                      </p:cBhvr>
                                    </p:animEffect>
                                    <p:set>
                                      <p:cBhvr>
                                        <p:cTn id="41" dur="1" fill="hold">
                                          <p:stCondLst>
                                            <p:cond delay="499"/>
                                          </p:stCondLst>
                                        </p:cTn>
                                        <p:tgtEl>
                                          <p:spTgt spid="46"/>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45"/>
                                        </p:tgtEl>
                                      </p:cBhvr>
                                    </p:animEffect>
                                    <p:set>
                                      <p:cBhvr>
                                        <p:cTn id="44" dur="1" fill="hold">
                                          <p:stCondLst>
                                            <p:cond delay="499"/>
                                          </p:stCondLst>
                                        </p:cTn>
                                        <p:tgtEl>
                                          <p:spTgt spid="45"/>
                                        </p:tgtEl>
                                        <p:attrNameLst>
                                          <p:attrName>style.visibility</p:attrName>
                                        </p:attrNameLst>
                                      </p:cBhvr>
                                      <p:to>
                                        <p:strVal val="hidden"/>
                                      </p:to>
                                    </p:set>
                                  </p:childTnLst>
                                </p:cTn>
                              </p:par>
                              <p:par>
                                <p:cTn id="45" presetID="10" presetClass="entr" presetSubtype="0"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500"/>
                                        <p:tgtEl>
                                          <p:spTgt spid="47"/>
                                        </p:tgtEl>
                                      </p:cBhvr>
                                    </p:animEffect>
                                  </p:childTnLst>
                                </p:cTn>
                              </p:par>
                              <p:par>
                                <p:cTn id="48" presetID="10" presetClass="entr" presetSubtype="0"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6" grpId="0" animBg="1"/>
      <p:bldP spid="46" grpId="1" animBg="1"/>
      <p:bldP spid="4" grpId="0" animBg="1"/>
      <p:bldP spid="5" grpId="0" animBg="1"/>
      <p:bldP spid="45" grpId="0" animBg="1"/>
      <p:bldP spid="45" grpId="1" animBg="1"/>
      <p:bldP spid="5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D40F08-498D-BC6B-64AE-BB3F14D073FB}"/>
            </a:ext>
          </a:extLst>
        </p:cNvPr>
        <p:cNvGrpSpPr/>
        <p:nvPr/>
      </p:nvGrpSpPr>
      <p:grpSpPr>
        <a:xfrm>
          <a:off x="0" y="0"/>
          <a:ext cx="0" cy="0"/>
          <a:chOff x="0" y="0"/>
          <a:chExt cx="0" cy="0"/>
        </a:xfrm>
      </p:grpSpPr>
      <p:sp>
        <p:nvSpPr>
          <p:cNvPr id="4" name="CuadroTexto 3">
            <a:extLst>
              <a:ext uri="{FF2B5EF4-FFF2-40B4-BE49-F238E27FC236}">
                <a16:creationId xmlns:a16="http://schemas.microsoft.com/office/drawing/2014/main" id="{D0F2F234-099F-F446-6A0D-16E306E7FDE0}"/>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000" b="1" dirty="0">
                <a:solidFill>
                  <a:prstClr val="black"/>
                </a:solidFill>
                <a:latin typeface="Calibri" panose="020F0502020204030204"/>
                <a:cs typeface="Arial" panose="020B0604020202020204" pitchFamily="34" charset="0"/>
              </a:rPr>
              <a:t>MODIFICADO de </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8 – Modelo de Prueba </a:t>
            </a:r>
            <a:r>
              <a:rPr lang="es-ES" sz="1000" b="1" dirty="0">
                <a:solidFill>
                  <a:prstClr val="black"/>
                </a:solidFill>
                <a:latin typeface="Calibri" panose="020F0502020204030204"/>
                <a:cs typeface="Arial" panose="020B0604020202020204" pitchFamily="34" charset="0"/>
              </a:rPr>
              <a:t>de Transición</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Ciencias Física – Admisión 2022. DEMRE. </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2" name="Rectángulo 1">
            <a:extLst>
              <a:ext uri="{FF2B5EF4-FFF2-40B4-BE49-F238E27FC236}">
                <a16:creationId xmlns:a16="http://schemas.microsoft.com/office/drawing/2014/main" id="{FE009373-DD63-9DC6-2D5C-411D28CE598A}"/>
              </a:ext>
            </a:extLst>
          </p:cNvPr>
          <p:cNvSpPr/>
          <p:nvPr/>
        </p:nvSpPr>
        <p:spPr>
          <a:xfrm>
            <a:off x="592421" y="999222"/>
            <a:ext cx="7840086" cy="1477328"/>
          </a:xfrm>
          <a:prstGeom prst="rect">
            <a:avLst/>
          </a:prstGeom>
        </p:spPr>
        <p:txBody>
          <a:bodyPr wrap="square">
            <a:spAutoFit/>
          </a:bodyPr>
          <a:lstStyle/>
          <a:p>
            <a:pPr lvl="0" algn="just">
              <a:spcAft>
                <a:spcPts val="0"/>
              </a:spcAft>
              <a:buClr>
                <a:schemeClr val="bg1"/>
              </a:buClr>
            </a:pPr>
            <a:r>
              <a:rPr lang="es-ES" dirty="0">
                <a:latin typeface="Arial" panose="020B0604020202020204" pitchFamily="34" charset="0"/>
                <a:ea typeface="Times New Roman" panose="02020603050405020304" pitchFamily="18" charset="0"/>
              </a:rPr>
              <a:t>Dos cuerpos se mueven rectilíneamente en el mismo sentido con rapidez constante, pero diferente entre sí. Considerando que al inicio del registro ambos cuerpos están en el mismo punto, ¿cuál de los siguientes gráficos de posición X en función del tiempo t representa mejor el movimiento de ambos cuerpos?</a:t>
            </a:r>
            <a:endParaRPr lang="es-ES_tradnl" dirty="0">
              <a:effectLst/>
              <a:latin typeface="Arial" panose="020B0604020202020204" pitchFamily="34" charset="0"/>
              <a:ea typeface="Times New Roman" panose="02020603050405020304" pitchFamily="18" charset="0"/>
            </a:endParaRPr>
          </a:p>
        </p:txBody>
      </p:sp>
      <p:pic>
        <p:nvPicPr>
          <p:cNvPr id="21" name="Imagen 20">
            <a:extLst>
              <a:ext uri="{FF2B5EF4-FFF2-40B4-BE49-F238E27FC236}">
                <a16:creationId xmlns:a16="http://schemas.microsoft.com/office/drawing/2014/main" id="{DCC190DE-1C91-63FD-0C2C-053131384BE1}"/>
              </a:ext>
            </a:extLst>
          </p:cNvPr>
          <p:cNvPicPr>
            <a:picLocks noChangeAspect="1"/>
          </p:cNvPicPr>
          <p:nvPr/>
        </p:nvPicPr>
        <p:blipFill>
          <a:blip r:embed="rId2"/>
          <a:stretch>
            <a:fillRect/>
          </a:stretch>
        </p:blipFill>
        <p:spPr>
          <a:xfrm>
            <a:off x="36000" y="216000"/>
            <a:ext cx="1726517" cy="518406"/>
          </a:xfrm>
          <a:prstGeom prst="rect">
            <a:avLst/>
          </a:prstGeom>
        </p:spPr>
      </p:pic>
      <p:sp>
        <p:nvSpPr>
          <p:cNvPr id="3" name="CuadroTexto 2">
            <a:extLst>
              <a:ext uri="{FF2B5EF4-FFF2-40B4-BE49-F238E27FC236}">
                <a16:creationId xmlns:a16="http://schemas.microsoft.com/office/drawing/2014/main" id="{1B8F2643-EF07-ECE9-CBE8-8A9A25A28396}"/>
              </a:ext>
            </a:extLst>
          </p:cNvPr>
          <p:cNvSpPr txBox="1"/>
          <p:nvPr/>
        </p:nvSpPr>
        <p:spPr>
          <a:xfrm>
            <a:off x="592421" y="2731342"/>
            <a:ext cx="7713876" cy="338554"/>
          </a:xfrm>
          <a:prstGeom prst="rect">
            <a:avLst/>
          </a:prstGeom>
          <a:noFill/>
        </p:spPr>
        <p:txBody>
          <a:bodyPr wrap="square">
            <a:spAutoFit/>
          </a:bodyPr>
          <a:lstStyle/>
          <a:p>
            <a:pPr marL="342900" indent="-342900">
              <a:buAutoNum type="alphaUcParenR"/>
            </a:pPr>
            <a:r>
              <a:rPr lang="es-ES" sz="1600" dirty="0">
                <a:solidFill>
                  <a:srgbClr val="000000"/>
                </a:solidFill>
                <a:latin typeface="Arial" panose="020B0604020202020204" pitchFamily="34" charset="0"/>
                <a:cs typeface="Arial" panose="020B0604020202020204" pitchFamily="34" charset="0"/>
              </a:rPr>
              <a:t> </a:t>
            </a:r>
          </a:p>
        </p:txBody>
      </p:sp>
      <p:sp>
        <p:nvSpPr>
          <p:cNvPr id="5" name="Rectángulo 4">
            <a:extLst>
              <a:ext uri="{FF2B5EF4-FFF2-40B4-BE49-F238E27FC236}">
                <a16:creationId xmlns:a16="http://schemas.microsoft.com/office/drawing/2014/main" id="{C23CB18D-AA6D-84DD-2A4A-D015BFBAC7D6}"/>
              </a:ext>
            </a:extLst>
          </p:cNvPr>
          <p:cNvSpPr/>
          <p:nvPr/>
        </p:nvSpPr>
        <p:spPr>
          <a:xfrm>
            <a:off x="4572000" y="2726201"/>
            <a:ext cx="444215" cy="338554"/>
          </a:xfrm>
          <a:prstGeom prst="rect">
            <a:avLst/>
          </a:prstGeom>
        </p:spPr>
        <p:txBody>
          <a:bodyPr wrap="square">
            <a:spAutoFit/>
          </a:bodyPr>
          <a:lstStyle/>
          <a:p>
            <a:pPr lvl="0" algn="just">
              <a:spcAft>
                <a:spcPts val="0"/>
              </a:spcAft>
            </a:pPr>
            <a:r>
              <a:rPr lang="es-ES_tradnl" sz="1600" dirty="0">
                <a:latin typeface="Arial" panose="020B0604020202020204" pitchFamily="34" charset="0"/>
                <a:ea typeface="Times New Roman" panose="02020603050405020304" pitchFamily="18" charset="0"/>
              </a:rPr>
              <a:t>B)</a:t>
            </a:r>
            <a:endParaRPr lang="es-ES_tradnl" sz="1600" dirty="0">
              <a:effectLst/>
              <a:latin typeface="Arial" panose="020B0604020202020204" pitchFamily="34" charset="0"/>
              <a:ea typeface="Times New Roman" panose="02020603050405020304" pitchFamily="18" charset="0"/>
            </a:endParaRPr>
          </a:p>
        </p:txBody>
      </p:sp>
      <p:sp>
        <p:nvSpPr>
          <p:cNvPr id="6" name="Rectángulo 5">
            <a:extLst>
              <a:ext uri="{FF2B5EF4-FFF2-40B4-BE49-F238E27FC236}">
                <a16:creationId xmlns:a16="http://schemas.microsoft.com/office/drawing/2014/main" id="{1865D466-0F1A-F9C1-229C-4E0F86D62B3F}"/>
              </a:ext>
            </a:extLst>
          </p:cNvPr>
          <p:cNvSpPr/>
          <p:nvPr/>
        </p:nvSpPr>
        <p:spPr>
          <a:xfrm>
            <a:off x="592421" y="4463243"/>
            <a:ext cx="444215" cy="338554"/>
          </a:xfrm>
          <a:prstGeom prst="rect">
            <a:avLst/>
          </a:prstGeom>
        </p:spPr>
        <p:txBody>
          <a:bodyPr wrap="square">
            <a:spAutoFit/>
          </a:bodyPr>
          <a:lstStyle/>
          <a:p>
            <a:pPr lvl="0" algn="just">
              <a:spcAft>
                <a:spcPts val="0"/>
              </a:spcAft>
            </a:pPr>
            <a:r>
              <a:rPr lang="es-ES_tradnl" sz="1600" dirty="0">
                <a:latin typeface="Arial" panose="020B0604020202020204" pitchFamily="34" charset="0"/>
                <a:ea typeface="Times New Roman" panose="02020603050405020304" pitchFamily="18" charset="0"/>
              </a:rPr>
              <a:t>C)</a:t>
            </a:r>
            <a:endParaRPr lang="es-ES_tradnl" sz="1600" dirty="0">
              <a:effectLst/>
              <a:latin typeface="Arial" panose="020B0604020202020204" pitchFamily="34" charset="0"/>
              <a:ea typeface="Times New Roman" panose="02020603050405020304" pitchFamily="18" charset="0"/>
            </a:endParaRPr>
          </a:p>
        </p:txBody>
      </p:sp>
      <p:sp>
        <p:nvSpPr>
          <p:cNvPr id="7" name="Rectángulo 6">
            <a:extLst>
              <a:ext uri="{FF2B5EF4-FFF2-40B4-BE49-F238E27FC236}">
                <a16:creationId xmlns:a16="http://schemas.microsoft.com/office/drawing/2014/main" id="{093697BA-E154-9042-0B6B-44399505F5A6}"/>
              </a:ext>
            </a:extLst>
          </p:cNvPr>
          <p:cNvSpPr/>
          <p:nvPr/>
        </p:nvSpPr>
        <p:spPr>
          <a:xfrm>
            <a:off x="4572000" y="4463243"/>
            <a:ext cx="444215" cy="338554"/>
          </a:xfrm>
          <a:prstGeom prst="rect">
            <a:avLst/>
          </a:prstGeom>
        </p:spPr>
        <p:txBody>
          <a:bodyPr wrap="square">
            <a:spAutoFit/>
          </a:bodyPr>
          <a:lstStyle/>
          <a:p>
            <a:pPr lvl="0" algn="just">
              <a:spcAft>
                <a:spcPts val="0"/>
              </a:spcAft>
            </a:pPr>
            <a:r>
              <a:rPr lang="es-ES_tradnl" sz="1600" dirty="0">
                <a:latin typeface="Arial" panose="020B0604020202020204" pitchFamily="34" charset="0"/>
                <a:ea typeface="Times New Roman" panose="02020603050405020304" pitchFamily="18" charset="0"/>
              </a:rPr>
              <a:t>D)</a:t>
            </a:r>
            <a:endParaRPr lang="es-ES_tradnl" sz="1600" dirty="0">
              <a:effectLst/>
              <a:latin typeface="Arial" panose="020B0604020202020204" pitchFamily="34" charset="0"/>
              <a:ea typeface="Times New Roman" panose="02020603050405020304" pitchFamily="18" charset="0"/>
            </a:endParaRPr>
          </a:p>
        </p:txBody>
      </p:sp>
      <p:pic>
        <p:nvPicPr>
          <p:cNvPr id="9" name="Imagen 8">
            <a:extLst>
              <a:ext uri="{FF2B5EF4-FFF2-40B4-BE49-F238E27FC236}">
                <a16:creationId xmlns:a16="http://schemas.microsoft.com/office/drawing/2014/main" id="{7B89AE76-D02D-141F-ABCA-2FC1F37FEB86}"/>
              </a:ext>
            </a:extLst>
          </p:cNvPr>
          <p:cNvPicPr>
            <a:picLocks noChangeAspect="1"/>
          </p:cNvPicPr>
          <p:nvPr/>
        </p:nvPicPr>
        <p:blipFill>
          <a:blip r:embed="rId3"/>
          <a:stretch>
            <a:fillRect/>
          </a:stretch>
        </p:blipFill>
        <p:spPr>
          <a:xfrm>
            <a:off x="1166375" y="2704036"/>
            <a:ext cx="1676952" cy="1664621"/>
          </a:xfrm>
          <a:prstGeom prst="rect">
            <a:avLst/>
          </a:prstGeom>
        </p:spPr>
      </p:pic>
      <p:pic>
        <p:nvPicPr>
          <p:cNvPr id="11" name="Imagen 10">
            <a:extLst>
              <a:ext uri="{FF2B5EF4-FFF2-40B4-BE49-F238E27FC236}">
                <a16:creationId xmlns:a16="http://schemas.microsoft.com/office/drawing/2014/main" id="{BED5D11B-22F4-1FF6-B2B9-32C0B1141E42}"/>
              </a:ext>
            </a:extLst>
          </p:cNvPr>
          <p:cNvPicPr>
            <a:picLocks noChangeAspect="1"/>
          </p:cNvPicPr>
          <p:nvPr/>
        </p:nvPicPr>
        <p:blipFill>
          <a:blip r:embed="rId4"/>
          <a:stretch>
            <a:fillRect/>
          </a:stretch>
        </p:blipFill>
        <p:spPr>
          <a:xfrm>
            <a:off x="5223114" y="2704036"/>
            <a:ext cx="1754876" cy="1594575"/>
          </a:xfrm>
          <a:prstGeom prst="rect">
            <a:avLst/>
          </a:prstGeom>
        </p:spPr>
      </p:pic>
      <p:pic>
        <p:nvPicPr>
          <p:cNvPr id="13" name="Imagen 12">
            <a:extLst>
              <a:ext uri="{FF2B5EF4-FFF2-40B4-BE49-F238E27FC236}">
                <a16:creationId xmlns:a16="http://schemas.microsoft.com/office/drawing/2014/main" id="{C3FED812-6DAF-1C26-974C-7738080734B6}"/>
              </a:ext>
            </a:extLst>
          </p:cNvPr>
          <p:cNvPicPr>
            <a:picLocks noChangeAspect="1"/>
          </p:cNvPicPr>
          <p:nvPr/>
        </p:nvPicPr>
        <p:blipFill>
          <a:blip r:embed="rId5"/>
          <a:stretch>
            <a:fillRect/>
          </a:stretch>
        </p:blipFill>
        <p:spPr>
          <a:xfrm>
            <a:off x="1187265" y="4623449"/>
            <a:ext cx="1656062" cy="1537187"/>
          </a:xfrm>
          <a:prstGeom prst="rect">
            <a:avLst/>
          </a:prstGeom>
        </p:spPr>
      </p:pic>
      <p:pic>
        <p:nvPicPr>
          <p:cNvPr id="23" name="Imagen 22">
            <a:extLst>
              <a:ext uri="{FF2B5EF4-FFF2-40B4-BE49-F238E27FC236}">
                <a16:creationId xmlns:a16="http://schemas.microsoft.com/office/drawing/2014/main" id="{B3FD3500-F559-B986-D3DB-E9EB81E99C17}"/>
              </a:ext>
            </a:extLst>
          </p:cNvPr>
          <p:cNvPicPr>
            <a:picLocks noChangeAspect="1"/>
          </p:cNvPicPr>
          <p:nvPr/>
        </p:nvPicPr>
        <p:blipFill>
          <a:blip r:embed="rId6"/>
          <a:stretch>
            <a:fillRect/>
          </a:stretch>
        </p:blipFill>
        <p:spPr>
          <a:xfrm>
            <a:off x="5204230" y="4578832"/>
            <a:ext cx="1702606" cy="1537187"/>
          </a:xfrm>
          <a:prstGeom prst="rect">
            <a:avLst/>
          </a:prstGeom>
        </p:spPr>
      </p:pic>
      <p:grpSp>
        <p:nvGrpSpPr>
          <p:cNvPr id="14" name="Grupo 13">
            <a:extLst>
              <a:ext uri="{FF2B5EF4-FFF2-40B4-BE49-F238E27FC236}">
                <a16:creationId xmlns:a16="http://schemas.microsoft.com/office/drawing/2014/main" id="{C856875A-545F-2C96-D74C-809EC6745BE9}"/>
              </a:ext>
            </a:extLst>
          </p:cNvPr>
          <p:cNvGrpSpPr/>
          <p:nvPr/>
        </p:nvGrpSpPr>
        <p:grpSpPr>
          <a:xfrm>
            <a:off x="5862901" y="4606267"/>
            <a:ext cx="2986792" cy="1631840"/>
            <a:chOff x="4986465" y="5252457"/>
            <a:chExt cx="2986792" cy="1631840"/>
          </a:xfrm>
        </p:grpSpPr>
        <p:grpSp>
          <p:nvGrpSpPr>
            <p:cNvPr id="15" name="22 Grupo">
              <a:extLst>
                <a:ext uri="{FF2B5EF4-FFF2-40B4-BE49-F238E27FC236}">
                  <a16:creationId xmlns:a16="http://schemas.microsoft.com/office/drawing/2014/main" id="{202D6CD6-84C6-E2E6-5461-12A0D7AE9FD5}"/>
                </a:ext>
              </a:extLst>
            </p:cNvPr>
            <p:cNvGrpSpPr/>
            <p:nvPr/>
          </p:nvGrpSpPr>
          <p:grpSpPr>
            <a:xfrm>
              <a:off x="4986465" y="5252457"/>
              <a:ext cx="2893465" cy="1631840"/>
              <a:chOff x="5452676" y="595925"/>
              <a:chExt cx="3763223" cy="1811991"/>
            </a:xfrm>
          </p:grpSpPr>
          <p:pic>
            <p:nvPicPr>
              <p:cNvPr id="18" name="Picture 3" descr="C:\Users\karla.hernandez\Desktop\PROGRAMAS ANUALES\TC31\íconos en png para PPT\pos it.png">
                <a:extLst>
                  <a:ext uri="{FF2B5EF4-FFF2-40B4-BE49-F238E27FC236}">
                    <a16:creationId xmlns:a16="http://schemas.microsoft.com/office/drawing/2014/main" id="{155F6793-33E6-4B7A-2BF5-AA3A958FB6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2676" y="595925"/>
                <a:ext cx="3481528" cy="1770612"/>
              </a:xfrm>
              <a:prstGeom prst="rect">
                <a:avLst/>
              </a:prstGeom>
              <a:noFill/>
              <a:extLst>
                <a:ext uri="{909E8E84-426E-40DD-AFC4-6F175D3DCCD1}">
                  <a14:hiddenFill xmlns:a14="http://schemas.microsoft.com/office/drawing/2010/main">
                    <a:solidFill>
                      <a:srgbClr val="FFFFFF"/>
                    </a:solidFill>
                  </a14:hiddenFill>
                </a:ext>
              </a:extLst>
            </p:spPr>
          </p:pic>
          <p:sp>
            <p:nvSpPr>
              <p:cNvPr id="19" name="24 Rectángulo">
                <a:extLst>
                  <a:ext uri="{FF2B5EF4-FFF2-40B4-BE49-F238E27FC236}">
                    <a16:creationId xmlns:a16="http://schemas.microsoft.com/office/drawing/2014/main" id="{247D1845-8F94-5EC6-D09F-46C194081E2A}"/>
                  </a:ext>
                </a:extLst>
              </p:cNvPr>
              <p:cNvSpPr/>
              <p:nvPr/>
            </p:nvSpPr>
            <p:spPr>
              <a:xfrm rot="21211048">
                <a:off x="5908826" y="900795"/>
                <a:ext cx="1861757" cy="375930"/>
              </a:xfrm>
              <a:prstGeom prst="rect">
                <a:avLst/>
              </a:prstGeom>
            </p:spPr>
            <p:txBody>
              <a:bodyPr wrap="square">
                <a:spAutoFit/>
              </a:bodyPr>
              <a:lstStyle/>
              <a:p>
                <a:pPr algn="just"/>
                <a:r>
                  <a:rPr lang="es-ES" altLang="es-CL" sz="1600" b="1" dirty="0">
                    <a:latin typeface="+mj-lt"/>
                    <a:ea typeface="Myriad Arabic"/>
                    <a:cs typeface="Myriad Arabic"/>
                  </a:rPr>
                  <a:t>Habilidad: </a:t>
                </a:r>
              </a:p>
            </p:txBody>
          </p:sp>
          <p:pic>
            <p:nvPicPr>
              <p:cNvPr id="20" name="Picture 5" descr="C:\Users\karla.hernandez\Desktop\PROGRAMAS ANUALES\TC31\íconos en png para PPT\08 ícono.png">
                <a:extLst>
                  <a:ext uri="{FF2B5EF4-FFF2-40B4-BE49-F238E27FC236}">
                    <a16:creationId xmlns:a16="http://schemas.microsoft.com/office/drawing/2014/main" id="{639A0D3A-46B3-5086-FE99-6279DC410B4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54915" y="1634571"/>
                <a:ext cx="860984" cy="77334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8 Rectángulo redondeado">
              <a:extLst>
                <a:ext uri="{FF2B5EF4-FFF2-40B4-BE49-F238E27FC236}">
                  <a16:creationId xmlns:a16="http://schemas.microsoft.com/office/drawing/2014/main" id="{735614AF-958A-D834-68BF-1FD163FFDAD8}"/>
                </a:ext>
              </a:extLst>
            </p:cNvPr>
            <p:cNvSpPr/>
            <p:nvPr/>
          </p:nvSpPr>
          <p:spPr>
            <a:xfrm>
              <a:off x="7146136" y="5262137"/>
              <a:ext cx="827121" cy="841634"/>
            </a:xfrm>
            <a:prstGeom prst="roundRect">
              <a:avLst/>
            </a:prstGeom>
            <a:solidFill>
              <a:srgbClr val="008080"/>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4800" b="1" dirty="0"/>
                <a:t>B</a:t>
              </a:r>
              <a:endParaRPr lang="es-CL" sz="4800" b="1" dirty="0"/>
            </a:p>
          </p:txBody>
        </p:sp>
        <p:sp>
          <p:nvSpPr>
            <p:cNvPr id="17" name="CuadroTexto 16">
              <a:extLst>
                <a:ext uri="{FF2B5EF4-FFF2-40B4-BE49-F238E27FC236}">
                  <a16:creationId xmlns:a16="http://schemas.microsoft.com/office/drawing/2014/main" id="{773E0CD2-760C-91D6-0CE9-4E0619C4C140}"/>
                </a:ext>
              </a:extLst>
            </p:cNvPr>
            <p:cNvSpPr txBox="1"/>
            <p:nvPr/>
          </p:nvSpPr>
          <p:spPr>
            <a:xfrm rot="21206444">
              <a:off x="5378807" y="5847974"/>
              <a:ext cx="1739051" cy="584775"/>
            </a:xfrm>
            <a:prstGeom prst="rect">
              <a:avLst/>
            </a:prstGeom>
            <a:noFill/>
          </p:spPr>
          <p:txBody>
            <a:bodyPr wrap="square" rtlCol="0">
              <a:spAutoFit/>
            </a:bodyPr>
            <a:lstStyle/>
            <a:p>
              <a:r>
                <a:rPr lang="es-ES" altLang="es-CL" sz="1600" dirty="0">
                  <a:latin typeface="+mj-lt"/>
                  <a:ea typeface="Myriad Arabic"/>
                  <a:cs typeface="Myriad Arabic"/>
                </a:rPr>
                <a:t>Procesar y analizar la evidencia</a:t>
              </a:r>
            </a:p>
          </p:txBody>
        </p:sp>
      </p:grpSp>
      <mc:AlternateContent xmlns:mc="http://schemas.openxmlformats.org/markup-compatibility/2006">
        <mc:Choice xmlns:p14="http://schemas.microsoft.com/office/powerpoint/2010/main" Requires="p14">
          <p:contentPart p14:bwMode="auto" r:id="rId9">
            <p14:nvContentPartPr>
              <p14:cNvPr id="8" name="Entrada de lápiz 7">
                <a:extLst>
                  <a:ext uri="{FF2B5EF4-FFF2-40B4-BE49-F238E27FC236}">
                    <a16:creationId xmlns:a16="http://schemas.microsoft.com/office/drawing/2014/main" id="{208B606A-97C3-B2B7-E7C3-10041F6BE9BE}"/>
                  </a:ext>
                </a:extLst>
              </p14:cNvPr>
              <p14:cNvContentPartPr/>
              <p14:nvPr/>
            </p14:nvContentPartPr>
            <p14:xfrm>
              <a:off x="578880" y="349560"/>
              <a:ext cx="8371800" cy="5128200"/>
            </p14:xfrm>
          </p:contentPart>
        </mc:Choice>
        <mc:Fallback>
          <p:pic>
            <p:nvPicPr>
              <p:cNvPr id="8" name="Entrada de lápiz 7">
                <a:extLst>
                  <a:ext uri="{FF2B5EF4-FFF2-40B4-BE49-F238E27FC236}">
                    <a16:creationId xmlns:a16="http://schemas.microsoft.com/office/drawing/2014/main" id="{208B606A-97C3-B2B7-E7C3-10041F6BE9BE}"/>
                  </a:ext>
                </a:extLst>
              </p:cNvPr>
              <p:cNvPicPr/>
              <p:nvPr/>
            </p:nvPicPr>
            <p:blipFill>
              <a:blip r:embed="rId10"/>
              <a:stretch>
                <a:fillRect/>
              </a:stretch>
            </p:blipFill>
            <p:spPr>
              <a:xfrm>
                <a:off x="569520" y="340200"/>
                <a:ext cx="8390520" cy="5146920"/>
              </a:xfrm>
              <a:prstGeom prst="rect">
                <a:avLst/>
              </a:prstGeom>
            </p:spPr>
          </p:pic>
        </mc:Fallback>
      </mc:AlternateContent>
    </p:spTree>
    <p:extLst>
      <p:ext uri="{BB962C8B-B14F-4D97-AF65-F5344CB8AC3E}">
        <p14:creationId xmlns:p14="http://schemas.microsoft.com/office/powerpoint/2010/main" val="142331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B2A084F1-E6E2-779A-D516-DBF08558006F}"/>
              </a:ext>
            </a:extLst>
          </p:cNvPr>
          <p:cNvSpPr txBox="1"/>
          <p:nvPr/>
        </p:nvSpPr>
        <p:spPr>
          <a:xfrm>
            <a:off x="1330427" y="242384"/>
            <a:ext cx="6952407" cy="1200329"/>
          </a:xfrm>
          <a:prstGeom prst="rect">
            <a:avLst/>
          </a:prstGeom>
          <a:noFill/>
        </p:spPr>
        <p:txBody>
          <a:bodyPr wrap="square" rtlCol="0">
            <a:spAutoFit/>
          </a:bodyPr>
          <a:lstStyle/>
          <a:p>
            <a:pPr algn="ctr"/>
            <a:r>
              <a:rPr lang="es-ES" sz="3600" b="1" dirty="0" err="1"/>
              <a:t>Mov</a:t>
            </a:r>
            <a:r>
              <a:rPr lang="es-ES" sz="3600" b="1" dirty="0"/>
              <a:t>. Rectilíneo con aceleración constante</a:t>
            </a:r>
          </a:p>
        </p:txBody>
      </p:sp>
      <p:pic>
        <p:nvPicPr>
          <p:cNvPr id="3" name="Imagen 2">
            <a:extLst>
              <a:ext uri="{FF2B5EF4-FFF2-40B4-BE49-F238E27FC236}">
                <a16:creationId xmlns:a16="http://schemas.microsoft.com/office/drawing/2014/main" id="{BE764CFD-C9E3-06BD-809A-1F4DCC8EE074}"/>
              </a:ext>
            </a:extLst>
          </p:cNvPr>
          <p:cNvPicPr>
            <a:picLocks noChangeAspect="1"/>
          </p:cNvPicPr>
          <p:nvPr/>
        </p:nvPicPr>
        <p:blipFill>
          <a:blip r:embed="rId3"/>
          <a:stretch>
            <a:fillRect/>
          </a:stretch>
        </p:blipFill>
        <p:spPr>
          <a:xfrm>
            <a:off x="36000" y="216000"/>
            <a:ext cx="1726517" cy="518406"/>
          </a:xfrm>
          <a:prstGeom prst="rect">
            <a:avLst/>
          </a:prstGeom>
        </p:spPr>
      </p:pic>
      <p:sp>
        <p:nvSpPr>
          <p:cNvPr id="7" name="Rectangle 3">
            <a:extLst>
              <a:ext uri="{FF2B5EF4-FFF2-40B4-BE49-F238E27FC236}">
                <a16:creationId xmlns:a16="http://schemas.microsoft.com/office/drawing/2014/main" id="{5FBA4735-D46D-BBFE-A8EE-1FAB859E5F21}"/>
              </a:ext>
            </a:extLst>
          </p:cNvPr>
          <p:cNvSpPr>
            <a:spLocks noChangeArrowheads="1"/>
          </p:cNvSpPr>
          <p:nvPr/>
        </p:nvSpPr>
        <p:spPr bwMode="auto">
          <a:xfrm>
            <a:off x="250825" y="1633466"/>
            <a:ext cx="5170920" cy="12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20000"/>
              </a:spcBef>
            </a:pPr>
            <a:r>
              <a:rPr lang="es-ES_tradnl" altLang="es-CL" b="1" dirty="0">
                <a:solidFill>
                  <a:srgbClr val="C00000"/>
                </a:solidFill>
                <a:latin typeface="+mn-lt"/>
              </a:rPr>
              <a:t>Movimiento Rectilíneo Uniformemente Acelerado (MRUA):</a:t>
            </a:r>
          </a:p>
          <a:p>
            <a:pPr algn="just" eaLnBrk="1" hangingPunct="1">
              <a:lnSpc>
                <a:spcPct val="80000"/>
              </a:lnSpc>
              <a:spcBef>
                <a:spcPct val="20000"/>
              </a:spcBef>
            </a:pPr>
            <a:endParaRPr lang="es-ES_tradnl" altLang="es-CL" b="1" dirty="0">
              <a:solidFill>
                <a:srgbClr val="067DD9"/>
              </a:solidFill>
              <a:latin typeface="+mn-lt"/>
            </a:endParaRPr>
          </a:p>
          <a:p>
            <a:pPr marL="285750" indent="-285750" algn="just" eaLnBrk="1" hangingPunct="1">
              <a:buFont typeface="Arial" panose="020B0604020202020204" pitchFamily="34" charset="0"/>
              <a:buChar char="•"/>
            </a:pPr>
            <a:r>
              <a:rPr lang="es-ES_tradnl" altLang="es-CL" dirty="0">
                <a:latin typeface="+mn-lt"/>
              </a:rPr>
              <a:t>El cuerpo </a:t>
            </a:r>
            <a:r>
              <a:rPr lang="es-ES_tradnl" altLang="es-CL" b="1" dirty="0">
                <a:latin typeface="+mn-lt"/>
              </a:rPr>
              <a:t>aumenta uniformemente </a:t>
            </a:r>
            <a:r>
              <a:rPr lang="es-ES_tradnl" altLang="es-CL" dirty="0">
                <a:latin typeface="+mn-lt"/>
              </a:rPr>
              <a:t>el módulo de su velocidad en el tiempo.</a:t>
            </a:r>
          </a:p>
          <a:p>
            <a:pPr marL="285750" indent="-285750" algn="just" eaLnBrk="1" hangingPunct="1">
              <a:buFont typeface="Arial" panose="020B0604020202020204" pitchFamily="34" charset="0"/>
              <a:buChar char="•"/>
            </a:pPr>
            <a:r>
              <a:rPr lang="es-ES_tradnl" altLang="es-CL" dirty="0">
                <a:latin typeface="+mn-lt"/>
              </a:rPr>
              <a:t>Los vectores </a:t>
            </a:r>
            <a:r>
              <a:rPr lang="es-ES_tradnl" altLang="es-CL" b="1" dirty="0">
                <a:latin typeface="+mn-lt"/>
              </a:rPr>
              <a:t>velocidad </a:t>
            </a:r>
            <a:r>
              <a:rPr lang="es-ES_tradnl" altLang="es-CL" dirty="0">
                <a:latin typeface="+mn-lt"/>
              </a:rPr>
              <a:t>y </a:t>
            </a:r>
            <a:r>
              <a:rPr lang="es-ES_tradnl" altLang="es-CL" b="1" dirty="0">
                <a:latin typeface="+mn-lt"/>
              </a:rPr>
              <a:t>aceleración</a:t>
            </a:r>
            <a:r>
              <a:rPr lang="es-ES_tradnl" altLang="es-CL" dirty="0">
                <a:latin typeface="+mn-lt"/>
              </a:rPr>
              <a:t> tienen </a:t>
            </a:r>
            <a:r>
              <a:rPr lang="es-ES_tradnl" altLang="es-CL" b="1" dirty="0">
                <a:latin typeface="+mn-lt"/>
              </a:rPr>
              <a:t>igual dirección y sentido</a:t>
            </a:r>
            <a:r>
              <a:rPr lang="es-ES_tradnl" altLang="es-CL" dirty="0">
                <a:latin typeface="+mn-lt"/>
              </a:rPr>
              <a:t>.</a:t>
            </a:r>
          </a:p>
          <a:p>
            <a:pPr marL="285750" indent="-285750" algn="just" eaLnBrk="1" hangingPunct="1">
              <a:buFont typeface="Arial" panose="020B0604020202020204" pitchFamily="34" charset="0"/>
              <a:buChar char="•"/>
            </a:pPr>
            <a:r>
              <a:rPr lang="es-ES_tradnl" altLang="es-CL" dirty="0">
                <a:latin typeface="+mn-lt"/>
              </a:rPr>
              <a:t>La </a:t>
            </a:r>
            <a:r>
              <a:rPr lang="es-ES_tradnl" altLang="es-CL" b="1" dirty="0">
                <a:latin typeface="+mn-lt"/>
              </a:rPr>
              <a:t>trayectoria</a:t>
            </a:r>
            <a:r>
              <a:rPr lang="es-ES_tradnl" altLang="es-CL" dirty="0">
                <a:latin typeface="+mn-lt"/>
              </a:rPr>
              <a:t> es una </a:t>
            </a:r>
            <a:r>
              <a:rPr lang="es-ES_tradnl" altLang="es-CL" b="1" dirty="0">
                <a:latin typeface="+mn-lt"/>
              </a:rPr>
              <a:t>recta</a:t>
            </a:r>
            <a:r>
              <a:rPr lang="es-ES_tradnl" altLang="es-CL" dirty="0">
                <a:latin typeface="+mn-lt"/>
              </a:rPr>
              <a:t>.</a:t>
            </a:r>
          </a:p>
        </p:txBody>
      </p:sp>
      <p:sp>
        <p:nvSpPr>
          <p:cNvPr id="11" name="Rectangle 3">
            <a:extLst>
              <a:ext uri="{FF2B5EF4-FFF2-40B4-BE49-F238E27FC236}">
                <a16:creationId xmlns:a16="http://schemas.microsoft.com/office/drawing/2014/main" id="{F066D34D-93C0-C3D3-F5C0-33D8AF365113}"/>
              </a:ext>
            </a:extLst>
          </p:cNvPr>
          <p:cNvSpPr>
            <a:spLocks noChangeArrowheads="1"/>
          </p:cNvSpPr>
          <p:nvPr/>
        </p:nvSpPr>
        <p:spPr bwMode="auto">
          <a:xfrm>
            <a:off x="278534" y="4243612"/>
            <a:ext cx="5170920" cy="229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20000"/>
              </a:spcBef>
            </a:pPr>
            <a:r>
              <a:rPr lang="es-ES_tradnl" altLang="es-CL" b="1" dirty="0">
                <a:solidFill>
                  <a:srgbClr val="C00000"/>
                </a:solidFill>
                <a:latin typeface="+mn-lt"/>
              </a:rPr>
              <a:t>Movimiento Rectilíneo Uniformemente Retardado (MRUR):</a:t>
            </a:r>
          </a:p>
          <a:p>
            <a:pPr algn="just" eaLnBrk="1" hangingPunct="1">
              <a:lnSpc>
                <a:spcPct val="80000"/>
              </a:lnSpc>
              <a:spcBef>
                <a:spcPct val="20000"/>
              </a:spcBef>
            </a:pPr>
            <a:endParaRPr lang="es-ES_tradnl" altLang="es-CL" b="1" dirty="0">
              <a:solidFill>
                <a:srgbClr val="067DD9"/>
              </a:solidFill>
              <a:latin typeface="+mn-lt"/>
            </a:endParaRPr>
          </a:p>
          <a:p>
            <a:pPr marL="285750" indent="-285750" algn="just" eaLnBrk="1" hangingPunct="1">
              <a:buFont typeface="Arial" panose="020B0604020202020204" pitchFamily="34" charset="0"/>
              <a:buChar char="•"/>
            </a:pPr>
            <a:r>
              <a:rPr lang="es-ES_tradnl" altLang="es-CL" dirty="0">
                <a:latin typeface="+mn-lt"/>
              </a:rPr>
              <a:t>El cuerpo </a:t>
            </a:r>
            <a:r>
              <a:rPr lang="es-ES_tradnl" altLang="es-CL" b="1" dirty="0">
                <a:latin typeface="+mn-lt"/>
              </a:rPr>
              <a:t>disminuye uniformemente </a:t>
            </a:r>
            <a:r>
              <a:rPr lang="es-ES_tradnl" altLang="es-CL" dirty="0">
                <a:latin typeface="+mn-lt"/>
              </a:rPr>
              <a:t>el módulo de su velocidad en el tiempo.</a:t>
            </a:r>
          </a:p>
          <a:p>
            <a:pPr marL="285750" indent="-285750" algn="just" eaLnBrk="1" hangingPunct="1">
              <a:buFont typeface="Arial" panose="020B0604020202020204" pitchFamily="34" charset="0"/>
              <a:buChar char="•"/>
            </a:pPr>
            <a:r>
              <a:rPr lang="es-ES_tradnl" altLang="es-CL" dirty="0">
                <a:latin typeface="+mn-lt"/>
              </a:rPr>
              <a:t>Los vectores </a:t>
            </a:r>
            <a:r>
              <a:rPr lang="es-ES_tradnl" altLang="es-CL" b="1" dirty="0">
                <a:latin typeface="+mn-lt"/>
              </a:rPr>
              <a:t>velocidad </a:t>
            </a:r>
            <a:r>
              <a:rPr lang="es-ES_tradnl" altLang="es-CL" dirty="0">
                <a:latin typeface="+mn-lt"/>
              </a:rPr>
              <a:t>y </a:t>
            </a:r>
            <a:r>
              <a:rPr lang="es-ES_tradnl" altLang="es-CL" b="1" dirty="0">
                <a:latin typeface="+mn-lt"/>
              </a:rPr>
              <a:t>aceleración</a:t>
            </a:r>
            <a:r>
              <a:rPr lang="es-ES_tradnl" altLang="es-CL" dirty="0">
                <a:latin typeface="+mn-lt"/>
              </a:rPr>
              <a:t> tienen </a:t>
            </a:r>
            <a:r>
              <a:rPr lang="es-ES_tradnl" altLang="es-CL" b="1" dirty="0">
                <a:latin typeface="+mn-lt"/>
              </a:rPr>
              <a:t>igual dirección, pero distinto sentido</a:t>
            </a:r>
            <a:r>
              <a:rPr lang="es-ES_tradnl" altLang="es-CL" dirty="0">
                <a:latin typeface="+mn-lt"/>
              </a:rPr>
              <a:t>.</a:t>
            </a:r>
          </a:p>
          <a:p>
            <a:pPr marL="285750" indent="-285750" algn="just" eaLnBrk="1" hangingPunct="1">
              <a:buFont typeface="Arial" panose="020B0604020202020204" pitchFamily="34" charset="0"/>
              <a:buChar char="•"/>
            </a:pPr>
            <a:r>
              <a:rPr lang="es-ES_tradnl" altLang="es-CL" dirty="0">
                <a:latin typeface="+mn-lt"/>
              </a:rPr>
              <a:t>La </a:t>
            </a:r>
            <a:r>
              <a:rPr lang="es-ES_tradnl" altLang="es-CL" b="1" dirty="0">
                <a:latin typeface="+mn-lt"/>
              </a:rPr>
              <a:t>trayectoria</a:t>
            </a:r>
            <a:r>
              <a:rPr lang="es-ES_tradnl" altLang="es-CL" dirty="0">
                <a:latin typeface="+mn-lt"/>
              </a:rPr>
              <a:t> es una </a:t>
            </a:r>
            <a:r>
              <a:rPr lang="es-ES_tradnl" altLang="es-CL" b="1" dirty="0">
                <a:latin typeface="+mn-lt"/>
              </a:rPr>
              <a:t>recta</a:t>
            </a:r>
            <a:r>
              <a:rPr lang="es-ES_tradnl" altLang="es-CL" dirty="0">
                <a:latin typeface="+mn-lt"/>
              </a:rPr>
              <a:t>.</a:t>
            </a:r>
          </a:p>
          <a:p>
            <a:pPr algn="just" eaLnBrk="1" hangingPunct="1"/>
            <a:endParaRPr lang="es-ES_tradnl" altLang="es-CL" dirty="0">
              <a:latin typeface="+mn-lt"/>
            </a:endParaRPr>
          </a:p>
        </p:txBody>
      </p:sp>
      <p:pic>
        <p:nvPicPr>
          <p:cNvPr id="13" name="Imagen 12">
            <a:extLst>
              <a:ext uri="{FF2B5EF4-FFF2-40B4-BE49-F238E27FC236}">
                <a16:creationId xmlns:a16="http://schemas.microsoft.com/office/drawing/2014/main" id="{E4D32658-669C-7FC7-827F-6084DBB5F393}"/>
              </a:ext>
            </a:extLst>
          </p:cNvPr>
          <p:cNvPicPr>
            <a:picLocks noChangeAspect="1"/>
          </p:cNvPicPr>
          <p:nvPr/>
        </p:nvPicPr>
        <p:blipFill>
          <a:blip r:embed="rId4"/>
          <a:stretch>
            <a:fillRect/>
          </a:stretch>
        </p:blipFill>
        <p:spPr>
          <a:xfrm>
            <a:off x="5965598" y="4490623"/>
            <a:ext cx="2697225" cy="1793144"/>
          </a:xfrm>
          <a:prstGeom prst="rect">
            <a:avLst/>
          </a:prstGeom>
          <a:ln w="19050">
            <a:solidFill>
              <a:schemeClr val="accent4"/>
            </a:solidFill>
          </a:ln>
        </p:spPr>
      </p:pic>
      <p:pic>
        <p:nvPicPr>
          <p:cNvPr id="15" name="Imagen 14">
            <a:extLst>
              <a:ext uri="{FF2B5EF4-FFF2-40B4-BE49-F238E27FC236}">
                <a16:creationId xmlns:a16="http://schemas.microsoft.com/office/drawing/2014/main" id="{F5B6F8A7-ED2D-87FA-8315-9A135F27A883}"/>
              </a:ext>
            </a:extLst>
          </p:cNvPr>
          <p:cNvPicPr>
            <a:picLocks noChangeAspect="1"/>
          </p:cNvPicPr>
          <p:nvPr/>
        </p:nvPicPr>
        <p:blipFill>
          <a:blip r:embed="rId5"/>
          <a:stretch>
            <a:fillRect/>
          </a:stretch>
        </p:blipFill>
        <p:spPr>
          <a:xfrm>
            <a:off x="5977439" y="1846578"/>
            <a:ext cx="2685384" cy="1793144"/>
          </a:xfrm>
          <a:prstGeom prst="rect">
            <a:avLst/>
          </a:prstGeom>
          <a:ln w="19050">
            <a:solidFill>
              <a:schemeClr val="accent4"/>
            </a:solidFill>
          </a:ln>
        </p:spPr>
      </p:pic>
      <p:sp>
        <p:nvSpPr>
          <p:cNvPr id="9" name="41 Flecha derecha">
            <a:extLst>
              <a:ext uri="{FF2B5EF4-FFF2-40B4-BE49-F238E27FC236}">
                <a16:creationId xmlns:a16="http://schemas.microsoft.com/office/drawing/2014/main" id="{9B2835FA-6D3B-B427-1598-CB30EACAED7C}"/>
              </a:ext>
            </a:extLst>
          </p:cNvPr>
          <p:cNvSpPr/>
          <p:nvPr/>
        </p:nvSpPr>
        <p:spPr>
          <a:xfrm>
            <a:off x="6568072" y="1772208"/>
            <a:ext cx="1552873" cy="407555"/>
          </a:xfrm>
          <a:prstGeom prst="rightArrow">
            <a:avLst>
              <a:gd name="adj1" fmla="val 68895"/>
              <a:gd name="adj2" fmla="val 101750"/>
            </a:avLst>
          </a:prstGeom>
          <a:solidFill>
            <a:srgbClr val="002060"/>
          </a:solidFill>
          <a:ln>
            <a:solidFill>
              <a:srgbClr val="00206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velocidad</a:t>
            </a:r>
          </a:p>
        </p:txBody>
      </p:sp>
      <p:sp>
        <p:nvSpPr>
          <p:cNvPr id="10" name="42 Flecha derecha">
            <a:extLst>
              <a:ext uri="{FF2B5EF4-FFF2-40B4-BE49-F238E27FC236}">
                <a16:creationId xmlns:a16="http://schemas.microsoft.com/office/drawing/2014/main" id="{A6F2463B-1987-3DB1-CE77-79C905423D01}"/>
              </a:ext>
            </a:extLst>
          </p:cNvPr>
          <p:cNvSpPr/>
          <p:nvPr/>
        </p:nvSpPr>
        <p:spPr>
          <a:xfrm>
            <a:off x="6568072" y="2224835"/>
            <a:ext cx="1552873" cy="407555"/>
          </a:xfrm>
          <a:prstGeom prst="rightArrow">
            <a:avLst>
              <a:gd name="adj1" fmla="val 68895"/>
              <a:gd name="adj2" fmla="val 101750"/>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aceleración</a:t>
            </a:r>
          </a:p>
        </p:txBody>
      </p:sp>
      <p:sp>
        <p:nvSpPr>
          <p:cNvPr id="4" name="33 Flecha derecha">
            <a:extLst>
              <a:ext uri="{FF2B5EF4-FFF2-40B4-BE49-F238E27FC236}">
                <a16:creationId xmlns:a16="http://schemas.microsoft.com/office/drawing/2014/main" id="{703173D1-185D-0D2D-3309-CD01171DDCF9}"/>
              </a:ext>
            </a:extLst>
          </p:cNvPr>
          <p:cNvSpPr/>
          <p:nvPr/>
        </p:nvSpPr>
        <p:spPr>
          <a:xfrm>
            <a:off x="6568072" y="4374666"/>
            <a:ext cx="1552873" cy="414100"/>
          </a:xfrm>
          <a:prstGeom prst="rightArrow">
            <a:avLst>
              <a:gd name="adj1" fmla="val 68895"/>
              <a:gd name="adj2" fmla="val 101750"/>
            </a:avLst>
          </a:prstGeom>
          <a:solidFill>
            <a:srgbClr val="002060"/>
          </a:solidFill>
          <a:ln>
            <a:solidFill>
              <a:srgbClr val="00206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velocidad</a:t>
            </a:r>
          </a:p>
        </p:txBody>
      </p:sp>
      <p:sp>
        <p:nvSpPr>
          <p:cNvPr id="5" name="34 Flecha derecha">
            <a:extLst>
              <a:ext uri="{FF2B5EF4-FFF2-40B4-BE49-F238E27FC236}">
                <a16:creationId xmlns:a16="http://schemas.microsoft.com/office/drawing/2014/main" id="{5BDE678F-8B26-8CD8-28B6-E1F283C1C525}"/>
              </a:ext>
            </a:extLst>
          </p:cNvPr>
          <p:cNvSpPr/>
          <p:nvPr/>
        </p:nvSpPr>
        <p:spPr>
          <a:xfrm flipH="1">
            <a:off x="6367056" y="4819101"/>
            <a:ext cx="1552872" cy="391512"/>
          </a:xfrm>
          <a:prstGeom prst="rightArrow">
            <a:avLst>
              <a:gd name="adj1" fmla="val 68895"/>
              <a:gd name="adj2" fmla="val 101750"/>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aceleración</a:t>
            </a:r>
          </a:p>
        </p:txBody>
      </p:sp>
      <p:sp>
        <p:nvSpPr>
          <p:cNvPr id="16" name="41 Flecha derecha">
            <a:extLst>
              <a:ext uri="{FF2B5EF4-FFF2-40B4-BE49-F238E27FC236}">
                <a16:creationId xmlns:a16="http://schemas.microsoft.com/office/drawing/2014/main" id="{629F76AC-6037-C080-E301-0B627FB6D36E}"/>
              </a:ext>
            </a:extLst>
          </p:cNvPr>
          <p:cNvSpPr/>
          <p:nvPr/>
        </p:nvSpPr>
        <p:spPr>
          <a:xfrm flipH="1">
            <a:off x="6561164" y="2983317"/>
            <a:ext cx="1552873" cy="407555"/>
          </a:xfrm>
          <a:prstGeom prst="rightArrow">
            <a:avLst>
              <a:gd name="adj1" fmla="val 68895"/>
              <a:gd name="adj2" fmla="val 101750"/>
            </a:avLst>
          </a:prstGeom>
          <a:solidFill>
            <a:srgbClr val="002060"/>
          </a:solidFill>
          <a:ln>
            <a:solidFill>
              <a:srgbClr val="00206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velocidad</a:t>
            </a:r>
          </a:p>
        </p:txBody>
      </p:sp>
      <p:sp>
        <p:nvSpPr>
          <p:cNvPr id="17" name="42 Flecha derecha">
            <a:extLst>
              <a:ext uri="{FF2B5EF4-FFF2-40B4-BE49-F238E27FC236}">
                <a16:creationId xmlns:a16="http://schemas.microsoft.com/office/drawing/2014/main" id="{B0ACADC0-7658-D5A1-8A4E-B1639D77D11F}"/>
              </a:ext>
            </a:extLst>
          </p:cNvPr>
          <p:cNvSpPr/>
          <p:nvPr/>
        </p:nvSpPr>
        <p:spPr>
          <a:xfrm flipH="1">
            <a:off x="6561164" y="3435944"/>
            <a:ext cx="1552873" cy="407555"/>
          </a:xfrm>
          <a:prstGeom prst="rightArrow">
            <a:avLst>
              <a:gd name="adj1" fmla="val 68895"/>
              <a:gd name="adj2" fmla="val 101750"/>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aceleración</a:t>
            </a:r>
          </a:p>
        </p:txBody>
      </p:sp>
      <p:sp>
        <p:nvSpPr>
          <p:cNvPr id="18" name="Cerrar llave 17">
            <a:extLst>
              <a:ext uri="{FF2B5EF4-FFF2-40B4-BE49-F238E27FC236}">
                <a16:creationId xmlns:a16="http://schemas.microsoft.com/office/drawing/2014/main" id="{C5D2F769-4C9D-B9E8-2D25-255FE7000CAB}"/>
              </a:ext>
            </a:extLst>
          </p:cNvPr>
          <p:cNvSpPr/>
          <p:nvPr/>
        </p:nvSpPr>
        <p:spPr>
          <a:xfrm>
            <a:off x="5680364" y="1633467"/>
            <a:ext cx="332014" cy="2293657"/>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L"/>
          </a:p>
        </p:txBody>
      </p:sp>
      <p:sp>
        <p:nvSpPr>
          <p:cNvPr id="21" name="33 Flecha derecha">
            <a:extLst>
              <a:ext uri="{FF2B5EF4-FFF2-40B4-BE49-F238E27FC236}">
                <a16:creationId xmlns:a16="http://schemas.microsoft.com/office/drawing/2014/main" id="{063609D8-C06E-4A44-2528-B1CC44BCB3C4}"/>
              </a:ext>
            </a:extLst>
          </p:cNvPr>
          <p:cNvSpPr/>
          <p:nvPr/>
        </p:nvSpPr>
        <p:spPr>
          <a:xfrm flipH="1">
            <a:off x="6494181" y="5586365"/>
            <a:ext cx="1552873" cy="414100"/>
          </a:xfrm>
          <a:prstGeom prst="rightArrow">
            <a:avLst>
              <a:gd name="adj1" fmla="val 68895"/>
              <a:gd name="adj2" fmla="val 101750"/>
            </a:avLst>
          </a:prstGeom>
          <a:solidFill>
            <a:srgbClr val="002060"/>
          </a:solidFill>
          <a:ln>
            <a:solidFill>
              <a:srgbClr val="00206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velocidad</a:t>
            </a:r>
          </a:p>
        </p:txBody>
      </p:sp>
      <p:sp>
        <p:nvSpPr>
          <p:cNvPr id="22" name="34 Flecha derecha">
            <a:extLst>
              <a:ext uri="{FF2B5EF4-FFF2-40B4-BE49-F238E27FC236}">
                <a16:creationId xmlns:a16="http://schemas.microsoft.com/office/drawing/2014/main" id="{70C0F3CD-652A-ABCD-70A0-E2418F01214C}"/>
              </a:ext>
            </a:extLst>
          </p:cNvPr>
          <p:cNvSpPr/>
          <p:nvPr/>
        </p:nvSpPr>
        <p:spPr>
          <a:xfrm>
            <a:off x="6561164" y="6008212"/>
            <a:ext cx="1552872" cy="391512"/>
          </a:xfrm>
          <a:prstGeom prst="rightArrow">
            <a:avLst>
              <a:gd name="adj1" fmla="val 68895"/>
              <a:gd name="adj2" fmla="val 101750"/>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anchor="ctr"/>
          <a:lstStyle/>
          <a:p>
            <a:pPr algn="ctr">
              <a:defRPr/>
            </a:pPr>
            <a:r>
              <a:rPr lang="es-CL" b="1" dirty="0">
                <a:solidFill>
                  <a:schemeClr val="bg1"/>
                </a:solidFill>
                <a:effectLst>
                  <a:outerShdw blurRad="38100" dist="38100" dir="2700000" algn="tl">
                    <a:srgbClr val="000000">
                      <a:alpha val="43137"/>
                    </a:srgbClr>
                  </a:outerShdw>
                </a:effectLst>
                <a:latin typeface="Calibri" pitchFamily="34" charset="0"/>
              </a:rPr>
              <a:t>aceleración</a:t>
            </a:r>
          </a:p>
        </p:txBody>
      </p:sp>
      <p:sp>
        <p:nvSpPr>
          <p:cNvPr id="23" name="Cerrar llave 22">
            <a:extLst>
              <a:ext uri="{FF2B5EF4-FFF2-40B4-BE49-F238E27FC236}">
                <a16:creationId xmlns:a16="http://schemas.microsoft.com/office/drawing/2014/main" id="{5AA0FE3A-DD05-D7BD-E661-D10BD192E9B9}"/>
              </a:ext>
            </a:extLst>
          </p:cNvPr>
          <p:cNvSpPr/>
          <p:nvPr/>
        </p:nvSpPr>
        <p:spPr>
          <a:xfrm>
            <a:off x="5684905" y="4243612"/>
            <a:ext cx="332014" cy="2293657"/>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L"/>
          </a:p>
        </p:txBody>
      </p:sp>
      <mc:AlternateContent xmlns:mc="http://schemas.openxmlformats.org/markup-compatibility/2006">
        <mc:Choice xmlns:p14="http://schemas.microsoft.com/office/powerpoint/2010/main" Requires="p14">
          <p:contentPart p14:bwMode="auto" r:id="rId6">
            <p14:nvContentPartPr>
              <p14:cNvPr id="6" name="Entrada de lápiz 5">
                <a:extLst>
                  <a:ext uri="{FF2B5EF4-FFF2-40B4-BE49-F238E27FC236}">
                    <a16:creationId xmlns:a16="http://schemas.microsoft.com/office/drawing/2014/main" id="{D2D4BE55-1088-07E2-F4C6-A7685D496721}"/>
                  </a:ext>
                </a:extLst>
              </p14:cNvPr>
              <p14:cNvContentPartPr/>
              <p14:nvPr/>
            </p14:nvContentPartPr>
            <p14:xfrm>
              <a:off x="1025640" y="836640"/>
              <a:ext cx="7927560" cy="957240"/>
            </p14:xfrm>
          </p:contentPart>
        </mc:Choice>
        <mc:Fallback>
          <p:pic>
            <p:nvPicPr>
              <p:cNvPr id="6" name="Entrada de lápiz 5">
                <a:extLst>
                  <a:ext uri="{FF2B5EF4-FFF2-40B4-BE49-F238E27FC236}">
                    <a16:creationId xmlns:a16="http://schemas.microsoft.com/office/drawing/2014/main" id="{D2D4BE55-1088-07E2-F4C6-A7685D496721}"/>
                  </a:ext>
                </a:extLst>
              </p:cNvPr>
              <p:cNvPicPr/>
              <p:nvPr/>
            </p:nvPicPr>
            <p:blipFill>
              <a:blip r:embed="rId7"/>
              <a:stretch>
                <a:fillRect/>
              </a:stretch>
            </p:blipFill>
            <p:spPr>
              <a:xfrm>
                <a:off x="1016280" y="827280"/>
                <a:ext cx="7946280" cy="975960"/>
              </a:xfrm>
              <a:prstGeom prst="rect">
                <a:avLst/>
              </a:prstGeom>
            </p:spPr>
          </p:pic>
        </mc:Fallback>
      </mc:AlternateContent>
    </p:spTree>
    <p:extLst>
      <p:ext uri="{BB962C8B-B14F-4D97-AF65-F5344CB8AC3E}">
        <p14:creationId xmlns:p14="http://schemas.microsoft.com/office/powerpoint/2010/main" val="3930269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15"/>
                                        </p:tgtEl>
                                      </p:cBhvr>
                                    </p:animEffect>
                                    <p:set>
                                      <p:cBhvr>
                                        <p:cTn id="23" dur="1" fill="hold">
                                          <p:stCondLst>
                                            <p:cond delay="499"/>
                                          </p:stCondLst>
                                        </p:cTn>
                                        <p:tgtEl>
                                          <p:spTgt spid="15"/>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9" grpId="0" animBg="1"/>
      <p:bldP spid="10" grpId="0" animBg="1"/>
      <p:bldP spid="4" grpId="0" animBg="1"/>
      <p:bldP spid="5" grpId="0" animBg="1"/>
      <p:bldP spid="16" grpId="0" animBg="1"/>
      <p:bldP spid="17" grpId="0" animBg="1"/>
      <p:bldP spid="18" grpId="0" animBg="1"/>
      <p:bldP spid="21" grpId="0" animBg="1"/>
      <p:bldP spid="22" grpId="0" animBg="1"/>
      <p:bldP spid="23" grpId="0" animBg="1"/>
    </p:bldLst>
  </p:timing>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lantilla opción 2 " id="{88D39F75-27C9-AF4C-950C-C58BAAC23C26}" vid="{79EDF244-E6F9-8443-A5F8-395FCE4F084C}"/>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a de Office</Template>
  <TotalTime>6333</TotalTime>
  <Words>2361</Words>
  <Application>Microsoft Office PowerPoint</Application>
  <PresentationFormat>Presentación en pantalla (4:3)</PresentationFormat>
  <Paragraphs>388</Paragraphs>
  <Slides>25</Slides>
  <Notes>4</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25</vt:i4>
      </vt:variant>
    </vt:vector>
  </HeadingPairs>
  <TitlesOfParts>
    <vt:vector size="33" baseType="lpstr">
      <vt:lpstr>ＭＳ Ｐゴシック</vt:lpstr>
      <vt:lpstr>Arial</vt:lpstr>
      <vt:lpstr>Arial Rounded MT Bold</vt:lpstr>
      <vt:lpstr>Calibri</vt:lpstr>
      <vt:lpstr>Calibri Light</vt:lpstr>
      <vt:lpstr>Cambria Math</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ricardo coñuecar</dc:creator>
  <cp:lastModifiedBy>Raysa Knight</cp:lastModifiedBy>
  <cp:revision>246</cp:revision>
  <dcterms:created xsi:type="dcterms:W3CDTF">2022-03-22T13:51:52Z</dcterms:created>
  <dcterms:modified xsi:type="dcterms:W3CDTF">2026-06-06T00:01:35Z</dcterms:modified>
</cp:coreProperties>
</file>